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8" r:id="rId3"/>
    <p:sldId id="260" r:id="rId4"/>
    <p:sldId id="261" r:id="rId5"/>
    <p:sldId id="262" r:id="rId6"/>
    <p:sldId id="263" r:id="rId7"/>
    <p:sldId id="264" r:id="rId8"/>
    <p:sldId id="269" r:id="rId9"/>
    <p:sldId id="265" r:id="rId10"/>
    <p:sldId id="266" r:id="rId11"/>
    <p:sldId id="270" r:id="rId12"/>
    <p:sldId id="271" r:id="rId13"/>
    <p:sldId id="272" r:id="rId14"/>
    <p:sldId id="273" r:id="rId15"/>
    <p:sldId id="297" r:id="rId16"/>
    <p:sldId id="274" r:id="rId17"/>
    <p:sldId id="267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92" r:id="rId30"/>
    <p:sldId id="287" r:id="rId31"/>
    <p:sldId id="288" r:id="rId32"/>
    <p:sldId id="289" r:id="rId33"/>
    <p:sldId id="290" r:id="rId34"/>
    <p:sldId id="291" r:id="rId35"/>
    <p:sldId id="293" r:id="rId36"/>
    <p:sldId id="294" r:id="rId37"/>
    <p:sldId id="295" r:id="rId38"/>
    <p:sldId id="298" r:id="rId39"/>
    <p:sldId id="299" r:id="rId40"/>
    <p:sldId id="300" r:id="rId41"/>
    <p:sldId id="302" r:id="rId42"/>
    <p:sldId id="303" r:id="rId43"/>
    <p:sldId id="304" r:id="rId44"/>
    <p:sldId id="312" r:id="rId45"/>
    <p:sldId id="305" r:id="rId46"/>
    <p:sldId id="306" r:id="rId47"/>
    <p:sldId id="307" r:id="rId48"/>
    <p:sldId id="313" r:id="rId49"/>
    <p:sldId id="310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6B6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1464" y="-6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emf"/><Relationship Id="rId12" Type="http://schemas.openxmlformats.org/officeDocument/2006/relationships/image" Target="../media/image115.wmf"/><Relationship Id="rId17" Type="http://schemas.openxmlformats.org/officeDocument/2006/relationships/image" Target="../media/image120.wmf"/><Relationship Id="rId2" Type="http://schemas.openxmlformats.org/officeDocument/2006/relationships/image" Target="../media/image105.wmf"/><Relationship Id="rId16" Type="http://schemas.openxmlformats.org/officeDocument/2006/relationships/image" Target="../media/image119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18" Type="http://schemas.openxmlformats.org/officeDocument/2006/relationships/image" Target="../media/image14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17" Type="http://schemas.openxmlformats.org/officeDocument/2006/relationships/image" Target="../media/image141.wmf"/><Relationship Id="rId2" Type="http://schemas.openxmlformats.org/officeDocument/2006/relationships/image" Target="../media/image126.wmf"/><Relationship Id="rId16" Type="http://schemas.openxmlformats.org/officeDocument/2006/relationships/image" Target="../media/image140.wmf"/><Relationship Id="rId20" Type="http://schemas.openxmlformats.org/officeDocument/2006/relationships/image" Target="../media/image144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10" Type="http://schemas.openxmlformats.org/officeDocument/2006/relationships/image" Target="../media/image134.wmf"/><Relationship Id="rId19" Type="http://schemas.openxmlformats.org/officeDocument/2006/relationships/image" Target="../media/image143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18" Type="http://schemas.openxmlformats.org/officeDocument/2006/relationships/image" Target="../media/image162.wmf"/><Relationship Id="rId26" Type="http://schemas.openxmlformats.org/officeDocument/2006/relationships/image" Target="../media/image170.wmf"/><Relationship Id="rId3" Type="http://schemas.openxmlformats.org/officeDocument/2006/relationships/image" Target="../media/image147.wmf"/><Relationship Id="rId21" Type="http://schemas.openxmlformats.org/officeDocument/2006/relationships/image" Target="../media/image165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17" Type="http://schemas.openxmlformats.org/officeDocument/2006/relationships/image" Target="../media/image161.wmf"/><Relationship Id="rId25" Type="http://schemas.openxmlformats.org/officeDocument/2006/relationships/image" Target="../media/image169.wmf"/><Relationship Id="rId2" Type="http://schemas.openxmlformats.org/officeDocument/2006/relationships/image" Target="../media/image146.wmf"/><Relationship Id="rId16" Type="http://schemas.openxmlformats.org/officeDocument/2006/relationships/image" Target="../media/image160.wmf"/><Relationship Id="rId20" Type="http://schemas.openxmlformats.org/officeDocument/2006/relationships/image" Target="../media/image164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24" Type="http://schemas.openxmlformats.org/officeDocument/2006/relationships/image" Target="../media/image168.wmf"/><Relationship Id="rId5" Type="http://schemas.openxmlformats.org/officeDocument/2006/relationships/image" Target="../media/image149.wmf"/><Relationship Id="rId15" Type="http://schemas.openxmlformats.org/officeDocument/2006/relationships/image" Target="../media/image159.wmf"/><Relationship Id="rId23" Type="http://schemas.openxmlformats.org/officeDocument/2006/relationships/image" Target="../media/image167.wmf"/><Relationship Id="rId10" Type="http://schemas.openxmlformats.org/officeDocument/2006/relationships/image" Target="../media/image154.wmf"/><Relationship Id="rId19" Type="http://schemas.openxmlformats.org/officeDocument/2006/relationships/image" Target="../media/image163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Relationship Id="rId22" Type="http://schemas.openxmlformats.org/officeDocument/2006/relationships/image" Target="../media/image166.wmf"/><Relationship Id="rId27" Type="http://schemas.openxmlformats.org/officeDocument/2006/relationships/image" Target="../media/image1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90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203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12" Type="http://schemas.openxmlformats.org/officeDocument/2006/relationships/image" Target="../media/image202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5" Type="http://schemas.openxmlformats.org/officeDocument/2006/relationships/image" Target="../media/image195.wmf"/><Relationship Id="rId10" Type="http://schemas.openxmlformats.org/officeDocument/2006/relationships/image" Target="../media/image200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Relationship Id="rId14" Type="http://schemas.openxmlformats.org/officeDocument/2006/relationships/image" Target="../media/image20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7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2" Type="http://schemas.openxmlformats.org/officeDocument/2006/relationships/image" Target="../media/image206.wmf"/><Relationship Id="rId16" Type="http://schemas.openxmlformats.org/officeDocument/2006/relationships/image" Target="../media/image220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5" Type="http://schemas.openxmlformats.org/officeDocument/2006/relationships/image" Target="../media/image219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Relationship Id="rId14" Type="http://schemas.openxmlformats.org/officeDocument/2006/relationships/image" Target="../media/image2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4" Type="http://schemas.openxmlformats.org/officeDocument/2006/relationships/image" Target="../media/image22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wmf"/><Relationship Id="rId18" Type="http://schemas.openxmlformats.org/officeDocument/2006/relationships/image" Target="../media/image242.wmf"/><Relationship Id="rId3" Type="http://schemas.openxmlformats.org/officeDocument/2006/relationships/image" Target="../media/image227.wmf"/><Relationship Id="rId21" Type="http://schemas.openxmlformats.org/officeDocument/2006/relationships/image" Target="../media/image245.wmf"/><Relationship Id="rId7" Type="http://schemas.openxmlformats.org/officeDocument/2006/relationships/image" Target="../media/image231.wmf"/><Relationship Id="rId12" Type="http://schemas.openxmlformats.org/officeDocument/2006/relationships/image" Target="../media/image236.wmf"/><Relationship Id="rId17" Type="http://schemas.openxmlformats.org/officeDocument/2006/relationships/image" Target="../media/image241.wmf"/><Relationship Id="rId2" Type="http://schemas.openxmlformats.org/officeDocument/2006/relationships/image" Target="../media/image226.wmf"/><Relationship Id="rId16" Type="http://schemas.openxmlformats.org/officeDocument/2006/relationships/image" Target="../media/image240.wmf"/><Relationship Id="rId20" Type="http://schemas.openxmlformats.org/officeDocument/2006/relationships/image" Target="../media/image244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5" Type="http://schemas.openxmlformats.org/officeDocument/2006/relationships/image" Target="../media/image239.wmf"/><Relationship Id="rId10" Type="http://schemas.openxmlformats.org/officeDocument/2006/relationships/image" Target="../media/image234.wmf"/><Relationship Id="rId19" Type="http://schemas.openxmlformats.org/officeDocument/2006/relationships/image" Target="../media/image243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Relationship Id="rId14" Type="http://schemas.openxmlformats.org/officeDocument/2006/relationships/image" Target="../media/image238.wmf"/><Relationship Id="rId22" Type="http://schemas.openxmlformats.org/officeDocument/2006/relationships/image" Target="../media/image2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image" Target="../media/image259.wmf"/><Relationship Id="rId3" Type="http://schemas.openxmlformats.org/officeDocument/2006/relationships/image" Target="../media/image249.emf"/><Relationship Id="rId7" Type="http://schemas.openxmlformats.org/officeDocument/2006/relationships/image" Target="../media/image253.wmf"/><Relationship Id="rId12" Type="http://schemas.openxmlformats.org/officeDocument/2006/relationships/image" Target="../media/image258.wmf"/><Relationship Id="rId2" Type="http://schemas.openxmlformats.org/officeDocument/2006/relationships/image" Target="../media/image248.emf"/><Relationship Id="rId1" Type="http://schemas.openxmlformats.org/officeDocument/2006/relationships/image" Target="../media/image247.emf"/><Relationship Id="rId6" Type="http://schemas.openxmlformats.org/officeDocument/2006/relationships/image" Target="../media/image252.emf"/><Relationship Id="rId11" Type="http://schemas.openxmlformats.org/officeDocument/2006/relationships/image" Target="../media/image257.wmf"/><Relationship Id="rId5" Type="http://schemas.openxmlformats.org/officeDocument/2006/relationships/image" Target="../media/image251.wmf"/><Relationship Id="rId10" Type="http://schemas.openxmlformats.org/officeDocument/2006/relationships/image" Target="../media/image256.wmf"/><Relationship Id="rId4" Type="http://schemas.openxmlformats.org/officeDocument/2006/relationships/image" Target="../media/image250.emf"/><Relationship Id="rId9" Type="http://schemas.openxmlformats.org/officeDocument/2006/relationships/image" Target="../media/image255.wmf"/><Relationship Id="rId14" Type="http://schemas.openxmlformats.org/officeDocument/2006/relationships/image" Target="../media/image260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image" Target="../media/image273.wmf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12" Type="http://schemas.openxmlformats.org/officeDocument/2006/relationships/image" Target="../media/image272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11" Type="http://schemas.openxmlformats.org/officeDocument/2006/relationships/image" Target="../media/image271.wmf"/><Relationship Id="rId5" Type="http://schemas.openxmlformats.org/officeDocument/2006/relationships/image" Target="../media/image265.wmf"/><Relationship Id="rId10" Type="http://schemas.openxmlformats.org/officeDocument/2006/relationships/image" Target="../media/image270.wmf"/><Relationship Id="rId4" Type="http://schemas.openxmlformats.org/officeDocument/2006/relationships/image" Target="../media/image264.wmf"/><Relationship Id="rId9" Type="http://schemas.openxmlformats.org/officeDocument/2006/relationships/image" Target="../media/image26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9.wmf"/><Relationship Id="rId5" Type="http://schemas.openxmlformats.org/officeDocument/2006/relationships/image" Target="../media/image278.wmf"/><Relationship Id="rId10" Type="http://schemas.openxmlformats.org/officeDocument/2006/relationships/image" Target="../media/image283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10" Type="http://schemas.openxmlformats.org/officeDocument/2006/relationships/image" Target="../media/image293.wmf"/><Relationship Id="rId4" Type="http://schemas.openxmlformats.org/officeDocument/2006/relationships/image" Target="../media/image287.wmf"/><Relationship Id="rId9" Type="http://schemas.openxmlformats.org/officeDocument/2006/relationships/image" Target="../media/image2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4" Type="http://schemas.openxmlformats.org/officeDocument/2006/relationships/image" Target="../media/image29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image" Target="../media/image301.wmf"/><Relationship Id="rId7" Type="http://schemas.openxmlformats.org/officeDocument/2006/relationships/image" Target="../media/image305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11" Type="http://schemas.openxmlformats.org/officeDocument/2006/relationships/image" Target="../media/image309.wmf"/><Relationship Id="rId5" Type="http://schemas.openxmlformats.org/officeDocument/2006/relationships/image" Target="../media/image303.wmf"/><Relationship Id="rId10" Type="http://schemas.openxmlformats.org/officeDocument/2006/relationships/image" Target="../media/image308.wmf"/><Relationship Id="rId4" Type="http://schemas.openxmlformats.org/officeDocument/2006/relationships/image" Target="../media/image302.wmf"/><Relationship Id="rId9" Type="http://schemas.openxmlformats.org/officeDocument/2006/relationships/image" Target="../media/image30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image" Target="../media/image322.emf"/><Relationship Id="rId18" Type="http://schemas.openxmlformats.org/officeDocument/2006/relationships/image" Target="../media/image327.emf"/><Relationship Id="rId3" Type="http://schemas.openxmlformats.org/officeDocument/2006/relationships/image" Target="../media/image312.wmf"/><Relationship Id="rId21" Type="http://schemas.openxmlformats.org/officeDocument/2006/relationships/image" Target="../media/image330.emf"/><Relationship Id="rId7" Type="http://schemas.openxmlformats.org/officeDocument/2006/relationships/image" Target="../media/image316.emf"/><Relationship Id="rId12" Type="http://schemas.openxmlformats.org/officeDocument/2006/relationships/image" Target="../media/image321.emf"/><Relationship Id="rId17" Type="http://schemas.openxmlformats.org/officeDocument/2006/relationships/image" Target="../media/image326.emf"/><Relationship Id="rId2" Type="http://schemas.openxmlformats.org/officeDocument/2006/relationships/image" Target="../media/image311.wmf"/><Relationship Id="rId16" Type="http://schemas.openxmlformats.org/officeDocument/2006/relationships/image" Target="../media/image325.emf"/><Relationship Id="rId20" Type="http://schemas.openxmlformats.org/officeDocument/2006/relationships/image" Target="../media/image329.e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11" Type="http://schemas.openxmlformats.org/officeDocument/2006/relationships/image" Target="../media/image320.emf"/><Relationship Id="rId5" Type="http://schemas.openxmlformats.org/officeDocument/2006/relationships/image" Target="../media/image314.wmf"/><Relationship Id="rId15" Type="http://schemas.openxmlformats.org/officeDocument/2006/relationships/image" Target="../media/image324.emf"/><Relationship Id="rId10" Type="http://schemas.openxmlformats.org/officeDocument/2006/relationships/image" Target="../media/image319.emf"/><Relationship Id="rId19" Type="http://schemas.openxmlformats.org/officeDocument/2006/relationships/image" Target="../media/image328.emf"/><Relationship Id="rId4" Type="http://schemas.openxmlformats.org/officeDocument/2006/relationships/image" Target="../media/image313.wmf"/><Relationship Id="rId9" Type="http://schemas.openxmlformats.org/officeDocument/2006/relationships/image" Target="../media/image318.emf"/><Relationship Id="rId14" Type="http://schemas.openxmlformats.org/officeDocument/2006/relationships/image" Target="../media/image323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3" Type="http://schemas.openxmlformats.org/officeDocument/2006/relationships/image" Target="../media/image342.wmf"/><Relationship Id="rId7" Type="http://schemas.openxmlformats.org/officeDocument/2006/relationships/image" Target="../media/image346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Relationship Id="rId6" Type="http://schemas.openxmlformats.org/officeDocument/2006/relationships/image" Target="../media/image345.wmf"/><Relationship Id="rId11" Type="http://schemas.openxmlformats.org/officeDocument/2006/relationships/image" Target="../media/image350.wmf"/><Relationship Id="rId5" Type="http://schemas.openxmlformats.org/officeDocument/2006/relationships/image" Target="../media/image344.wmf"/><Relationship Id="rId10" Type="http://schemas.openxmlformats.org/officeDocument/2006/relationships/image" Target="../media/image349.wmf"/><Relationship Id="rId4" Type="http://schemas.openxmlformats.org/officeDocument/2006/relationships/image" Target="../media/image343.wmf"/><Relationship Id="rId9" Type="http://schemas.openxmlformats.org/officeDocument/2006/relationships/image" Target="../media/image34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26" Type="http://schemas.openxmlformats.org/officeDocument/2006/relationships/image" Target="../media/image42.wmf"/><Relationship Id="rId3" Type="http://schemas.openxmlformats.org/officeDocument/2006/relationships/image" Target="../media/image19.wmf"/><Relationship Id="rId21" Type="http://schemas.openxmlformats.org/officeDocument/2006/relationships/image" Target="../media/image37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5" Type="http://schemas.openxmlformats.org/officeDocument/2006/relationships/image" Target="../media/image41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29" Type="http://schemas.openxmlformats.org/officeDocument/2006/relationships/image" Target="../media/image45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24" Type="http://schemas.openxmlformats.org/officeDocument/2006/relationships/image" Target="../media/image40.wmf"/><Relationship Id="rId32" Type="http://schemas.openxmlformats.org/officeDocument/2006/relationships/image" Target="../media/image48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23" Type="http://schemas.openxmlformats.org/officeDocument/2006/relationships/image" Target="../media/image39.wmf"/><Relationship Id="rId28" Type="http://schemas.openxmlformats.org/officeDocument/2006/relationships/image" Target="../media/image44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31" Type="http://schemas.openxmlformats.org/officeDocument/2006/relationships/image" Target="../media/image47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Relationship Id="rId22" Type="http://schemas.openxmlformats.org/officeDocument/2006/relationships/image" Target="../media/image38.wmf"/><Relationship Id="rId27" Type="http://schemas.openxmlformats.org/officeDocument/2006/relationships/image" Target="../media/image43.wmf"/><Relationship Id="rId30" Type="http://schemas.openxmlformats.org/officeDocument/2006/relationships/image" Target="../media/image4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image" Target="../media/image363.wmf"/><Relationship Id="rId18" Type="http://schemas.openxmlformats.org/officeDocument/2006/relationships/image" Target="../media/image368.wmf"/><Relationship Id="rId26" Type="http://schemas.openxmlformats.org/officeDocument/2006/relationships/image" Target="../media/image376.wmf"/><Relationship Id="rId3" Type="http://schemas.openxmlformats.org/officeDocument/2006/relationships/image" Target="../media/image353.wmf"/><Relationship Id="rId21" Type="http://schemas.openxmlformats.org/officeDocument/2006/relationships/image" Target="../media/image371.wmf"/><Relationship Id="rId7" Type="http://schemas.openxmlformats.org/officeDocument/2006/relationships/image" Target="../media/image357.wmf"/><Relationship Id="rId12" Type="http://schemas.openxmlformats.org/officeDocument/2006/relationships/image" Target="../media/image362.wmf"/><Relationship Id="rId17" Type="http://schemas.openxmlformats.org/officeDocument/2006/relationships/image" Target="../media/image367.wmf"/><Relationship Id="rId25" Type="http://schemas.openxmlformats.org/officeDocument/2006/relationships/image" Target="../media/image375.wmf"/><Relationship Id="rId2" Type="http://schemas.openxmlformats.org/officeDocument/2006/relationships/image" Target="../media/image352.wmf"/><Relationship Id="rId16" Type="http://schemas.openxmlformats.org/officeDocument/2006/relationships/image" Target="../media/image366.wmf"/><Relationship Id="rId20" Type="http://schemas.openxmlformats.org/officeDocument/2006/relationships/image" Target="../media/image370.wmf"/><Relationship Id="rId1" Type="http://schemas.openxmlformats.org/officeDocument/2006/relationships/image" Target="../media/image351.wmf"/><Relationship Id="rId6" Type="http://schemas.openxmlformats.org/officeDocument/2006/relationships/image" Target="../media/image356.wmf"/><Relationship Id="rId11" Type="http://schemas.openxmlformats.org/officeDocument/2006/relationships/image" Target="../media/image361.wmf"/><Relationship Id="rId24" Type="http://schemas.openxmlformats.org/officeDocument/2006/relationships/image" Target="../media/image374.wmf"/><Relationship Id="rId5" Type="http://schemas.openxmlformats.org/officeDocument/2006/relationships/image" Target="../media/image355.wmf"/><Relationship Id="rId15" Type="http://schemas.openxmlformats.org/officeDocument/2006/relationships/image" Target="../media/image365.wmf"/><Relationship Id="rId23" Type="http://schemas.openxmlformats.org/officeDocument/2006/relationships/image" Target="../media/image373.wmf"/><Relationship Id="rId10" Type="http://schemas.openxmlformats.org/officeDocument/2006/relationships/image" Target="../media/image360.wmf"/><Relationship Id="rId19" Type="http://schemas.openxmlformats.org/officeDocument/2006/relationships/image" Target="../media/image369.wmf"/><Relationship Id="rId4" Type="http://schemas.openxmlformats.org/officeDocument/2006/relationships/image" Target="../media/image354.wmf"/><Relationship Id="rId9" Type="http://schemas.openxmlformats.org/officeDocument/2006/relationships/image" Target="../media/image359.wmf"/><Relationship Id="rId14" Type="http://schemas.openxmlformats.org/officeDocument/2006/relationships/image" Target="../media/image364.wmf"/><Relationship Id="rId22" Type="http://schemas.openxmlformats.org/officeDocument/2006/relationships/image" Target="../media/image37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wmf"/><Relationship Id="rId2" Type="http://schemas.openxmlformats.org/officeDocument/2006/relationships/image" Target="../media/image378.wmf"/><Relationship Id="rId1" Type="http://schemas.openxmlformats.org/officeDocument/2006/relationships/image" Target="../media/image377.wmf"/><Relationship Id="rId4" Type="http://schemas.openxmlformats.org/officeDocument/2006/relationships/image" Target="../media/image38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image" Target="../media/image393.wmf"/><Relationship Id="rId18" Type="http://schemas.openxmlformats.org/officeDocument/2006/relationships/image" Target="../media/image398.wmf"/><Relationship Id="rId26" Type="http://schemas.openxmlformats.org/officeDocument/2006/relationships/image" Target="../media/image406.wmf"/><Relationship Id="rId39" Type="http://schemas.openxmlformats.org/officeDocument/2006/relationships/image" Target="../media/image419.emf"/><Relationship Id="rId3" Type="http://schemas.openxmlformats.org/officeDocument/2006/relationships/image" Target="../media/image383.wmf"/><Relationship Id="rId21" Type="http://schemas.openxmlformats.org/officeDocument/2006/relationships/image" Target="../media/image401.wmf"/><Relationship Id="rId34" Type="http://schemas.openxmlformats.org/officeDocument/2006/relationships/image" Target="../media/image414.wmf"/><Relationship Id="rId7" Type="http://schemas.openxmlformats.org/officeDocument/2006/relationships/image" Target="../media/image387.wmf"/><Relationship Id="rId12" Type="http://schemas.openxmlformats.org/officeDocument/2006/relationships/image" Target="../media/image392.wmf"/><Relationship Id="rId17" Type="http://schemas.openxmlformats.org/officeDocument/2006/relationships/image" Target="../media/image397.wmf"/><Relationship Id="rId25" Type="http://schemas.openxmlformats.org/officeDocument/2006/relationships/image" Target="../media/image405.wmf"/><Relationship Id="rId33" Type="http://schemas.openxmlformats.org/officeDocument/2006/relationships/image" Target="../media/image413.wmf"/><Relationship Id="rId38" Type="http://schemas.openxmlformats.org/officeDocument/2006/relationships/image" Target="../media/image418.emf"/><Relationship Id="rId2" Type="http://schemas.openxmlformats.org/officeDocument/2006/relationships/image" Target="../media/image382.wmf"/><Relationship Id="rId16" Type="http://schemas.openxmlformats.org/officeDocument/2006/relationships/image" Target="../media/image396.wmf"/><Relationship Id="rId20" Type="http://schemas.openxmlformats.org/officeDocument/2006/relationships/image" Target="../media/image400.wmf"/><Relationship Id="rId29" Type="http://schemas.openxmlformats.org/officeDocument/2006/relationships/image" Target="../media/image409.wmf"/><Relationship Id="rId1" Type="http://schemas.openxmlformats.org/officeDocument/2006/relationships/image" Target="../media/image381.wmf"/><Relationship Id="rId6" Type="http://schemas.openxmlformats.org/officeDocument/2006/relationships/image" Target="../media/image386.wmf"/><Relationship Id="rId11" Type="http://schemas.openxmlformats.org/officeDocument/2006/relationships/image" Target="../media/image391.wmf"/><Relationship Id="rId24" Type="http://schemas.openxmlformats.org/officeDocument/2006/relationships/image" Target="../media/image404.wmf"/><Relationship Id="rId32" Type="http://schemas.openxmlformats.org/officeDocument/2006/relationships/image" Target="../media/image412.wmf"/><Relationship Id="rId37" Type="http://schemas.openxmlformats.org/officeDocument/2006/relationships/image" Target="../media/image417.emf"/><Relationship Id="rId40" Type="http://schemas.openxmlformats.org/officeDocument/2006/relationships/image" Target="../media/image420.emf"/><Relationship Id="rId5" Type="http://schemas.openxmlformats.org/officeDocument/2006/relationships/image" Target="../media/image385.wmf"/><Relationship Id="rId15" Type="http://schemas.openxmlformats.org/officeDocument/2006/relationships/image" Target="../media/image395.wmf"/><Relationship Id="rId23" Type="http://schemas.openxmlformats.org/officeDocument/2006/relationships/image" Target="../media/image403.wmf"/><Relationship Id="rId28" Type="http://schemas.openxmlformats.org/officeDocument/2006/relationships/image" Target="../media/image408.wmf"/><Relationship Id="rId36" Type="http://schemas.openxmlformats.org/officeDocument/2006/relationships/image" Target="../media/image416.png"/><Relationship Id="rId10" Type="http://schemas.openxmlformats.org/officeDocument/2006/relationships/image" Target="../media/image390.wmf"/><Relationship Id="rId19" Type="http://schemas.openxmlformats.org/officeDocument/2006/relationships/image" Target="../media/image399.wmf"/><Relationship Id="rId31" Type="http://schemas.openxmlformats.org/officeDocument/2006/relationships/image" Target="../media/image411.wmf"/><Relationship Id="rId4" Type="http://schemas.openxmlformats.org/officeDocument/2006/relationships/image" Target="../media/image384.wmf"/><Relationship Id="rId9" Type="http://schemas.openxmlformats.org/officeDocument/2006/relationships/image" Target="../media/image389.wmf"/><Relationship Id="rId14" Type="http://schemas.openxmlformats.org/officeDocument/2006/relationships/image" Target="../media/image394.wmf"/><Relationship Id="rId22" Type="http://schemas.openxmlformats.org/officeDocument/2006/relationships/image" Target="../media/image402.wmf"/><Relationship Id="rId27" Type="http://schemas.openxmlformats.org/officeDocument/2006/relationships/image" Target="../media/image407.wmf"/><Relationship Id="rId30" Type="http://schemas.openxmlformats.org/officeDocument/2006/relationships/image" Target="../media/image410.wmf"/><Relationship Id="rId35" Type="http://schemas.openxmlformats.org/officeDocument/2006/relationships/image" Target="../media/image41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13" Type="http://schemas.openxmlformats.org/officeDocument/2006/relationships/image" Target="../media/image433.wmf"/><Relationship Id="rId18" Type="http://schemas.openxmlformats.org/officeDocument/2006/relationships/image" Target="../media/image438.wmf"/><Relationship Id="rId26" Type="http://schemas.openxmlformats.org/officeDocument/2006/relationships/image" Target="../media/image446.wmf"/><Relationship Id="rId3" Type="http://schemas.openxmlformats.org/officeDocument/2006/relationships/image" Target="../media/image423.wmf"/><Relationship Id="rId21" Type="http://schemas.openxmlformats.org/officeDocument/2006/relationships/image" Target="../media/image441.wmf"/><Relationship Id="rId7" Type="http://schemas.openxmlformats.org/officeDocument/2006/relationships/image" Target="../media/image427.wmf"/><Relationship Id="rId12" Type="http://schemas.openxmlformats.org/officeDocument/2006/relationships/image" Target="../media/image432.wmf"/><Relationship Id="rId17" Type="http://schemas.openxmlformats.org/officeDocument/2006/relationships/image" Target="../media/image437.wmf"/><Relationship Id="rId25" Type="http://schemas.openxmlformats.org/officeDocument/2006/relationships/image" Target="../media/image445.wmf"/><Relationship Id="rId2" Type="http://schemas.openxmlformats.org/officeDocument/2006/relationships/image" Target="../media/image422.wmf"/><Relationship Id="rId16" Type="http://schemas.openxmlformats.org/officeDocument/2006/relationships/image" Target="../media/image436.wmf"/><Relationship Id="rId20" Type="http://schemas.openxmlformats.org/officeDocument/2006/relationships/image" Target="../media/image440.wmf"/><Relationship Id="rId29" Type="http://schemas.openxmlformats.org/officeDocument/2006/relationships/image" Target="../media/image449.wmf"/><Relationship Id="rId1" Type="http://schemas.openxmlformats.org/officeDocument/2006/relationships/image" Target="../media/image421.wmf"/><Relationship Id="rId6" Type="http://schemas.openxmlformats.org/officeDocument/2006/relationships/image" Target="../media/image426.wmf"/><Relationship Id="rId11" Type="http://schemas.openxmlformats.org/officeDocument/2006/relationships/image" Target="../media/image431.wmf"/><Relationship Id="rId24" Type="http://schemas.openxmlformats.org/officeDocument/2006/relationships/image" Target="../media/image444.wmf"/><Relationship Id="rId5" Type="http://schemas.openxmlformats.org/officeDocument/2006/relationships/image" Target="../media/image425.wmf"/><Relationship Id="rId15" Type="http://schemas.openxmlformats.org/officeDocument/2006/relationships/image" Target="../media/image435.wmf"/><Relationship Id="rId23" Type="http://schemas.openxmlformats.org/officeDocument/2006/relationships/image" Target="../media/image443.wmf"/><Relationship Id="rId28" Type="http://schemas.openxmlformats.org/officeDocument/2006/relationships/image" Target="../media/image448.wmf"/><Relationship Id="rId10" Type="http://schemas.openxmlformats.org/officeDocument/2006/relationships/image" Target="../media/image430.wmf"/><Relationship Id="rId19" Type="http://schemas.openxmlformats.org/officeDocument/2006/relationships/image" Target="../media/image439.wmf"/><Relationship Id="rId31" Type="http://schemas.openxmlformats.org/officeDocument/2006/relationships/image" Target="../media/image451.wmf"/><Relationship Id="rId4" Type="http://schemas.openxmlformats.org/officeDocument/2006/relationships/image" Target="../media/image424.wmf"/><Relationship Id="rId9" Type="http://schemas.openxmlformats.org/officeDocument/2006/relationships/image" Target="../media/image429.wmf"/><Relationship Id="rId14" Type="http://schemas.openxmlformats.org/officeDocument/2006/relationships/image" Target="../media/image434.wmf"/><Relationship Id="rId22" Type="http://schemas.openxmlformats.org/officeDocument/2006/relationships/image" Target="../media/image442.wmf"/><Relationship Id="rId27" Type="http://schemas.openxmlformats.org/officeDocument/2006/relationships/image" Target="../media/image447.wmf"/><Relationship Id="rId30" Type="http://schemas.openxmlformats.org/officeDocument/2006/relationships/image" Target="../media/image45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emf"/><Relationship Id="rId3" Type="http://schemas.openxmlformats.org/officeDocument/2006/relationships/image" Target="../media/image454.emf"/><Relationship Id="rId7" Type="http://schemas.openxmlformats.org/officeDocument/2006/relationships/image" Target="../media/image458.emf"/><Relationship Id="rId2" Type="http://schemas.openxmlformats.org/officeDocument/2006/relationships/image" Target="../media/image453.wmf"/><Relationship Id="rId1" Type="http://schemas.openxmlformats.org/officeDocument/2006/relationships/image" Target="../media/image452.wmf"/><Relationship Id="rId6" Type="http://schemas.openxmlformats.org/officeDocument/2006/relationships/image" Target="../media/image457.emf"/><Relationship Id="rId5" Type="http://schemas.openxmlformats.org/officeDocument/2006/relationships/image" Target="../media/image456.emf"/><Relationship Id="rId4" Type="http://schemas.openxmlformats.org/officeDocument/2006/relationships/image" Target="../media/image455.emf"/><Relationship Id="rId9" Type="http://schemas.openxmlformats.org/officeDocument/2006/relationships/image" Target="../media/image460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Relationship Id="rId4" Type="http://schemas.openxmlformats.org/officeDocument/2006/relationships/image" Target="../media/image46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13" Type="http://schemas.openxmlformats.org/officeDocument/2006/relationships/image" Target="../media/image477.wmf"/><Relationship Id="rId18" Type="http://schemas.openxmlformats.org/officeDocument/2006/relationships/image" Target="../media/image482.wmf"/><Relationship Id="rId26" Type="http://schemas.openxmlformats.org/officeDocument/2006/relationships/image" Target="../media/image490.wmf"/><Relationship Id="rId3" Type="http://schemas.openxmlformats.org/officeDocument/2006/relationships/image" Target="../media/image467.wmf"/><Relationship Id="rId21" Type="http://schemas.openxmlformats.org/officeDocument/2006/relationships/image" Target="../media/image485.wmf"/><Relationship Id="rId7" Type="http://schemas.openxmlformats.org/officeDocument/2006/relationships/image" Target="../media/image471.wmf"/><Relationship Id="rId12" Type="http://schemas.openxmlformats.org/officeDocument/2006/relationships/image" Target="../media/image476.emf"/><Relationship Id="rId17" Type="http://schemas.openxmlformats.org/officeDocument/2006/relationships/image" Target="../media/image481.wmf"/><Relationship Id="rId25" Type="http://schemas.openxmlformats.org/officeDocument/2006/relationships/image" Target="../media/image489.emf"/><Relationship Id="rId2" Type="http://schemas.openxmlformats.org/officeDocument/2006/relationships/image" Target="../media/image466.wmf"/><Relationship Id="rId16" Type="http://schemas.openxmlformats.org/officeDocument/2006/relationships/image" Target="../media/image480.wmf"/><Relationship Id="rId20" Type="http://schemas.openxmlformats.org/officeDocument/2006/relationships/image" Target="../media/image484.wmf"/><Relationship Id="rId1" Type="http://schemas.openxmlformats.org/officeDocument/2006/relationships/image" Target="../media/image465.wmf"/><Relationship Id="rId6" Type="http://schemas.openxmlformats.org/officeDocument/2006/relationships/image" Target="../media/image470.wmf"/><Relationship Id="rId11" Type="http://schemas.openxmlformats.org/officeDocument/2006/relationships/image" Target="../media/image475.wmf"/><Relationship Id="rId24" Type="http://schemas.openxmlformats.org/officeDocument/2006/relationships/image" Target="../media/image488.wmf"/><Relationship Id="rId5" Type="http://schemas.openxmlformats.org/officeDocument/2006/relationships/image" Target="../media/image469.wmf"/><Relationship Id="rId15" Type="http://schemas.openxmlformats.org/officeDocument/2006/relationships/image" Target="../media/image479.wmf"/><Relationship Id="rId23" Type="http://schemas.openxmlformats.org/officeDocument/2006/relationships/image" Target="../media/image487.wmf"/><Relationship Id="rId10" Type="http://schemas.openxmlformats.org/officeDocument/2006/relationships/image" Target="../media/image474.wmf"/><Relationship Id="rId19" Type="http://schemas.openxmlformats.org/officeDocument/2006/relationships/image" Target="../media/image483.wmf"/><Relationship Id="rId4" Type="http://schemas.openxmlformats.org/officeDocument/2006/relationships/image" Target="../media/image468.wmf"/><Relationship Id="rId9" Type="http://schemas.openxmlformats.org/officeDocument/2006/relationships/image" Target="../media/image473.wmf"/><Relationship Id="rId14" Type="http://schemas.openxmlformats.org/officeDocument/2006/relationships/image" Target="../media/image478.wmf"/><Relationship Id="rId22" Type="http://schemas.openxmlformats.org/officeDocument/2006/relationships/image" Target="../media/image48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13" Type="http://schemas.openxmlformats.org/officeDocument/2006/relationships/image" Target="../media/image503.wmf"/><Relationship Id="rId18" Type="http://schemas.openxmlformats.org/officeDocument/2006/relationships/image" Target="../media/image508.wmf"/><Relationship Id="rId3" Type="http://schemas.openxmlformats.org/officeDocument/2006/relationships/image" Target="../media/image493.wmf"/><Relationship Id="rId7" Type="http://schemas.openxmlformats.org/officeDocument/2006/relationships/image" Target="../media/image497.wmf"/><Relationship Id="rId12" Type="http://schemas.openxmlformats.org/officeDocument/2006/relationships/image" Target="../media/image502.wmf"/><Relationship Id="rId17" Type="http://schemas.openxmlformats.org/officeDocument/2006/relationships/image" Target="../media/image507.wmf"/><Relationship Id="rId2" Type="http://schemas.openxmlformats.org/officeDocument/2006/relationships/image" Target="../media/image492.wmf"/><Relationship Id="rId16" Type="http://schemas.openxmlformats.org/officeDocument/2006/relationships/image" Target="../media/image506.wmf"/><Relationship Id="rId20" Type="http://schemas.openxmlformats.org/officeDocument/2006/relationships/image" Target="../media/image510.wmf"/><Relationship Id="rId1" Type="http://schemas.openxmlformats.org/officeDocument/2006/relationships/image" Target="../media/image491.wmf"/><Relationship Id="rId6" Type="http://schemas.openxmlformats.org/officeDocument/2006/relationships/image" Target="../media/image496.wmf"/><Relationship Id="rId11" Type="http://schemas.openxmlformats.org/officeDocument/2006/relationships/image" Target="../media/image501.wmf"/><Relationship Id="rId5" Type="http://schemas.openxmlformats.org/officeDocument/2006/relationships/image" Target="../media/image495.wmf"/><Relationship Id="rId15" Type="http://schemas.openxmlformats.org/officeDocument/2006/relationships/image" Target="../media/image505.wmf"/><Relationship Id="rId10" Type="http://schemas.openxmlformats.org/officeDocument/2006/relationships/image" Target="../media/image500.wmf"/><Relationship Id="rId19" Type="http://schemas.openxmlformats.org/officeDocument/2006/relationships/image" Target="../media/image509.wmf"/><Relationship Id="rId4" Type="http://schemas.openxmlformats.org/officeDocument/2006/relationships/image" Target="../media/image494.wmf"/><Relationship Id="rId9" Type="http://schemas.openxmlformats.org/officeDocument/2006/relationships/image" Target="../media/image499.wmf"/><Relationship Id="rId14" Type="http://schemas.openxmlformats.org/officeDocument/2006/relationships/image" Target="../media/image50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3" Type="http://schemas.openxmlformats.org/officeDocument/2006/relationships/image" Target="../media/image513.wmf"/><Relationship Id="rId7" Type="http://schemas.openxmlformats.org/officeDocument/2006/relationships/image" Target="../media/image517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Relationship Id="rId6" Type="http://schemas.openxmlformats.org/officeDocument/2006/relationships/image" Target="../media/image516.wmf"/><Relationship Id="rId5" Type="http://schemas.openxmlformats.org/officeDocument/2006/relationships/image" Target="../media/image515.wmf"/><Relationship Id="rId4" Type="http://schemas.openxmlformats.org/officeDocument/2006/relationships/image" Target="../media/image51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wmf"/><Relationship Id="rId3" Type="http://schemas.openxmlformats.org/officeDocument/2006/relationships/image" Target="../media/image521.wmf"/><Relationship Id="rId7" Type="http://schemas.openxmlformats.org/officeDocument/2006/relationships/image" Target="../media/image525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Relationship Id="rId6" Type="http://schemas.openxmlformats.org/officeDocument/2006/relationships/image" Target="../media/image524.wmf"/><Relationship Id="rId5" Type="http://schemas.openxmlformats.org/officeDocument/2006/relationships/image" Target="../media/image523.wmf"/><Relationship Id="rId10" Type="http://schemas.openxmlformats.org/officeDocument/2006/relationships/image" Target="../media/image528.wmf"/><Relationship Id="rId4" Type="http://schemas.openxmlformats.org/officeDocument/2006/relationships/image" Target="../media/image522.wmf"/><Relationship Id="rId9" Type="http://schemas.openxmlformats.org/officeDocument/2006/relationships/image" Target="../media/image5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6.wmf"/><Relationship Id="rId3" Type="http://schemas.openxmlformats.org/officeDocument/2006/relationships/image" Target="../media/image531.wmf"/><Relationship Id="rId7" Type="http://schemas.openxmlformats.org/officeDocument/2006/relationships/image" Target="../media/image535.wmf"/><Relationship Id="rId2" Type="http://schemas.openxmlformats.org/officeDocument/2006/relationships/image" Target="../media/image530.wmf"/><Relationship Id="rId1" Type="http://schemas.openxmlformats.org/officeDocument/2006/relationships/image" Target="../media/image529.wmf"/><Relationship Id="rId6" Type="http://schemas.openxmlformats.org/officeDocument/2006/relationships/image" Target="../media/image534.wmf"/><Relationship Id="rId5" Type="http://schemas.openxmlformats.org/officeDocument/2006/relationships/image" Target="../media/image533.wmf"/><Relationship Id="rId4" Type="http://schemas.openxmlformats.org/officeDocument/2006/relationships/image" Target="../media/image532.wmf"/><Relationship Id="rId9" Type="http://schemas.openxmlformats.org/officeDocument/2006/relationships/image" Target="../media/image53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wmf"/><Relationship Id="rId7" Type="http://schemas.openxmlformats.org/officeDocument/2006/relationships/image" Target="../media/image544.wmf"/><Relationship Id="rId2" Type="http://schemas.openxmlformats.org/officeDocument/2006/relationships/image" Target="../media/image539.wmf"/><Relationship Id="rId1" Type="http://schemas.openxmlformats.org/officeDocument/2006/relationships/image" Target="../media/image538.wmf"/><Relationship Id="rId6" Type="http://schemas.openxmlformats.org/officeDocument/2006/relationships/image" Target="../media/image543.wmf"/><Relationship Id="rId5" Type="http://schemas.openxmlformats.org/officeDocument/2006/relationships/image" Target="../media/image542.wmf"/><Relationship Id="rId4" Type="http://schemas.openxmlformats.org/officeDocument/2006/relationships/image" Target="../media/image541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wmf"/><Relationship Id="rId13" Type="http://schemas.openxmlformats.org/officeDocument/2006/relationships/image" Target="../media/image557.wmf"/><Relationship Id="rId18" Type="http://schemas.openxmlformats.org/officeDocument/2006/relationships/image" Target="../media/image562.wmf"/><Relationship Id="rId3" Type="http://schemas.openxmlformats.org/officeDocument/2006/relationships/image" Target="../media/image547.wmf"/><Relationship Id="rId7" Type="http://schemas.openxmlformats.org/officeDocument/2006/relationships/image" Target="../media/image551.wmf"/><Relationship Id="rId12" Type="http://schemas.openxmlformats.org/officeDocument/2006/relationships/image" Target="../media/image556.wmf"/><Relationship Id="rId17" Type="http://schemas.openxmlformats.org/officeDocument/2006/relationships/image" Target="../media/image561.wmf"/><Relationship Id="rId2" Type="http://schemas.openxmlformats.org/officeDocument/2006/relationships/image" Target="../media/image546.wmf"/><Relationship Id="rId16" Type="http://schemas.openxmlformats.org/officeDocument/2006/relationships/image" Target="../media/image560.wmf"/><Relationship Id="rId1" Type="http://schemas.openxmlformats.org/officeDocument/2006/relationships/image" Target="../media/image545.wmf"/><Relationship Id="rId6" Type="http://schemas.openxmlformats.org/officeDocument/2006/relationships/image" Target="../media/image550.wmf"/><Relationship Id="rId11" Type="http://schemas.openxmlformats.org/officeDocument/2006/relationships/image" Target="../media/image555.wmf"/><Relationship Id="rId5" Type="http://schemas.openxmlformats.org/officeDocument/2006/relationships/image" Target="../media/image549.wmf"/><Relationship Id="rId15" Type="http://schemas.openxmlformats.org/officeDocument/2006/relationships/image" Target="../media/image559.wmf"/><Relationship Id="rId10" Type="http://schemas.openxmlformats.org/officeDocument/2006/relationships/image" Target="../media/image554.wmf"/><Relationship Id="rId19" Type="http://schemas.openxmlformats.org/officeDocument/2006/relationships/image" Target="../media/image563.wmf"/><Relationship Id="rId4" Type="http://schemas.openxmlformats.org/officeDocument/2006/relationships/image" Target="../media/image548.wmf"/><Relationship Id="rId9" Type="http://schemas.openxmlformats.org/officeDocument/2006/relationships/image" Target="../media/image553.wmf"/><Relationship Id="rId14" Type="http://schemas.openxmlformats.org/officeDocument/2006/relationships/image" Target="../media/image55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6.wmf"/><Relationship Id="rId2" Type="http://schemas.openxmlformats.org/officeDocument/2006/relationships/image" Target="../media/image565.wmf"/><Relationship Id="rId1" Type="http://schemas.openxmlformats.org/officeDocument/2006/relationships/image" Target="../media/image564.wmf"/><Relationship Id="rId4" Type="http://schemas.openxmlformats.org/officeDocument/2006/relationships/image" Target="../media/image56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7. &#24187;&#28783;&#29255; 7" TargetMode="External"/><Relationship Id="rId4" Type="http://schemas.openxmlformats.org/officeDocument/2006/relationships/slide" Target="slide3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4.wmf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67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3.wmf"/><Relationship Id="rId5" Type="http://schemas.openxmlformats.org/officeDocument/2006/relationships/image" Target="../media/image69.png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71.png"/><Relationship Id="rId4" Type="http://schemas.openxmlformats.org/officeDocument/2006/relationships/image" Target="../media/image60.wmf"/><Relationship Id="rId9" Type="http://schemas.openxmlformats.org/officeDocument/2006/relationships/image" Target="../media/image62.wmf"/><Relationship Id="rId14" Type="http://schemas.openxmlformats.org/officeDocument/2006/relationships/image" Target="../media/image70.png"/><Relationship Id="rId22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11.e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34" Type="http://schemas.openxmlformats.org/officeDocument/2006/relationships/image" Target="../media/image119.wmf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e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16.wmf"/><Relationship Id="rId36" Type="http://schemas.openxmlformats.org/officeDocument/2006/relationships/image" Target="../media/image120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9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9" Type="http://schemas.openxmlformats.org/officeDocument/2006/relationships/oleObject" Target="../embeddings/oleObject139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40.wmf"/><Relationship Id="rId42" Type="http://schemas.openxmlformats.org/officeDocument/2006/relationships/oleObject" Target="../embeddings/oleObject142.bin"/><Relationship Id="rId47" Type="http://schemas.openxmlformats.org/officeDocument/2006/relationships/oleObject" Target="../embeddings/oleObject146.bin"/><Relationship Id="rId50" Type="http://schemas.openxmlformats.org/officeDocument/2006/relationships/oleObject" Target="../embeddings/oleObject149.bin"/><Relationship Id="rId55" Type="http://schemas.openxmlformats.org/officeDocument/2006/relationships/oleObject" Target="../embeddings/oleObject153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133.bin"/><Relationship Id="rId41" Type="http://schemas.openxmlformats.org/officeDocument/2006/relationships/oleObject" Target="../embeddings/oleObject141.bin"/><Relationship Id="rId54" Type="http://schemas.openxmlformats.org/officeDocument/2006/relationships/oleObject" Target="../embeddings/oleObject152.bin"/><Relationship Id="rId62" Type="http://schemas.openxmlformats.org/officeDocument/2006/relationships/oleObject" Target="../embeddings/oleObject15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5.wmf"/><Relationship Id="rId32" Type="http://schemas.openxmlformats.org/officeDocument/2006/relationships/image" Target="../media/image139.wmf"/><Relationship Id="rId37" Type="http://schemas.openxmlformats.org/officeDocument/2006/relationships/oleObject" Target="../embeddings/oleObject137.bin"/><Relationship Id="rId40" Type="http://schemas.openxmlformats.org/officeDocument/2006/relationships/oleObject" Target="../embeddings/oleObject140.bin"/><Relationship Id="rId45" Type="http://schemas.openxmlformats.org/officeDocument/2006/relationships/oleObject" Target="../embeddings/oleObject144.bin"/><Relationship Id="rId53" Type="http://schemas.openxmlformats.org/officeDocument/2006/relationships/oleObject" Target="../embeddings/oleObject151.bin"/><Relationship Id="rId58" Type="http://schemas.openxmlformats.org/officeDocument/2006/relationships/oleObject" Target="../embeddings/oleObject156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7.wmf"/><Relationship Id="rId36" Type="http://schemas.openxmlformats.org/officeDocument/2006/relationships/image" Target="../media/image141.wmf"/><Relationship Id="rId49" Type="http://schemas.openxmlformats.org/officeDocument/2006/relationships/oleObject" Target="../embeddings/oleObject148.bin"/><Relationship Id="rId57" Type="http://schemas.openxmlformats.org/officeDocument/2006/relationships/oleObject" Target="../embeddings/oleObject155.bin"/><Relationship Id="rId61" Type="http://schemas.openxmlformats.org/officeDocument/2006/relationships/image" Target="../media/image144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4" Type="http://schemas.openxmlformats.org/officeDocument/2006/relationships/image" Target="../media/image142.wmf"/><Relationship Id="rId52" Type="http://schemas.openxmlformats.org/officeDocument/2006/relationships/image" Target="../media/image143.wmf"/><Relationship Id="rId60" Type="http://schemas.openxmlformats.org/officeDocument/2006/relationships/oleObject" Target="../embeddings/oleObject158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38.wmf"/><Relationship Id="rId35" Type="http://schemas.openxmlformats.org/officeDocument/2006/relationships/oleObject" Target="../embeddings/oleObject136.bin"/><Relationship Id="rId43" Type="http://schemas.openxmlformats.org/officeDocument/2006/relationships/oleObject" Target="../embeddings/oleObject143.bin"/><Relationship Id="rId48" Type="http://schemas.openxmlformats.org/officeDocument/2006/relationships/oleObject" Target="../embeddings/oleObject147.bin"/><Relationship Id="rId56" Type="http://schemas.openxmlformats.org/officeDocument/2006/relationships/oleObject" Target="../embeddings/oleObject154.bin"/><Relationship Id="rId8" Type="http://schemas.openxmlformats.org/officeDocument/2006/relationships/image" Target="../media/image127.wmf"/><Relationship Id="rId51" Type="http://schemas.openxmlformats.org/officeDocument/2006/relationships/oleObject" Target="../embeddings/oleObject150.bin"/><Relationship Id="rId3" Type="http://schemas.openxmlformats.org/officeDocument/2006/relationships/oleObject" Target="../embeddings/oleObject12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oleObject" Target="../embeddings/oleObject138.bin"/><Relationship Id="rId46" Type="http://schemas.openxmlformats.org/officeDocument/2006/relationships/oleObject" Target="../embeddings/oleObject145.bin"/><Relationship Id="rId59" Type="http://schemas.openxmlformats.org/officeDocument/2006/relationships/oleObject" Target="../embeddings/oleObject15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2.wmf"/><Relationship Id="rId26" Type="http://schemas.openxmlformats.org/officeDocument/2006/relationships/image" Target="../media/image156.wmf"/><Relationship Id="rId39" Type="http://schemas.openxmlformats.org/officeDocument/2006/relationships/oleObject" Target="../embeddings/oleObject178.bin"/><Relationship Id="rId21" Type="http://schemas.openxmlformats.org/officeDocument/2006/relationships/oleObject" Target="../embeddings/oleObject169.bin"/><Relationship Id="rId34" Type="http://schemas.openxmlformats.org/officeDocument/2006/relationships/image" Target="../media/image160.wmf"/><Relationship Id="rId42" Type="http://schemas.openxmlformats.org/officeDocument/2006/relationships/image" Target="../media/image164.wmf"/><Relationship Id="rId47" Type="http://schemas.openxmlformats.org/officeDocument/2006/relationships/oleObject" Target="../embeddings/oleObject182.bin"/><Relationship Id="rId50" Type="http://schemas.openxmlformats.org/officeDocument/2006/relationships/image" Target="../media/image168.wmf"/><Relationship Id="rId55" Type="http://schemas.openxmlformats.org/officeDocument/2006/relationships/oleObject" Target="../embeddings/oleObject186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33" Type="http://schemas.openxmlformats.org/officeDocument/2006/relationships/oleObject" Target="../embeddings/oleObject175.bin"/><Relationship Id="rId38" Type="http://schemas.openxmlformats.org/officeDocument/2006/relationships/image" Target="../media/image162.wmf"/><Relationship Id="rId46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29" Type="http://schemas.openxmlformats.org/officeDocument/2006/relationships/oleObject" Target="../embeddings/oleObject173.bin"/><Relationship Id="rId41" Type="http://schemas.openxmlformats.org/officeDocument/2006/relationships/oleObject" Target="../embeddings/oleObject179.bin"/><Relationship Id="rId54" Type="http://schemas.openxmlformats.org/officeDocument/2006/relationships/image" Target="../media/image17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55.wmf"/><Relationship Id="rId32" Type="http://schemas.openxmlformats.org/officeDocument/2006/relationships/image" Target="../media/image159.wmf"/><Relationship Id="rId37" Type="http://schemas.openxmlformats.org/officeDocument/2006/relationships/oleObject" Target="../embeddings/oleObject177.bin"/><Relationship Id="rId40" Type="http://schemas.openxmlformats.org/officeDocument/2006/relationships/image" Target="../media/image163.wmf"/><Relationship Id="rId45" Type="http://schemas.openxmlformats.org/officeDocument/2006/relationships/oleObject" Target="../embeddings/oleObject181.bin"/><Relationship Id="rId53" Type="http://schemas.openxmlformats.org/officeDocument/2006/relationships/oleObject" Target="../embeddings/oleObject185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57.wmf"/><Relationship Id="rId36" Type="http://schemas.openxmlformats.org/officeDocument/2006/relationships/image" Target="../media/image161.wmf"/><Relationship Id="rId49" Type="http://schemas.openxmlformats.org/officeDocument/2006/relationships/oleObject" Target="../embeddings/oleObject183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68.bin"/><Relationship Id="rId31" Type="http://schemas.openxmlformats.org/officeDocument/2006/relationships/oleObject" Target="../embeddings/oleObject174.bin"/><Relationship Id="rId44" Type="http://schemas.openxmlformats.org/officeDocument/2006/relationships/image" Target="../media/image165.wmf"/><Relationship Id="rId52" Type="http://schemas.openxmlformats.org/officeDocument/2006/relationships/image" Target="../media/image169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158.wmf"/><Relationship Id="rId35" Type="http://schemas.openxmlformats.org/officeDocument/2006/relationships/oleObject" Target="../embeddings/oleObject176.bin"/><Relationship Id="rId43" Type="http://schemas.openxmlformats.org/officeDocument/2006/relationships/oleObject" Target="../embeddings/oleObject180.bin"/><Relationship Id="rId48" Type="http://schemas.openxmlformats.org/officeDocument/2006/relationships/image" Target="../media/image167.wmf"/><Relationship Id="rId56" Type="http://schemas.openxmlformats.org/officeDocument/2006/relationships/image" Target="../media/image171.wmf"/><Relationship Id="rId8" Type="http://schemas.openxmlformats.org/officeDocument/2006/relationships/image" Target="../media/image147.wmf"/><Relationship Id="rId51" Type="http://schemas.openxmlformats.org/officeDocument/2006/relationships/oleObject" Target="../embeddings/oleObject184.bin"/><Relationship Id="rId3" Type="http://schemas.openxmlformats.org/officeDocument/2006/relationships/oleObject" Target="../embeddings/oleObject1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oleObject" Target="../embeddings/oleObject20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82.wmf"/><Relationship Id="rId32" Type="http://schemas.openxmlformats.org/officeDocument/2006/relationships/oleObject" Target="../embeddings/oleObject202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184.w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95.bin"/><Relationship Id="rId31" Type="http://schemas.openxmlformats.org/officeDocument/2006/relationships/oleObject" Target="../embeddings/oleObject201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199.bin"/><Relationship Id="rId30" Type="http://schemas.openxmlformats.org/officeDocument/2006/relationships/image" Target="../media/image18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6.xml"/><Relationship Id="rId4" Type="http://schemas.openxmlformats.org/officeDocument/2006/relationships/slide" Target="slide2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177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8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198.wmf"/><Relationship Id="rId26" Type="http://schemas.openxmlformats.org/officeDocument/2006/relationships/image" Target="../media/image202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29" Type="http://schemas.openxmlformats.org/officeDocument/2006/relationships/oleObject" Target="../embeddings/oleObject22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01.w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203.wmf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Relationship Id="rId27" Type="http://schemas.openxmlformats.org/officeDocument/2006/relationships/oleObject" Target="../embeddings/oleObject222.bin"/><Relationship Id="rId30" Type="http://schemas.openxmlformats.org/officeDocument/2006/relationships/image" Target="../media/image20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12.wmf"/><Relationship Id="rId26" Type="http://schemas.openxmlformats.org/officeDocument/2006/relationships/image" Target="../media/image216.w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34" Type="http://schemas.openxmlformats.org/officeDocument/2006/relationships/image" Target="../media/image220.wmf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33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29" Type="http://schemas.openxmlformats.org/officeDocument/2006/relationships/oleObject" Target="../embeddings/oleObject23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15.wmf"/><Relationship Id="rId32" Type="http://schemas.openxmlformats.org/officeDocument/2006/relationships/image" Target="../media/image219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17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32.bin"/><Relationship Id="rId31" Type="http://schemas.openxmlformats.org/officeDocument/2006/relationships/oleObject" Target="../embeddings/oleObject238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10.wmf"/><Relationship Id="rId22" Type="http://schemas.openxmlformats.org/officeDocument/2006/relationships/image" Target="../media/image214.wmf"/><Relationship Id="rId27" Type="http://schemas.openxmlformats.org/officeDocument/2006/relationships/oleObject" Target="../embeddings/oleObject236.bin"/><Relationship Id="rId30" Type="http://schemas.openxmlformats.org/officeDocument/2006/relationships/image" Target="../media/image2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4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32.wmf"/><Relationship Id="rId26" Type="http://schemas.openxmlformats.org/officeDocument/2006/relationships/image" Target="../media/image236.wmf"/><Relationship Id="rId39" Type="http://schemas.openxmlformats.org/officeDocument/2006/relationships/oleObject" Target="../embeddings/oleObject262.bin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34" Type="http://schemas.openxmlformats.org/officeDocument/2006/relationships/image" Target="../media/image240.wmf"/><Relationship Id="rId42" Type="http://schemas.openxmlformats.org/officeDocument/2006/relationships/image" Target="../media/image244.wmf"/><Relationship Id="rId47" Type="http://schemas.openxmlformats.org/officeDocument/2006/relationships/oleObject" Target="../embeddings/oleObject266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259.bin"/><Relationship Id="rId38" Type="http://schemas.openxmlformats.org/officeDocument/2006/relationships/image" Target="../media/image242.wmf"/><Relationship Id="rId46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29" Type="http://schemas.openxmlformats.org/officeDocument/2006/relationships/oleObject" Target="../embeddings/oleObject257.bin"/><Relationship Id="rId41" Type="http://schemas.openxmlformats.org/officeDocument/2006/relationships/oleObject" Target="../embeddings/oleObject26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35.wmf"/><Relationship Id="rId32" Type="http://schemas.openxmlformats.org/officeDocument/2006/relationships/image" Target="../media/image239.wmf"/><Relationship Id="rId37" Type="http://schemas.openxmlformats.org/officeDocument/2006/relationships/oleObject" Target="../embeddings/oleObject261.bin"/><Relationship Id="rId40" Type="http://schemas.openxmlformats.org/officeDocument/2006/relationships/image" Target="../media/image243.wmf"/><Relationship Id="rId45" Type="http://schemas.openxmlformats.org/officeDocument/2006/relationships/oleObject" Target="../embeddings/oleObject265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37.wmf"/><Relationship Id="rId36" Type="http://schemas.openxmlformats.org/officeDocument/2006/relationships/image" Target="../media/image241.wmf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4" Type="http://schemas.openxmlformats.org/officeDocument/2006/relationships/image" Target="../media/image245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30.wmf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38.wmf"/><Relationship Id="rId35" Type="http://schemas.openxmlformats.org/officeDocument/2006/relationships/oleObject" Target="../embeddings/oleObject260.bin"/><Relationship Id="rId43" Type="http://schemas.openxmlformats.org/officeDocument/2006/relationships/oleObject" Target="../embeddings/oleObject2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54.wmf"/><Relationship Id="rId26" Type="http://schemas.openxmlformats.org/officeDocument/2006/relationships/image" Target="../media/image258.w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51.w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3.wmf"/><Relationship Id="rId20" Type="http://schemas.openxmlformats.org/officeDocument/2006/relationships/image" Target="../media/image255.wmf"/><Relationship Id="rId29" Type="http://schemas.openxmlformats.org/officeDocument/2006/relationships/oleObject" Target="../embeddings/oleObject28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57.w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259.wmf"/><Relationship Id="rId10" Type="http://schemas.openxmlformats.org/officeDocument/2006/relationships/image" Target="../media/image250.e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247.e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52.emf"/><Relationship Id="rId22" Type="http://schemas.openxmlformats.org/officeDocument/2006/relationships/image" Target="../media/image256.w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26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68.wmf"/><Relationship Id="rId26" Type="http://schemas.openxmlformats.org/officeDocument/2006/relationships/image" Target="../media/image272.wmf"/><Relationship Id="rId3" Type="http://schemas.openxmlformats.org/officeDocument/2006/relationships/oleObject" Target="../embeddings/oleObject281.bin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7.wmf"/><Relationship Id="rId20" Type="http://schemas.openxmlformats.org/officeDocument/2006/relationships/image" Target="../media/image26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271.w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273.wmf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66.wmf"/><Relationship Id="rId22" Type="http://schemas.openxmlformats.org/officeDocument/2006/relationships/image" Target="../media/image270.wmf"/><Relationship Id="rId27" Type="http://schemas.openxmlformats.org/officeDocument/2006/relationships/oleObject" Target="../embeddings/oleObject29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81.wmf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3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0.wmf"/><Relationship Id="rId20" Type="http://schemas.openxmlformats.org/officeDocument/2006/relationships/image" Target="../media/image28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79.wmf"/><Relationship Id="rId22" Type="http://schemas.openxmlformats.org/officeDocument/2006/relationships/image" Target="../media/image28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13" Type="http://schemas.openxmlformats.org/officeDocument/2006/relationships/image" Target="../media/image288.wmf"/><Relationship Id="rId18" Type="http://schemas.openxmlformats.org/officeDocument/2006/relationships/oleObject" Target="../embeddings/oleObject311.bin"/><Relationship Id="rId3" Type="http://schemas.openxmlformats.org/officeDocument/2006/relationships/image" Target="../media/image294.png"/><Relationship Id="rId21" Type="http://schemas.openxmlformats.org/officeDocument/2006/relationships/image" Target="../media/image292.wmf"/><Relationship Id="rId7" Type="http://schemas.openxmlformats.org/officeDocument/2006/relationships/image" Target="../media/image285.wmf"/><Relationship Id="rId12" Type="http://schemas.openxmlformats.org/officeDocument/2006/relationships/oleObject" Target="../embeddings/oleObject308.bin"/><Relationship Id="rId17" Type="http://schemas.openxmlformats.org/officeDocument/2006/relationships/image" Target="../media/image2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0.bin"/><Relationship Id="rId20" Type="http://schemas.openxmlformats.org/officeDocument/2006/relationships/oleObject" Target="../embeddings/oleObject31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05.bin"/><Relationship Id="rId11" Type="http://schemas.openxmlformats.org/officeDocument/2006/relationships/image" Target="../media/image287.wmf"/><Relationship Id="rId5" Type="http://schemas.openxmlformats.org/officeDocument/2006/relationships/image" Target="../media/image284.wmf"/><Relationship Id="rId15" Type="http://schemas.openxmlformats.org/officeDocument/2006/relationships/image" Target="../media/image289.wmf"/><Relationship Id="rId23" Type="http://schemas.openxmlformats.org/officeDocument/2006/relationships/image" Target="../media/image293.wmf"/><Relationship Id="rId10" Type="http://schemas.openxmlformats.org/officeDocument/2006/relationships/oleObject" Target="../embeddings/oleObject307.bin"/><Relationship Id="rId19" Type="http://schemas.openxmlformats.org/officeDocument/2006/relationships/image" Target="../media/image291.wmf"/><Relationship Id="rId4" Type="http://schemas.openxmlformats.org/officeDocument/2006/relationships/oleObject" Target="../embeddings/oleObject304.bin"/><Relationship Id="rId9" Type="http://schemas.openxmlformats.org/officeDocument/2006/relationships/image" Target="../media/image286.wmf"/><Relationship Id="rId14" Type="http://schemas.openxmlformats.org/officeDocument/2006/relationships/oleObject" Target="../embeddings/oleObject309.bin"/><Relationship Id="rId22" Type="http://schemas.openxmlformats.org/officeDocument/2006/relationships/oleObject" Target="../embeddings/oleObject31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0" Type="http://schemas.openxmlformats.org/officeDocument/2006/relationships/image" Target="../media/image298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06.w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03.wmf"/><Relationship Id="rId17" Type="http://schemas.openxmlformats.org/officeDocument/2006/relationships/oleObject" Target="../embeddings/oleObject3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5.wmf"/><Relationship Id="rId20" Type="http://schemas.openxmlformats.org/officeDocument/2006/relationships/image" Target="../media/image30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00.wmf"/><Relationship Id="rId11" Type="http://schemas.openxmlformats.org/officeDocument/2006/relationships/oleObject" Target="../embeddings/oleObject323.bin"/><Relationship Id="rId24" Type="http://schemas.openxmlformats.org/officeDocument/2006/relationships/image" Target="../media/image309.wmf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10" Type="http://schemas.openxmlformats.org/officeDocument/2006/relationships/image" Target="../media/image302.wmf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04.wmf"/><Relationship Id="rId22" Type="http://schemas.openxmlformats.org/officeDocument/2006/relationships/image" Target="../media/image30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41.xml"/><Relationship Id="rId4" Type="http://schemas.openxmlformats.org/officeDocument/2006/relationships/slide" Target="slide3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17.emf"/><Relationship Id="rId26" Type="http://schemas.openxmlformats.org/officeDocument/2006/relationships/image" Target="../media/image321.emf"/><Relationship Id="rId39" Type="http://schemas.openxmlformats.org/officeDocument/2006/relationships/oleObject" Target="../embeddings/oleObject348.bin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34" Type="http://schemas.openxmlformats.org/officeDocument/2006/relationships/image" Target="../media/image325.emf"/><Relationship Id="rId42" Type="http://schemas.openxmlformats.org/officeDocument/2006/relationships/image" Target="../media/image329.emf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337.bin"/><Relationship Id="rId25" Type="http://schemas.openxmlformats.org/officeDocument/2006/relationships/oleObject" Target="../embeddings/oleObject341.bin"/><Relationship Id="rId33" Type="http://schemas.openxmlformats.org/officeDocument/2006/relationships/oleObject" Target="../embeddings/oleObject345.bin"/><Relationship Id="rId38" Type="http://schemas.openxmlformats.org/officeDocument/2006/relationships/image" Target="../media/image32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6.emf"/><Relationship Id="rId20" Type="http://schemas.openxmlformats.org/officeDocument/2006/relationships/image" Target="../media/image318.emf"/><Relationship Id="rId29" Type="http://schemas.openxmlformats.org/officeDocument/2006/relationships/oleObject" Target="../embeddings/oleObject343.bin"/><Relationship Id="rId41" Type="http://schemas.openxmlformats.org/officeDocument/2006/relationships/oleObject" Target="../embeddings/oleObject34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34.bin"/><Relationship Id="rId24" Type="http://schemas.openxmlformats.org/officeDocument/2006/relationships/image" Target="../media/image320.emf"/><Relationship Id="rId32" Type="http://schemas.openxmlformats.org/officeDocument/2006/relationships/image" Target="../media/image324.emf"/><Relationship Id="rId37" Type="http://schemas.openxmlformats.org/officeDocument/2006/relationships/oleObject" Target="../embeddings/oleObject347.bin"/><Relationship Id="rId40" Type="http://schemas.openxmlformats.org/officeDocument/2006/relationships/image" Target="../media/image328.emf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23" Type="http://schemas.openxmlformats.org/officeDocument/2006/relationships/oleObject" Target="../embeddings/oleObject340.bin"/><Relationship Id="rId28" Type="http://schemas.openxmlformats.org/officeDocument/2006/relationships/image" Target="../media/image322.emf"/><Relationship Id="rId36" Type="http://schemas.openxmlformats.org/officeDocument/2006/relationships/image" Target="../media/image326.emf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38.bin"/><Relationship Id="rId31" Type="http://schemas.openxmlformats.org/officeDocument/2006/relationships/oleObject" Target="../embeddings/oleObject344.bin"/><Relationship Id="rId44" Type="http://schemas.openxmlformats.org/officeDocument/2006/relationships/image" Target="../media/image330.e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15.wmf"/><Relationship Id="rId22" Type="http://schemas.openxmlformats.org/officeDocument/2006/relationships/image" Target="../media/image319.emf"/><Relationship Id="rId27" Type="http://schemas.openxmlformats.org/officeDocument/2006/relationships/oleObject" Target="../embeddings/oleObject342.bin"/><Relationship Id="rId30" Type="http://schemas.openxmlformats.org/officeDocument/2006/relationships/image" Target="../media/image323.emf"/><Relationship Id="rId35" Type="http://schemas.openxmlformats.org/officeDocument/2006/relationships/oleObject" Target="../embeddings/oleObject346.bin"/><Relationship Id="rId43" Type="http://schemas.openxmlformats.org/officeDocument/2006/relationships/oleObject" Target="../embeddings/oleObject35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33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59.bin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0" Type="http://schemas.openxmlformats.org/officeDocument/2006/relationships/image" Target="../media/image337.wmf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3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347.wmf"/><Relationship Id="rId3" Type="http://schemas.openxmlformats.org/officeDocument/2006/relationships/oleObject" Target="../embeddings/oleObject360.bin"/><Relationship Id="rId21" Type="http://schemas.openxmlformats.org/officeDocument/2006/relationships/oleObject" Target="../embeddings/oleObject369.bin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344.wmf"/><Relationship Id="rId17" Type="http://schemas.openxmlformats.org/officeDocument/2006/relationships/oleObject" Target="../embeddings/oleObject3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6.wmf"/><Relationship Id="rId20" Type="http://schemas.openxmlformats.org/officeDocument/2006/relationships/image" Target="../media/image34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364.bin"/><Relationship Id="rId24" Type="http://schemas.openxmlformats.org/officeDocument/2006/relationships/image" Target="../media/image350.wmf"/><Relationship Id="rId5" Type="http://schemas.openxmlformats.org/officeDocument/2006/relationships/oleObject" Target="../embeddings/oleObject361.bin"/><Relationship Id="rId15" Type="http://schemas.openxmlformats.org/officeDocument/2006/relationships/oleObject" Target="../embeddings/oleObject366.bin"/><Relationship Id="rId23" Type="http://schemas.openxmlformats.org/officeDocument/2006/relationships/oleObject" Target="../embeddings/oleObject370.bin"/><Relationship Id="rId10" Type="http://schemas.openxmlformats.org/officeDocument/2006/relationships/image" Target="../media/image343.wmf"/><Relationship Id="rId19" Type="http://schemas.openxmlformats.org/officeDocument/2006/relationships/oleObject" Target="../embeddings/oleObject368.bin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63.bin"/><Relationship Id="rId14" Type="http://schemas.openxmlformats.org/officeDocument/2006/relationships/image" Target="../media/image345.wmf"/><Relationship Id="rId22" Type="http://schemas.openxmlformats.org/officeDocument/2006/relationships/image" Target="../media/image349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358.wmf"/><Relationship Id="rId26" Type="http://schemas.openxmlformats.org/officeDocument/2006/relationships/image" Target="../media/image362.wmf"/><Relationship Id="rId39" Type="http://schemas.openxmlformats.org/officeDocument/2006/relationships/oleObject" Target="../embeddings/oleObject389.bin"/><Relationship Id="rId3" Type="http://schemas.openxmlformats.org/officeDocument/2006/relationships/oleObject" Target="../embeddings/oleObject371.bin"/><Relationship Id="rId21" Type="http://schemas.openxmlformats.org/officeDocument/2006/relationships/oleObject" Target="../embeddings/oleObject380.bin"/><Relationship Id="rId34" Type="http://schemas.openxmlformats.org/officeDocument/2006/relationships/image" Target="../media/image366.wmf"/><Relationship Id="rId42" Type="http://schemas.openxmlformats.org/officeDocument/2006/relationships/image" Target="../media/image370.wmf"/><Relationship Id="rId47" Type="http://schemas.openxmlformats.org/officeDocument/2006/relationships/oleObject" Target="../embeddings/oleObject393.bin"/><Relationship Id="rId50" Type="http://schemas.openxmlformats.org/officeDocument/2006/relationships/image" Target="../media/image374.wmf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55.wmf"/><Relationship Id="rId17" Type="http://schemas.openxmlformats.org/officeDocument/2006/relationships/oleObject" Target="../embeddings/oleObject378.bin"/><Relationship Id="rId25" Type="http://schemas.openxmlformats.org/officeDocument/2006/relationships/oleObject" Target="../embeddings/oleObject382.bin"/><Relationship Id="rId33" Type="http://schemas.openxmlformats.org/officeDocument/2006/relationships/oleObject" Target="../embeddings/oleObject386.bin"/><Relationship Id="rId38" Type="http://schemas.openxmlformats.org/officeDocument/2006/relationships/image" Target="../media/image368.wmf"/><Relationship Id="rId46" Type="http://schemas.openxmlformats.org/officeDocument/2006/relationships/image" Target="../media/image3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7.wmf"/><Relationship Id="rId20" Type="http://schemas.openxmlformats.org/officeDocument/2006/relationships/image" Target="../media/image359.wmf"/><Relationship Id="rId29" Type="http://schemas.openxmlformats.org/officeDocument/2006/relationships/oleObject" Target="../embeddings/oleObject384.bin"/><Relationship Id="rId41" Type="http://schemas.openxmlformats.org/officeDocument/2006/relationships/oleObject" Target="../embeddings/oleObject390.bin"/><Relationship Id="rId54" Type="http://schemas.openxmlformats.org/officeDocument/2006/relationships/image" Target="../media/image37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75.bin"/><Relationship Id="rId24" Type="http://schemas.openxmlformats.org/officeDocument/2006/relationships/image" Target="../media/image361.wmf"/><Relationship Id="rId32" Type="http://schemas.openxmlformats.org/officeDocument/2006/relationships/image" Target="../media/image365.wmf"/><Relationship Id="rId37" Type="http://schemas.openxmlformats.org/officeDocument/2006/relationships/oleObject" Target="../embeddings/oleObject388.bin"/><Relationship Id="rId40" Type="http://schemas.openxmlformats.org/officeDocument/2006/relationships/image" Target="../media/image369.wmf"/><Relationship Id="rId45" Type="http://schemas.openxmlformats.org/officeDocument/2006/relationships/oleObject" Target="../embeddings/oleObject392.bin"/><Relationship Id="rId53" Type="http://schemas.openxmlformats.org/officeDocument/2006/relationships/oleObject" Target="../embeddings/oleObject396.bin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23" Type="http://schemas.openxmlformats.org/officeDocument/2006/relationships/oleObject" Target="../embeddings/oleObject381.bin"/><Relationship Id="rId28" Type="http://schemas.openxmlformats.org/officeDocument/2006/relationships/image" Target="../media/image363.wmf"/><Relationship Id="rId36" Type="http://schemas.openxmlformats.org/officeDocument/2006/relationships/image" Target="../media/image367.wmf"/><Relationship Id="rId49" Type="http://schemas.openxmlformats.org/officeDocument/2006/relationships/oleObject" Target="../embeddings/oleObject394.bin"/><Relationship Id="rId10" Type="http://schemas.openxmlformats.org/officeDocument/2006/relationships/image" Target="../media/image354.wmf"/><Relationship Id="rId19" Type="http://schemas.openxmlformats.org/officeDocument/2006/relationships/oleObject" Target="../embeddings/oleObject379.bin"/><Relationship Id="rId31" Type="http://schemas.openxmlformats.org/officeDocument/2006/relationships/oleObject" Target="../embeddings/oleObject385.bin"/><Relationship Id="rId44" Type="http://schemas.openxmlformats.org/officeDocument/2006/relationships/image" Target="../media/image371.wmf"/><Relationship Id="rId52" Type="http://schemas.openxmlformats.org/officeDocument/2006/relationships/image" Target="../media/image375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56.wmf"/><Relationship Id="rId22" Type="http://schemas.openxmlformats.org/officeDocument/2006/relationships/image" Target="../media/image360.wmf"/><Relationship Id="rId27" Type="http://schemas.openxmlformats.org/officeDocument/2006/relationships/oleObject" Target="../embeddings/oleObject383.bin"/><Relationship Id="rId30" Type="http://schemas.openxmlformats.org/officeDocument/2006/relationships/image" Target="../media/image364.wmf"/><Relationship Id="rId35" Type="http://schemas.openxmlformats.org/officeDocument/2006/relationships/oleObject" Target="../embeddings/oleObject387.bin"/><Relationship Id="rId43" Type="http://schemas.openxmlformats.org/officeDocument/2006/relationships/oleObject" Target="../embeddings/oleObject391.bin"/><Relationship Id="rId48" Type="http://schemas.openxmlformats.org/officeDocument/2006/relationships/image" Target="../media/image373.wmf"/><Relationship Id="rId8" Type="http://schemas.openxmlformats.org/officeDocument/2006/relationships/image" Target="../media/image353.wmf"/><Relationship Id="rId51" Type="http://schemas.openxmlformats.org/officeDocument/2006/relationships/oleObject" Target="../embeddings/oleObject39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oleObject" Target="../embeddings/oleObject397.bin"/><Relationship Id="rId7" Type="http://schemas.openxmlformats.org/officeDocument/2006/relationships/oleObject" Target="../embeddings/oleObject3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78.wmf"/><Relationship Id="rId5" Type="http://schemas.openxmlformats.org/officeDocument/2006/relationships/oleObject" Target="../embeddings/oleObject398.bin"/><Relationship Id="rId10" Type="http://schemas.openxmlformats.org/officeDocument/2006/relationships/image" Target="../media/image380.wmf"/><Relationship Id="rId4" Type="http://schemas.openxmlformats.org/officeDocument/2006/relationships/image" Target="../media/image377.wmf"/><Relationship Id="rId9" Type="http://schemas.openxmlformats.org/officeDocument/2006/relationships/oleObject" Target="../embeddings/oleObject400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6.bin"/><Relationship Id="rId18" Type="http://schemas.openxmlformats.org/officeDocument/2006/relationships/image" Target="../media/image388.wmf"/><Relationship Id="rId26" Type="http://schemas.openxmlformats.org/officeDocument/2006/relationships/image" Target="../media/image392.wmf"/><Relationship Id="rId39" Type="http://schemas.openxmlformats.org/officeDocument/2006/relationships/oleObject" Target="../embeddings/oleObject419.bin"/><Relationship Id="rId21" Type="http://schemas.openxmlformats.org/officeDocument/2006/relationships/oleObject" Target="../embeddings/oleObject410.bin"/><Relationship Id="rId34" Type="http://schemas.openxmlformats.org/officeDocument/2006/relationships/image" Target="../media/image396.wmf"/><Relationship Id="rId42" Type="http://schemas.openxmlformats.org/officeDocument/2006/relationships/image" Target="../media/image400.wmf"/><Relationship Id="rId47" Type="http://schemas.openxmlformats.org/officeDocument/2006/relationships/oleObject" Target="../embeddings/oleObject423.bin"/><Relationship Id="rId50" Type="http://schemas.openxmlformats.org/officeDocument/2006/relationships/image" Target="../media/image404.wmf"/><Relationship Id="rId55" Type="http://schemas.openxmlformats.org/officeDocument/2006/relationships/oleObject" Target="../embeddings/oleObject427.bin"/><Relationship Id="rId63" Type="http://schemas.openxmlformats.org/officeDocument/2006/relationships/oleObject" Target="../embeddings/oleObject431.bin"/><Relationship Id="rId68" Type="http://schemas.openxmlformats.org/officeDocument/2006/relationships/image" Target="../media/image413.wmf"/><Relationship Id="rId76" Type="http://schemas.openxmlformats.org/officeDocument/2006/relationships/image" Target="../media/image417.emf"/><Relationship Id="rId7" Type="http://schemas.openxmlformats.org/officeDocument/2006/relationships/oleObject" Target="../embeddings/oleObject403.bin"/><Relationship Id="rId71" Type="http://schemas.openxmlformats.org/officeDocument/2006/relationships/oleObject" Target="../embeddings/oleObject4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7.wmf"/><Relationship Id="rId29" Type="http://schemas.openxmlformats.org/officeDocument/2006/relationships/oleObject" Target="../embeddings/oleObject414.bin"/><Relationship Id="rId11" Type="http://schemas.openxmlformats.org/officeDocument/2006/relationships/oleObject" Target="../embeddings/oleObject405.bin"/><Relationship Id="rId24" Type="http://schemas.openxmlformats.org/officeDocument/2006/relationships/image" Target="../media/image391.wmf"/><Relationship Id="rId32" Type="http://schemas.openxmlformats.org/officeDocument/2006/relationships/image" Target="../media/image395.wmf"/><Relationship Id="rId37" Type="http://schemas.openxmlformats.org/officeDocument/2006/relationships/oleObject" Target="../embeddings/oleObject418.bin"/><Relationship Id="rId40" Type="http://schemas.openxmlformats.org/officeDocument/2006/relationships/image" Target="../media/image399.wmf"/><Relationship Id="rId45" Type="http://schemas.openxmlformats.org/officeDocument/2006/relationships/oleObject" Target="../embeddings/oleObject422.bin"/><Relationship Id="rId53" Type="http://schemas.openxmlformats.org/officeDocument/2006/relationships/oleObject" Target="../embeddings/oleObject426.bin"/><Relationship Id="rId58" Type="http://schemas.openxmlformats.org/officeDocument/2006/relationships/image" Target="../media/image408.wmf"/><Relationship Id="rId66" Type="http://schemas.openxmlformats.org/officeDocument/2006/relationships/image" Target="../media/image412.wmf"/><Relationship Id="rId74" Type="http://schemas.openxmlformats.org/officeDocument/2006/relationships/image" Target="../media/image416.png"/><Relationship Id="rId79" Type="http://schemas.openxmlformats.org/officeDocument/2006/relationships/oleObject" Target="../embeddings/oleObject439.bin"/><Relationship Id="rId5" Type="http://schemas.openxmlformats.org/officeDocument/2006/relationships/oleObject" Target="../embeddings/oleObject402.bin"/><Relationship Id="rId61" Type="http://schemas.openxmlformats.org/officeDocument/2006/relationships/oleObject" Target="../embeddings/oleObject430.bin"/><Relationship Id="rId82" Type="http://schemas.openxmlformats.org/officeDocument/2006/relationships/image" Target="../media/image420.emf"/><Relationship Id="rId10" Type="http://schemas.openxmlformats.org/officeDocument/2006/relationships/image" Target="../media/image384.wmf"/><Relationship Id="rId19" Type="http://schemas.openxmlformats.org/officeDocument/2006/relationships/oleObject" Target="../embeddings/oleObject409.bin"/><Relationship Id="rId31" Type="http://schemas.openxmlformats.org/officeDocument/2006/relationships/oleObject" Target="../embeddings/oleObject415.bin"/><Relationship Id="rId44" Type="http://schemas.openxmlformats.org/officeDocument/2006/relationships/image" Target="../media/image401.wmf"/><Relationship Id="rId52" Type="http://schemas.openxmlformats.org/officeDocument/2006/relationships/image" Target="../media/image405.wmf"/><Relationship Id="rId60" Type="http://schemas.openxmlformats.org/officeDocument/2006/relationships/image" Target="../media/image409.wmf"/><Relationship Id="rId65" Type="http://schemas.openxmlformats.org/officeDocument/2006/relationships/oleObject" Target="../embeddings/oleObject432.bin"/><Relationship Id="rId73" Type="http://schemas.openxmlformats.org/officeDocument/2006/relationships/oleObject" Target="../embeddings/oleObject436.bin"/><Relationship Id="rId78" Type="http://schemas.openxmlformats.org/officeDocument/2006/relationships/image" Target="../media/image418.emf"/><Relationship Id="rId81" Type="http://schemas.openxmlformats.org/officeDocument/2006/relationships/oleObject" Target="../embeddings/oleObject440.bin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404.bin"/><Relationship Id="rId14" Type="http://schemas.openxmlformats.org/officeDocument/2006/relationships/image" Target="../media/image386.wmf"/><Relationship Id="rId22" Type="http://schemas.openxmlformats.org/officeDocument/2006/relationships/image" Target="../media/image390.wmf"/><Relationship Id="rId27" Type="http://schemas.openxmlformats.org/officeDocument/2006/relationships/oleObject" Target="../embeddings/oleObject413.bin"/><Relationship Id="rId30" Type="http://schemas.openxmlformats.org/officeDocument/2006/relationships/image" Target="../media/image394.wmf"/><Relationship Id="rId35" Type="http://schemas.openxmlformats.org/officeDocument/2006/relationships/oleObject" Target="../embeddings/oleObject417.bin"/><Relationship Id="rId43" Type="http://schemas.openxmlformats.org/officeDocument/2006/relationships/oleObject" Target="../embeddings/oleObject421.bin"/><Relationship Id="rId48" Type="http://schemas.openxmlformats.org/officeDocument/2006/relationships/image" Target="../media/image403.wmf"/><Relationship Id="rId56" Type="http://schemas.openxmlformats.org/officeDocument/2006/relationships/image" Target="../media/image407.wmf"/><Relationship Id="rId64" Type="http://schemas.openxmlformats.org/officeDocument/2006/relationships/image" Target="../media/image411.wmf"/><Relationship Id="rId69" Type="http://schemas.openxmlformats.org/officeDocument/2006/relationships/oleObject" Target="../embeddings/oleObject434.bin"/><Relationship Id="rId77" Type="http://schemas.openxmlformats.org/officeDocument/2006/relationships/oleObject" Target="../embeddings/oleObject438.bin"/><Relationship Id="rId8" Type="http://schemas.openxmlformats.org/officeDocument/2006/relationships/image" Target="../media/image383.wmf"/><Relationship Id="rId51" Type="http://schemas.openxmlformats.org/officeDocument/2006/relationships/oleObject" Target="../embeddings/oleObject425.bin"/><Relationship Id="rId72" Type="http://schemas.openxmlformats.org/officeDocument/2006/relationships/image" Target="../media/image415.wmf"/><Relationship Id="rId80" Type="http://schemas.openxmlformats.org/officeDocument/2006/relationships/image" Target="../media/image419.emf"/><Relationship Id="rId3" Type="http://schemas.openxmlformats.org/officeDocument/2006/relationships/oleObject" Target="../embeddings/oleObject401.bin"/><Relationship Id="rId12" Type="http://schemas.openxmlformats.org/officeDocument/2006/relationships/image" Target="../media/image385.wmf"/><Relationship Id="rId17" Type="http://schemas.openxmlformats.org/officeDocument/2006/relationships/oleObject" Target="../embeddings/oleObject408.bin"/><Relationship Id="rId25" Type="http://schemas.openxmlformats.org/officeDocument/2006/relationships/oleObject" Target="../embeddings/oleObject412.bin"/><Relationship Id="rId33" Type="http://schemas.openxmlformats.org/officeDocument/2006/relationships/oleObject" Target="../embeddings/oleObject416.bin"/><Relationship Id="rId38" Type="http://schemas.openxmlformats.org/officeDocument/2006/relationships/image" Target="../media/image398.wmf"/><Relationship Id="rId46" Type="http://schemas.openxmlformats.org/officeDocument/2006/relationships/image" Target="../media/image402.wmf"/><Relationship Id="rId59" Type="http://schemas.openxmlformats.org/officeDocument/2006/relationships/oleObject" Target="../embeddings/oleObject429.bin"/><Relationship Id="rId67" Type="http://schemas.openxmlformats.org/officeDocument/2006/relationships/oleObject" Target="../embeddings/oleObject433.bin"/><Relationship Id="rId20" Type="http://schemas.openxmlformats.org/officeDocument/2006/relationships/image" Target="../media/image389.wmf"/><Relationship Id="rId41" Type="http://schemas.openxmlformats.org/officeDocument/2006/relationships/oleObject" Target="../embeddings/oleObject420.bin"/><Relationship Id="rId54" Type="http://schemas.openxmlformats.org/officeDocument/2006/relationships/image" Target="../media/image406.wmf"/><Relationship Id="rId62" Type="http://schemas.openxmlformats.org/officeDocument/2006/relationships/image" Target="../media/image410.wmf"/><Relationship Id="rId70" Type="http://schemas.openxmlformats.org/officeDocument/2006/relationships/image" Target="../media/image414.wmf"/><Relationship Id="rId75" Type="http://schemas.openxmlformats.org/officeDocument/2006/relationships/oleObject" Target="../embeddings/oleObject437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82.wmf"/><Relationship Id="rId15" Type="http://schemas.openxmlformats.org/officeDocument/2006/relationships/oleObject" Target="../embeddings/oleObject407.bin"/><Relationship Id="rId23" Type="http://schemas.openxmlformats.org/officeDocument/2006/relationships/oleObject" Target="../embeddings/oleObject411.bin"/><Relationship Id="rId28" Type="http://schemas.openxmlformats.org/officeDocument/2006/relationships/image" Target="../media/image393.wmf"/><Relationship Id="rId36" Type="http://schemas.openxmlformats.org/officeDocument/2006/relationships/image" Target="../media/image397.wmf"/><Relationship Id="rId49" Type="http://schemas.openxmlformats.org/officeDocument/2006/relationships/oleObject" Target="../embeddings/oleObject424.bin"/><Relationship Id="rId57" Type="http://schemas.openxmlformats.org/officeDocument/2006/relationships/oleObject" Target="../embeddings/oleObject428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6.bin"/><Relationship Id="rId18" Type="http://schemas.openxmlformats.org/officeDocument/2006/relationships/image" Target="../media/image428.wmf"/><Relationship Id="rId26" Type="http://schemas.openxmlformats.org/officeDocument/2006/relationships/image" Target="../media/image432.wmf"/><Relationship Id="rId39" Type="http://schemas.openxmlformats.org/officeDocument/2006/relationships/oleObject" Target="../embeddings/oleObject459.bin"/><Relationship Id="rId21" Type="http://schemas.openxmlformats.org/officeDocument/2006/relationships/oleObject" Target="../embeddings/oleObject450.bin"/><Relationship Id="rId34" Type="http://schemas.openxmlformats.org/officeDocument/2006/relationships/image" Target="../media/image436.wmf"/><Relationship Id="rId42" Type="http://schemas.openxmlformats.org/officeDocument/2006/relationships/image" Target="../media/image440.wmf"/><Relationship Id="rId47" Type="http://schemas.openxmlformats.org/officeDocument/2006/relationships/oleObject" Target="../embeddings/oleObject463.bin"/><Relationship Id="rId50" Type="http://schemas.openxmlformats.org/officeDocument/2006/relationships/image" Target="../media/image444.wmf"/><Relationship Id="rId55" Type="http://schemas.openxmlformats.org/officeDocument/2006/relationships/oleObject" Target="../embeddings/oleObject467.bin"/><Relationship Id="rId63" Type="http://schemas.openxmlformats.org/officeDocument/2006/relationships/oleObject" Target="../embeddings/oleObject471.bin"/><Relationship Id="rId7" Type="http://schemas.openxmlformats.org/officeDocument/2006/relationships/oleObject" Target="../embeddings/oleObject4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7.wmf"/><Relationship Id="rId20" Type="http://schemas.openxmlformats.org/officeDocument/2006/relationships/image" Target="../media/image429.wmf"/><Relationship Id="rId29" Type="http://schemas.openxmlformats.org/officeDocument/2006/relationships/oleObject" Target="../embeddings/oleObject454.bin"/><Relationship Id="rId41" Type="http://schemas.openxmlformats.org/officeDocument/2006/relationships/oleObject" Target="../embeddings/oleObject460.bin"/><Relationship Id="rId54" Type="http://schemas.openxmlformats.org/officeDocument/2006/relationships/image" Target="../media/image446.wmf"/><Relationship Id="rId62" Type="http://schemas.openxmlformats.org/officeDocument/2006/relationships/image" Target="../media/image45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22.wmf"/><Relationship Id="rId11" Type="http://schemas.openxmlformats.org/officeDocument/2006/relationships/oleObject" Target="../embeddings/oleObject445.bin"/><Relationship Id="rId24" Type="http://schemas.openxmlformats.org/officeDocument/2006/relationships/image" Target="../media/image431.wmf"/><Relationship Id="rId32" Type="http://schemas.openxmlformats.org/officeDocument/2006/relationships/image" Target="../media/image435.wmf"/><Relationship Id="rId37" Type="http://schemas.openxmlformats.org/officeDocument/2006/relationships/oleObject" Target="../embeddings/oleObject458.bin"/><Relationship Id="rId40" Type="http://schemas.openxmlformats.org/officeDocument/2006/relationships/image" Target="../media/image439.wmf"/><Relationship Id="rId45" Type="http://schemas.openxmlformats.org/officeDocument/2006/relationships/oleObject" Target="../embeddings/oleObject462.bin"/><Relationship Id="rId53" Type="http://schemas.openxmlformats.org/officeDocument/2006/relationships/oleObject" Target="../embeddings/oleObject466.bin"/><Relationship Id="rId58" Type="http://schemas.openxmlformats.org/officeDocument/2006/relationships/image" Target="../media/image448.wmf"/><Relationship Id="rId5" Type="http://schemas.openxmlformats.org/officeDocument/2006/relationships/oleObject" Target="../embeddings/oleObject442.bin"/><Relationship Id="rId15" Type="http://schemas.openxmlformats.org/officeDocument/2006/relationships/oleObject" Target="../embeddings/oleObject447.bin"/><Relationship Id="rId23" Type="http://schemas.openxmlformats.org/officeDocument/2006/relationships/oleObject" Target="../embeddings/oleObject451.bin"/><Relationship Id="rId28" Type="http://schemas.openxmlformats.org/officeDocument/2006/relationships/image" Target="../media/image433.wmf"/><Relationship Id="rId36" Type="http://schemas.openxmlformats.org/officeDocument/2006/relationships/image" Target="../media/image437.wmf"/><Relationship Id="rId49" Type="http://schemas.openxmlformats.org/officeDocument/2006/relationships/oleObject" Target="../embeddings/oleObject464.bin"/><Relationship Id="rId57" Type="http://schemas.openxmlformats.org/officeDocument/2006/relationships/oleObject" Target="../embeddings/oleObject468.bin"/><Relationship Id="rId61" Type="http://schemas.openxmlformats.org/officeDocument/2006/relationships/oleObject" Target="../embeddings/oleObject470.bin"/><Relationship Id="rId10" Type="http://schemas.openxmlformats.org/officeDocument/2006/relationships/image" Target="../media/image424.wmf"/><Relationship Id="rId19" Type="http://schemas.openxmlformats.org/officeDocument/2006/relationships/oleObject" Target="../embeddings/oleObject449.bin"/><Relationship Id="rId31" Type="http://schemas.openxmlformats.org/officeDocument/2006/relationships/oleObject" Target="../embeddings/oleObject455.bin"/><Relationship Id="rId44" Type="http://schemas.openxmlformats.org/officeDocument/2006/relationships/image" Target="../media/image441.wmf"/><Relationship Id="rId52" Type="http://schemas.openxmlformats.org/officeDocument/2006/relationships/image" Target="../media/image445.wmf"/><Relationship Id="rId60" Type="http://schemas.openxmlformats.org/officeDocument/2006/relationships/image" Target="../media/image449.wmf"/><Relationship Id="rId4" Type="http://schemas.openxmlformats.org/officeDocument/2006/relationships/image" Target="../media/image421.wmf"/><Relationship Id="rId9" Type="http://schemas.openxmlformats.org/officeDocument/2006/relationships/oleObject" Target="../embeddings/oleObject444.bin"/><Relationship Id="rId14" Type="http://schemas.openxmlformats.org/officeDocument/2006/relationships/image" Target="../media/image426.wmf"/><Relationship Id="rId22" Type="http://schemas.openxmlformats.org/officeDocument/2006/relationships/image" Target="../media/image430.wmf"/><Relationship Id="rId27" Type="http://schemas.openxmlformats.org/officeDocument/2006/relationships/oleObject" Target="../embeddings/oleObject453.bin"/><Relationship Id="rId30" Type="http://schemas.openxmlformats.org/officeDocument/2006/relationships/image" Target="../media/image434.wmf"/><Relationship Id="rId35" Type="http://schemas.openxmlformats.org/officeDocument/2006/relationships/oleObject" Target="../embeddings/oleObject457.bin"/><Relationship Id="rId43" Type="http://schemas.openxmlformats.org/officeDocument/2006/relationships/oleObject" Target="../embeddings/oleObject461.bin"/><Relationship Id="rId48" Type="http://schemas.openxmlformats.org/officeDocument/2006/relationships/image" Target="../media/image443.wmf"/><Relationship Id="rId56" Type="http://schemas.openxmlformats.org/officeDocument/2006/relationships/image" Target="../media/image447.wmf"/><Relationship Id="rId64" Type="http://schemas.openxmlformats.org/officeDocument/2006/relationships/image" Target="../media/image451.wmf"/><Relationship Id="rId8" Type="http://schemas.openxmlformats.org/officeDocument/2006/relationships/image" Target="../media/image423.wmf"/><Relationship Id="rId51" Type="http://schemas.openxmlformats.org/officeDocument/2006/relationships/oleObject" Target="../embeddings/oleObject465.bin"/><Relationship Id="rId3" Type="http://schemas.openxmlformats.org/officeDocument/2006/relationships/oleObject" Target="../embeddings/oleObject441.bin"/><Relationship Id="rId12" Type="http://schemas.openxmlformats.org/officeDocument/2006/relationships/image" Target="../media/image425.wmf"/><Relationship Id="rId17" Type="http://schemas.openxmlformats.org/officeDocument/2006/relationships/oleObject" Target="../embeddings/oleObject448.bin"/><Relationship Id="rId25" Type="http://schemas.openxmlformats.org/officeDocument/2006/relationships/oleObject" Target="../embeddings/oleObject452.bin"/><Relationship Id="rId33" Type="http://schemas.openxmlformats.org/officeDocument/2006/relationships/oleObject" Target="../embeddings/oleObject456.bin"/><Relationship Id="rId38" Type="http://schemas.openxmlformats.org/officeDocument/2006/relationships/image" Target="../media/image438.wmf"/><Relationship Id="rId46" Type="http://schemas.openxmlformats.org/officeDocument/2006/relationships/image" Target="../media/image442.wmf"/><Relationship Id="rId59" Type="http://schemas.openxmlformats.org/officeDocument/2006/relationships/oleObject" Target="../embeddings/oleObject46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emf"/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459.e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456.emf"/><Relationship Id="rId17" Type="http://schemas.openxmlformats.org/officeDocument/2006/relationships/oleObject" Target="../embeddings/oleObject4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8.emf"/><Relationship Id="rId20" Type="http://schemas.openxmlformats.org/officeDocument/2006/relationships/image" Target="../media/image460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53.wmf"/><Relationship Id="rId11" Type="http://schemas.openxmlformats.org/officeDocument/2006/relationships/oleObject" Target="../embeddings/oleObject476.bin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10" Type="http://schemas.openxmlformats.org/officeDocument/2006/relationships/image" Target="../media/image455.emf"/><Relationship Id="rId19" Type="http://schemas.openxmlformats.org/officeDocument/2006/relationships/oleObject" Target="../embeddings/oleObject480.bin"/><Relationship Id="rId4" Type="http://schemas.openxmlformats.org/officeDocument/2006/relationships/image" Target="../media/image452.w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457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3" Type="http://schemas.openxmlformats.org/officeDocument/2006/relationships/oleObject" Target="../embeddings/oleObject481.bin"/><Relationship Id="rId7" Type="http://schemas.openxmlformats.org/officeDocument/2006/relationships/oleObject" Target="../embeddings/oleObject4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62.wmf"/><Relationship Id="rId5" Type="http://schemas.openxmlformats.org/officeDocument/2006/relationships/oleObject" Target="../embeddings/oleObject482.bin"/><Relationship Id="rId10" Type="http://schemas.openxmlformats.org/officeDocument/2006/relationships/image" Target="../media/image464.wmf"/><Relationship Id="rId4" Type="http://schemas.openxmlformats.org/officeDocument/2006/relationships/image" Target="../media/image461.wmf"/><Relationship Id="rId9" Type="http://schemas.openxmlformats.org/officeDocument/2006/relationships/oleObject" Target="../embeddings/oleObject484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0.bin"/><Relationship Id="rId18" Type="http://schemas.openxmlformats.org/officeDocument/2006/relationships/image" Target="../media/image472.wmf"/><Relationship Id="rId26" Type="http://schemas.openxmlformats.org/officeDocument/2006/relationships/image" Target="../media/image476.emf"/><Relationship Id="rId39" Type="http://schemas.openxmlformats.org/officeDocument/2006/relationships/oleObject" Target="../embeddings/oleObject503.bin"/><Relationship Id="rId3" Type="http://schemas.openxmlformats.org/officeDocument/2006/relationships/oleObject" Target="../embeddings/oleObject485.bin"/><Relationship Id="rId21" Type="http://schemas.openxmlformats.org/officeDocument/2006/relationships/oleObject" Target="../embeddings/oleObject494.bin"/><Relationship Id="rId34" Type="http://schemas.openxmlformats.org/officeDocument/2006/relationships/image" Target="../media/image480.wmf"/><Relationship Id="rId42" Type="http://schemas.openxmlformats.org/officeDocument/2006/relationships/image" Target="../media/image484.wmf"/><Relationship Id="rId47" Type="http://schemas.openxmlformats.org/officeDocument/2006/relationships/oleObject" Target="../embeddings/oleObject507.bin"/><Relationship Id="rId50" Type="http://schemas.openxmlformats.org/officeDocument/2006/relationships/image" Target="../media/image488.wmf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469.wmf"/><Relationship Id="rId17" Type="http://schemas.openxmlformats.org/officeDocument/2006/relationships/oleObject" Target="../embeddings/oleObject492.bin"/><Relationship Id="rId25" Type="http://schemas.openxmlformats.org/officeDocument/2006/relationships/oleObject" Target="../embeddings/oleObject496.bin"/><Relationship Id="rId33" Type="http://schemas.openxmlformats.org/officeDocument/2006/relationships/oleObject" Target="../embeddings/oleObject500.bin"/><Relationship Id="rId38" Type="http://schemas.openxmlformats.org/officeDocument/2006/relationships/image" Target="../media/image482.wmf"/><Relationship Id="rId46" Type="http://schemas.openxmlformats.org/officeDocument/2006/relationships/image" Target="../media/image4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1.wmf"/><Relationship Id="rId20" Type="http://schemas.openxmlformats.org/officeDocument/2006/relationships/image" Target="../media/image473.wmf"/><Relationship Id="rId29" Type="http://schemas.openxmlformats.org/officeDocument/2006/relationships/oleObject" Target="../embeddings/oleObject498.bin"/><Relationship Id="rId41" Type="http://schemas.openxmlformats.org/officeDocument/2006/relationships/oleObject" Target="../embeddings/oleObject504.bin"/><Relationship Id="rId54" Type="http://schemas.openxmlformats.org/officeDocument/2006/relationships/image" Target="../media/image49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66.wmf"/><Relationship Id="rId11" Type="http://schemas.openxmlformats.org/officeDocument/2006/relationships/oleObject" Target="../embeddings/oleObject489.bin"/><Relationship Id="rId24" Type="http://schemas.openxmlformats.org/officeDocument/2006/relationships/image" Target="../media/image475.wmf"/><Relationship Id="rId32" Type="http://schemas.openxmlformats.org/officeDocument/2006/relationships/image" Target="../media/image479.wmf"/><Relationship Id="rId37" Type="http://schemas.openxmlformats.org/officeDocument/2006/relationships/oleObject" Target="../embeddings/oleObject502.bin"/><Relationship Id="rId40" Type="http://schemas.openxmlformats.org/officeDocument/2006/relationships/image" Target="../media/image483.wmf"/><Relationship Id="rId45" Type="http://schemas.openxmlformats.org/officeDocument/2006/relationships/oleObject" Target="../embeddings/oleObject506.bin"/><Relationship Id="rId53" Type="http://schemas.openxmlformats.org/officeDocument/2006/relationships/oleObject" Target="../embeddings/oleObject510.bin"/><Relationship Id="rId5" Type="http://schemas.openxmlformats.org/officeDocument/2006/relationships/oleObject" Target="../embeddings/oleObject486.bin"/><Relationship Id="rId15" Type="http://schemas.openxmlformats.org/officeDocument/2006/relationships/oleObject" Target="../embeddings/oleObject491.bin"/><Relationship Id="rId23" Type="http://schemas.openxmlformats.org/officeDocument/2006/relationships/oleObject" Target="../embeddings/oleObject495.bin"/><Relationship Id="rId28" Type="http://schemas.openxmlformats.org/officeDocument/2006/relationships/image" Target="../media/image477.wmf"/><Relationship Id="rId36" Type="http://schemas.openxmlformats.org/officeDocument/2006/relationships/image" Target="../media/image481.wmf"/><Relationship Id="rId49" Type="http://schemas.openxmlformats.org/officeDocument/2006/relationships/oleObject" Target="../embeddings/oleObject508.bin"/><Relationship Id="rId10" Type="http://schemas.openxmlformats.org/officeDocument/2006/relationships/image" Target="../media/image468.wmf"/><Relationship Id="rId19" Type="http://schemas.openxmlformats.org/officeDocument/2006/relationships/oleObject" Target="../embeddings/oleObject493.bin"/><Relationship Id="rId31" Type="http://schemas.openxmlformats.org/officeDocument/2006/relationships/oleObject" Target="../embeddings/oleObject499.bin"/><Relationship Id="rId44" Type="http://schemas.openxmlformats.org/officeDocument/2006/relationships/image" Target="../media/image485.wmf"/><Relationship Id="rId52" Type="http://schemas.openxmlformats.org/officeDocument/2006/relationships/image" Target="../media/image489.emf"/><Relationship Id="rId4" Type="http://schemas.openxmlformats.org/officeDocument/2006/relationships/image" Target="../media/image465.wmf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470.wmf"/><Relationship Id="rId22" Type="http://schemas.openxmlformats.org/officeDocument/2006/relationships/image" Target="../media/image474.wmf"/><Relationship Id="rId27" Type="http://schemas.openxmlformats.org/officeDocument/2006/relationships/oleObject" Target="../embeddings/oleObject497.bin"/><Relationship Id="rId30" Type="http://schemas.openxmlformats.org/officeDocument/2006/relationships/image" Target="../media/image478.wmf"/><Relationship Id="rId35" Type="http://schemas.openxmlformats.org/officeDocument/2006/relationships/oleObject" Target="../embeddings/oleObject501.bin"/><Relationship Id="rId43" Type="http://schemas.openxmlformats.org/officeDocument/2006/relationships/oleObject" Target="../embeddings/oleObject505.bin"/><Relationship Id="rId48" Type="http://schemas.openxmlformats.org/officeDocument/2006/relationships/image" Target="../media/image487.wmf"/><Relationship Id="rId8" Type="http://schemas.openxmlformats.org/officeDocument/2006/relationships/image" Target="../media/image467.wmf"/><Relationship Id="rId51" Type="http://schemas.openxmlformats.org/officeDocument/2006/relationships/oleObject" Target="../embeddings/oleObject50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wmf"/><Relationship Id="rId13" Type="http://schemas.openxmlformats.org/officeDocument/2006/relationships/oleObject" Target="../embeddings/oleObject516.bin"/><Relationship Id="rId18" Type="http://schemas.openxmlformats.org/officeDocument/2006/relationships/image" Target="../media/image498.wmf"/><Relationship Id="rId26" Type="http://schemas.openxmlformats.org/officeDocument/2006/relationships/image" Target="../media/image502.wmf"/><Relationship Id="rId39" Type="http://schemas.openxmlformats.org/officeDocument/2006/relationships/oleObject" Target="../embeddings/oleObject529.bin"/><Relationship Id="rId3" Type="http://schemas.openxmlformats.org/officeDocument/2006/relationships/oleObject" Target="../embeddings/oleObject511.bin"/><Relationship Id="rId21" Type="http://schemas.openxmlformats.org/officeDocument/2006/relationships/oleObject" Target="../embeddings/oleObject520.bin"/><Relationship Id="rId34" Type="http://schemas.openxmlformats.org/officeDocument/2006/relationships/image" Target="../media/image506.wmf"/><Relationship Id="rId42" Type="http://schemas.openxmlformats.org/officeDocument/2006/relationships/image" Target="../media/image510.wmf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495.wmf"/><Relationship Id="rId17" Type="http://schemas.openxmlformats.org/officeDocument/2006/relationships/oleObject" Target="../embeddings/oleObject518.bin"/><Relationship Id="rId25" Type="http://schemas.openxmlformats.org/officeDocument/2006/relationships/oleObject" Target="../embeddings/oleObject522.bin"/><Relationship Id="rId33" Type="http://schemas.openxmlformats.org/officeDocument/2006/relationships/oleObject" Target="../embeddings/oleObject526.bin"/><Relationship Id="rId38" Type="http://schemas.openxmlformats.org/officeDocument/2006/relationships/image" Target="../media/image50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7.wmf"/><Relationship Id="rId20" Type="http://schemas.openxmlformats.org/officeDocument/2006/relationships/image" Target="../media/image499.wmf"/><Relationship Id="rId29" Type="http://schemas.openxmlformats.org/officeDocument/2006/relationships/oleObject" Target="../embeddings/oleObject524.bin"/><Relationship Id="rId41" Type="http://schemas.openxmlformats.org/officeDocument/2006/relationships/oleObject" Target="../embeddings/oleObject530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92.wmf"/><Relationship Id="rId11" Type="http://schemas.openxmlformats.org/officeDocument/2006/relationships/oleObject" Target="../embeddings/oleObject515.bin"/><Relationship Id="rId24" Type="http://schemas.openxmlformats.org/officeDocument/2006/relationships/image" Target="../media/image501.wmf"/><Relationship Id="rId32" Type="http://schemas.openxmlformats.org/officeDocument/2006/relationships/image" Target="../media/image505.wmf"/><Relationship Id="rId37" Type="http://schemas.openxmlformats.org/officeDocument/2006/relationships/oleObject" Target="../embeddings/oleObject528.bin"/><Relationship Id="rId40" Type="http://schemas.openxmlformats.org/officeDocument/2006/relationships/image" Target="../media/image509.wmf"/><Relationship Id="rId5" Type="http://schemas.openxmlformats.org/officeDocument/2006/relationships/oleObject" Target="../embeddings/oleObject512.bin"/><Relationship Id="rId15" Type="http://schemas.openxmlformats.org/officeDocument/2006/relationships/oleObject" Target="../embeddings/oleObject517.bin"/><Relationship Id="rId23" Type="http://schemas.openxmlformats.org/officeDocument/2006/relationships/oleObject" Target="../embeddings/oleObject521.bin"/><Relationship Id="rId28" Type="http://schemas.openxmlformats.org/officeDocument/2006/relationships/image" Target="../media/image503.wmf"/><Relationship Id="rId36" Type="http://schemas.openxmlformats.org/officeDocument/2006/relationships/image" Target="../media/image507.wmf"/><Relationship Id="rId10" Type="http://schemas.openxmlformats.org/officeDocument/2006/relationships/image" Target="../media/image494.wmf"/><Relationship Id="rId19" Type="http://schemas.openxmlformats.org/officeDocument/2006/relationships/oleObject" Target="../embeddings/oleObject519.bin"/><Relationship Id="rId31" Type="http://schemas.openxmlformats.org/officeDocument/2006/relationships/oleObject" Target="../embeddings/oleObject525.bin"/><Relationship Id="rId4" Type="http://schemas.openxmlformats.org/officeDocument/2006/relationships/image" Target="../media/image491.wmf"/><Relationship Id="rId9" Type="http://schemas.openxmlformats.org/officeDocument/2006/relationships/oleObject" Target="../embeddings/oleObject514.bin"/><Relationship Id="rId14" Type="http://schemas.openxmlformats.org/officeDocument/2006/relationships/image" Target="../media/image496.wmf"/><Relationship Id="rId22" Type="http://schemas.openxmlformats.org/officeDocument/2006/relationships/image" Target="../media/image500.wmf"/><Relationship Id="rId27" Type="http://schemas.openxmlformats.org/officeDocument/2006/relationships/oleObject" Target="../embeddings/oleObject523.bin"/><Relationship Id="rId30" Type="http://schemas.openxmlformats.org/officeDocument/2006/relationships/image" Target="../media/image504.wmf"/><Relationship Id="rId35" Type="http://schemas.openxmlformats.org/officeDocument/2006/relationships/oleObject" Target="../embeddings/oleObject52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13" Type="http://schemas.openxmlformats.org/officeDocument/2006/relationships/oleObject" Target="../embeddings/oleObject536.bin"/><Relationship Id="rId18" Type="http://schemas.openxmlformats.org/officeDocument/2006/relationships/image" Target="../media/image518.wmf"/><Relationship Id="rId3" Type="http://schemas.openxmlformats.org/officeDocument/2006/relationships/oleObject" Target="../embeddings/oleObject531.bin"/><Relationship Id="rId7" Type="http://schemas.openxmlformats.org/officeDocument/2006/relationships/oleObject" Target="../embeddings/oleObject533.bin"/><Relationship Id="rId12" Type="http://schemas.openxmlformats.org/officeDocument/2006/relationships/image" Target="../media/image515.wmf"/><Relationship Id="rId17" Type="http://schemas.openxmlformats.org/officeDocument/2006/relationships/oleObject" Target="../embeddings/oleObject5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7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12.wmf"/><Relationship Id="rId11" Type="http://schemas.openxmlformats.org/officeDocument/2006/relationships/oleObject" Target="../embeddings/oleObject535.bin"/><Relationship Id="rId5" Type="http://schemas.openxmlformats.org/officeDocument/2006/relationships/oleObject" Target="../embeddings/oleObject532.bin"/><Relationship Id="rId15" Type="http://schemas.openxmlformats.org/officeDocument/2006/relationships/oleObject" Target="../embeddings/oleObject537.bin"/><Relationship Id="rId10" Type="http://schemas.openxmlformats.org/officeDocument/2006/relationships/image" Target="../media/image514.wmf"/><Relationship Id="rId4" Type="http://schemas.openxmlformats.org/officeDocument/2006/relationships/image" Target="../media/image511.wmf"/><Relationship Id="rId9" Type="http://schemas.openxmlformats.org/officeDocument/2006/relationships/oleObject" Target="../embeddings/oleObject534.bin"/><Relationship Id="rId14" Type="http://schemas.openxmlformats.org/officeDocument/2006/relationships/image" Target="../media/image51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13" Type="http://schemas.openxmlformats.org/officeDocument/2006/relationships/oleObject" Target="../embeddings/oleObject544.bin"/><Relationship Id="rId18" Type="http://schemas.openxmlformats.org/officeDocument/2006/relationships/image" Target="../media/image526.wmf"/><Relationship Id="rId3" Type="http://schemas.openxmlformats.org/officeDocument/2006/relationships/oleObject" Target="../embeddings/oleObject539.bin"/><Relationship Id="rId21" Type="http://schemas.openxmlformats.org/officeDocument/2006/relationships/oleObject" Target="../embeddings/oleObject548.bin"/><Relationship Id="rId7" Type="http://schemas.openxmlformats.org/officeDocument/2006/relationships/oleObject" Target="../embeddings/oleObject541.bin"/><Relationship Id="rId12" Type="http://schemas.openxmlformats.org/officeDocument/2006/relationships/image" Target="../media/image523.wmf"/><Relationship Id="rId17" Type="http://schemas.openxmlformats.org/officeDocument/2006/relationships/oleObject" Target="../embeddings/oleObject5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5.wmf"/><Relationship Id="rId20" Type="http://schemas.openxmlformats.org/officeDocument/2006/relationships/image" Target="../media/image52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20.wmf"/><Relationship Id="rId11" Type="http://schemas.openxmlformats.org/officeDocument/2006/relationships/oleObject" Target="../embeddings/oleObject543.bin"/><Relationship Id="rId5" Type="http://schemas.openxmlformats.org/officeDocument/2006/relationships/oleObject" Target="../embeddings/oleObject540.bin"/><Relationship Id="rId15" Type="http://schemas.openxmlformats.org/officeDocument/2006/relationships/oleObject" Target="../embeddings/oleObject545.bin"/><Relationship Id="rId10" Type="http://schemas.openxmlformats.org/officeDocument/2006/relationships/image" Target="../media/image522.wmf"/><Relationship Id="rId19" Type="http://schemas.openxmlformats.org/officeDocument/2006/relationships/oleObject" Target="../embeddings/oleObject547.bin"/><Relationship Id="rId4" Type="http://schemas.openxmlformats.org/officeDocument/2006/relationships/image" Target="../media/image519.wmf"/><Relationship Id="rId9" Type="http://schemas.openxmlformats.org/officeDocument/2006/relationships/oleObject" Target="../embeddings/oleObject542.bin"/><Relationship Id="rId14" Type="http://schemas.openxmlformats.org/officeDocument/2006/relationships/image" Target="../media/image524.wmf"/><Relationship Id="rId22" Type="http://schemas.openxmlformats.org/officeDocument/2006/relationships/image" Target="../media/image52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wmf"/><Relationship Id="rId13" Type="http://schemas.openxmlformats.org/officeDocument/2006/relationships/oleObject" Target="../embeddings/oleObject554.bin"/><Relationship Id="rId18" Type="http://schemas.openxmlformats.org/officeDocument/2006/relationships/image" Target="../media/image536.wmf"/><Relationship Id="rId3" Type="http://schemas.openxmlformats.org/officeDocument/2006/relationships/oleObject" Target="../embeddings/oleObject549.bin"/><Relationship Id="rId7" Type="http://schemas.openxmlformats.org/officeDocument/2006/relationships/oleObject" Target="../embeddings/oleObject551.bin"/><Relationship Id="rId12" Type="http://schemas.openxmlformats.org/officeDocument/2006/relationships/image" Target="../media/image533.wmf"/><Relationship Id="rId17" Type="http://schemas.openxmlformats.org/officeDocument/2006/relationships/oleObject" Target="../embeddings/oleObject5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5.wmf"/><Relationship Id="rId20" Type="http://schemas.openxmlformats.org/officeDocument/2006/relationships/image" Target="../media/image537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30.wmf"/><Relationship Id="rId11" Type="http://schemas.openxmlformats.org/officeDocument/2006/relationships/oleObject" Target="../embeddings/oleObject553.bin"/><Relationship Id="rId5" Type="http://schemas.openxmlformats.org/officeDocument/2006/relationships/oleObject" Target="../embeddings/oleObject550.bin"/><Relationship Id="rId15" Type="http://schemas.openxmlformats.org/officeDocument/2006/relationships/oleObject" Target="../embeddings/oleObject555.bin"/><Relationship Id="rId10" Type="http://schemas.openxmlformats.org/officeDocument/2006/relationships/image" Target="../media/image532.wmf"/><Relationship Id="rId19" Type="http://schemas.openxmlformats.org/officeDocument/2006/relationships/oleObject" Target="../embeddings/oleObject557.bin"/><Relationship Id="rId4" Type="http://schemas.openxmlformats.org/officeDocument/2006/relationships/image" Target="../media/image529.wmf"/><Relationship Id="rId9" Type="http://schemas.openxmlformats.org/officeDocument/2006/relationships/oleObject" Target="../embeddings/oleObject552.bin"/><Relationship Id="rId14" Type="http://schemas.openxmlformats.org/officeDocument/2006/relationships/image" Target="../media/image53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wmf"/><Relationship Id="rId13" Type="http://schemas.openxmlformats.org/officeDocument/2006/relationships/oleObject" Target="../embeddings/oleObject563.bin"/><Relationship Id="rId3" Type="http://schemas.openxmlformats.org/officeDocument/2006/relationships/oleObject" Target="../embeddings/oleObject558.bin"/><Relationship Id="rId7" Type="http://schemas.openxmlformats.org/officeDocument/2006/relationships/oleObject" Target="../embeddings/oleObject560.bin"/><Relationship Id="rId12" Type="http://schemas.openxmlformats.org/officeDocument/2006/relationships/image" Target="../media/image5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4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39.wmf"/><Relationship Id="rId11" Type="http://schemas.openxmlformats.org/officeDocument/2006/relationships/oleObject" Target="../embeddings/oleObject562.bin"/><Relationship Id="rId5" Type="http://schemas.openxmlformats.org/officeDocument/2006/relationships/oleObject" Target="../embeddings/oleObject559.bin"/><Relationship Id="rId15" Type="http://schemas.openxmlformats.org/officeDocument/2006/relationships/oleObject" Target="../embeddings/oleObject564.bin"/><Relationship Id="rId10" Type="http://schemas.openxmlformats.org/officeDocument/2006/relationships/image" Target="../media/image541.wmf"/><Relationship Id="rId4" Type="http://schemas.openxmlformats.org/officeDocument/2006/relationships/image" Target="../media/image538.wmf"/><Relationship Id="rId9" Type="http://schemas.openxmlformats.org/officeDocument/2006/relationships/oleObject" Target="../embeddings/oleObject561.bin"/><Relationship Id="rId14" Type="http://schemas.openxmlformats.org/officeDocument/2006/relationships/image" Target="../media/image54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7.wmf"/><Relationship Id="rId13" Type="http://schemas.openxmlformats.org/officeDocument/2006/relationships/oleObject" Target="../embeddings/oleObject570.bin"/><Relationship Id="rId18" Type="http://schemas.openxmlformats.org/officeDocument/2006/relationships/image" Target="../media/image552.wmf"/><Relationship Id="rId26" Type="http://schemas.openxmlformats.org/officeDocument/2006/relationships/image" Target="../media/image556.wmf"/><Relationship Id="rId39" Type="http://schemas.openxmlformats.org/officeDocument/2006/relationships/oleObject" Target="../embeddings/oleObject583.bin"/><Relationship Id="rId3" Type="http://schemas.openxmlformats.org/officeDocument/2006/relationships/oleObject" Target="../embeddings/oleObject565.bin"/><Relationship Id="rId21" Type="http://schemas.openxmlformats.org/officeDocument/2006/relationships/oleObject" Target="../embeddings/oleObject574.bin"/><Relationship Id="rId34" Type="http://schemas.openxmlformats.org/officeDocument/2006/relationships/image" Target="../media/image560.wmf"/><Relationship Id="rId7" Type="http://schemas.openxmlformats.org/officeDocument/2006/relationships/oleObject" Target="../embeddings/oleObject567.bin"/><Relationship Id="rId12" Type="http://schemas.openxmlformats.org/officeDocument/2006/relationships/image" Target="../media/image549.wmf"/><Relationship Id="rId17" Type="http://schemas.openxmlformats.org/officeDocument/2006/relationships/oleObject" Target="../embeddings/oleObject572.bin"/><Relationship Id="rId25" Type="http://schemas.openxmlformats.org/officeDocument/2006/relationships/oleObject" Target="../embeddings/oleObject576.bin"/><Relationship Id="rId33" Type="http://schemas.openxmlformats.org/officeDocument/2006/relationships/oleObject" Target="../embeddings/oleObject580.bin"/><Relationship Id="rId38" Type="http://schemas.openxmlformats.org/officeDocument/2006/relationships/image" Target="../media/image5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1.wmf"/><Relationship Id="rId20" Type="http://schemas.openxmlformats.org/officeDocument/2006/relationships/image" Target="../media/image553.wmf"/><Relationship Id="rId29" Type="http://schemas.openxmlformats.org/officeDocument/2006/relationships/oleObject" Target="../embeddings/oleObject578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46.wmf"/><Relationship Id="rId11" Type="http://schemas.openxmlformats.org/officeDocument/2006/relationships/oleObject" Target="../embeddings/oleObject569.bin"/><Relationship Id="rId24" Type="http://schemas.openxmlformats.org/officeDocument/2006/relationships/image" Target="../media/image555.wmf"/><Relationship Id="rId32" Type="http://schemas.openxmlformats.org/officeDocument/2006/relationships/image" Target="../media/image559.wmf"/><Relationship Id="rId37" Type="http://schemas.openxmlformats.org/officeDocument/2006/relationships/oleObject" Target="../embeddings/oleObject582.bin"/><Relationship Id="rId40" Type="http://schemas.openxmlformats.org/officeDocument/2006/relationships/image" Target="../media/image563.wmf"/><Relationship Id="rId5" Type="http://schemas.openxmlformats.org/officeDocument/2006/relationships/oleObject" Target="../embeddings/oleObject566.bin"/><Relationship Id="rId15" Type="http://schemas.openxmlformats.org/officeDocument/2006/relationships/oleObject" Target="../embeddings/oleObject571.bin"/><Relationship Id="rId23" Type="http://schemas.openxmlformats.org/officeDocument/2006/relationships/oleObject" Target="../embeddings/oleObject575.bin"/><Relationship Id="rId28" Type="http://schemas.openxmlformats.org/officeDocument/2006/relationships/image" Target="../media/image557.wmf"/><Relationship Id="rId36" Type="http://schemas.openxmlformats.org/officeDocument/2006/relationships/image" Target="../media/image561.wmf"/><Relationship Id="rId10" Type="http://schemas.openxmlformats.org/officeDocument/2006/relationships/image" Target="../media/image548.wmf"/><Relationship Id="rId19" Type="http://schemas.openxmlformats.org/officeDocument/2006/relationships/oleObject" Target="../embeddings/oleObject573.bin"/><Relationship Id="rId31" Type="http://schemas.openxmlformats.org/officeDocument/2006/relationships/oleObject" Target="../embeddings/oleObject579.bin"/><Relationship Id="rId4" Type="http://schemas.openxmlformats.org/officeDocument/2006/relationships/image" Target="../media/image545.wmf"/><Relationship Id="rId9" Type="http://schemas.openxmlformats.org/officeDocument/2006/relationships/oleObject" Target="../embeddings/oleObject568.bin"/><Relationship Id="rId14" Type="http://schemas.openxmlformats.org/officeDocument/2006/relationships/image" Target="../media/image550.wmf"/><Relationship Id="rId22" Type="http://schemas.openxmlformats.org/officeDocument/2006/relationships/image" Target="../media/image554.wmf"/><Relationship Id="rId27" Type="http://schemas.openxmlformats.org/officeDocument/2006/relationships/oleObject" Target="../embeddings/oleObject577.bin"/><Relationship Id="rId30" Type="http://schemas.openxmlformats.org/officeDocument/2006/relationships/image" Target="../media/image558.wmf"/><Relationship Id="rId35" Type="http://schemas.openxmlformats.org/officeDocument/2006/relationships/oleObject" Target="../embeddings/oleObject58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6.wmf"/><Relationship Id="rId3" Type="http://schemas.openxmlformats.org/officeDocument/2006/relationships/oleObject" Target="../embeddings/oleObject584.bin"/><Relationship Id="rId7" Type="http://schemas.openxmlformats.org/officeDocument/2006/relationships/oleObject" Target="../embeddings/oleObject5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65.wmf"/><Relationship Id="rId5" Type="http://schemas.openxmlformats.org/officeDocument/2006/relationships/oleObject" Target="../embeddings/oleObject585.bin"/><Relationship Id="rId10" Type="http://schemas.openxmlformats.org/officeDocument/2006/relationships/image" Target="../media/image567.wmf"/><Relationship Id="rId4" Type="http://schemas.openxmlformats.org/officeDocument/2006/relationships/image" Target="../media/image564.wmf"/><Relationship Id="rId9" Type="http://schemas.openxmlformats.org/officeDocument/2006/relationships/oleObject" Target="../embeddings/oleObject58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34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2.wmf"/><Relationship Id="rId42" Type="http://schemas.openxmlformats.org/officeDocument/2006/relationships/image" Target="../media/image36.wmf"/><Relationship Id="rId47" Type="http://schemas.openxmlformats.org/officeDocument/2006/relationships/oleObject" Target="../embeddings/oleObject38.bin"/><Relationship Id="rId50" Type="http://schemas.openxmlformats.org/officeDocument/2006/relationships/image" Target="../media/image40.wmf"/><Relationship Id="rId55" Type="http://schemas.openxmlformats.org/officeDocument/2006/relationships/oleObject" Target="../embeddings/oleObject42.bin"/><Relationship Id="rId63" Type="http://schemas.openxmlformats.org/officeDocument/2006/relationships/oleObject" Target="../embeddings/oleObject4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29.bin"/><Relationship Id="rId41" Type="http://schemas.openxmlformats.org/officeDocument/2006/relationships/oleObject" Target="../embeddings/oleObject35.bin"/><Relationship Id="rId54" Type="http://schemas.openxmlformats.org/officeDocument/2006/relationships/image" Target="../media/image42.wmf"/><Relationship Id="rId62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33.bin"/><Relationship Id="rId40" Type="http://schemas.openxmlformats.org/officeDocument/2006/relationships/image" Target="../media/image35.wmf"/><Relationship Id="rId45" Type="http://schemas.openxmlformats.org/officeDocument/2006/relationships/oleObject" Target="../embeddings/oleObject37.bin"/><Relationship Id="rId53" Type="http://schemas.openxmlformats.org/officeDocument/2006/relationships/oleObject" Target="../embeddings/oleObject41.bin"/><Relationship Id="rId58" Type="http://schemas.openxmlformats.org/officeDocument/2006/relationships/image" Target="../media/image44.wmf"/><Relationship Id="rId66" Type="http://schemas.openxmlformats.org/officeDocument/2006/relationships/image" Target="../media/image48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36" Type="http://schemas.openxmlformats.org/officeDocument/2006/relationships/image" Target="../media/image33.wmf"/><Relationship Id="rId49" Type="http://schemas.openxmlformats.org/officeDocument/2006/relationships/oleObject" Target="../embeddings/oleObject39.bin"/><Relationship Id="rId57" Type="http://schemas.openxmlformats.org/officeDocument/2006/relationships/oleObject" Target="../embeddings/oleObject43.bin"/><Relationship Id="rId61" Type="http://schemas.openxmlformats.org/officeDocument/2006/relationships/oleObject" Target="../embeddings/oleObject4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4" Type="http://schemas.openxmlformats.org/officeDocument/2006/relationships/image" Target="../media/image37.wmf"/><Relationship Id="rId52" Type="http://schemas.openxmlformats.org/officeDocument/2006/relationships/image" Target="../media/image41.wmf"/><Relationship Id="rId60" Type="http://schemas.openxmlformats.org/officeDocument/2006/relationships/image" Target="../media/image45.wmf"/><Relationship Id="rId65" Type="http://schemas.openxmlformats.org/officeDocument/2006/relationships/oleObject" Target="../embeddings/oleObject47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32.bin"/><Relationship Id="rId43" Type="http://schemas.openxmlformats.org/officeDocument/2006/relationships/oleObject" Target="../embeddings/oleObject36.bin"/><Relationship Id="rId48" Type="http://schemas.openxmlformats.org/officeDocument/2006/relationships/image" Target="../media/image39.wmf"/><Relationship Id="rId56" Type="http://schemas.openxmlformats.org/officeDocument/2006/relationships/image" Target="../media/image43.wmf"/><Relationship Id="rId64" Type="http://schemas.openxmlformats.org/officeDocument/2006/relationships/image" Target="../media/image47.wmf"/><Relationship Id="rId8" Type="http://schemas.openxmlformats.org/officeDocument/2006/relationships/image" Target="../media/image19.wmf"/><Relationship Id="rId51" Type="http://schemas.openxmlformats.org/officeDocument/2006/relationships/oleObject" Target="../embeddings/oleObject40.bin"/><Relationship Id="rId3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4.wmf"/><Relationship Id="rId46" Type="http://schemas.openxmlformats.org/officeDocument/2006/relationships/image" Target="../media/image38.wmf"/><Relationship Id="rId59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16944" y="1933735"/>
            <a:ext cx="732627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3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函数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单调性与极值</a:t>
            </a: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16944" y="3065581"/>
            <a:ext cx="8103528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algn="just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3.2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曲线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凹凸性   </a:t>
            </a:r>
            <a:endParaRPr lang="en-US" altLang="zh-CN" sz="4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marL="609600" indent="-609600" algn="just" eaLnBrk="0" hangingPunct="0"/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函数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图形的描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绘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曲率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14430" y="548680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3.3  </a:t>
            </a: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函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数的性态</a:t>
            </a:r>
          </a:p>
        </p:txBody>
      </p:sp>
      <p:sp>
        <p:nvSpPr>
          <p:cNvPr id="8" name="圆角矩形 7">
            <a:hlinkClick r:id="rId5" action="ppaction://hlinkpres?slideindex=7&amp;slidetitle=幻灯片 7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0392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28247" y="332656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0153"/>
              </p:ext>
            </p:extLst>
          </p:nvPr>
        </p:nvGraphicFramePr>
        <p:xfrm>
          <a:off x="2762250" y="152815"/>
          <a:ext cx="3619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3" imgW="3619440" imgH="939600" progId="Equation.DSMT4">
                  <p:embed/>
                </p:oleObj>
              </mc:Choice>
              <mc:Fallback>
                <p:oleObj name="Equation" r:id="rId3" imgW="3619440" imgH="9396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152815"/>
                        <a:ext cx="3619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87742" y="1130726"/>
                <a:ext cx="7285969" cy="6628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补充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定义  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) =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则  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在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[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0,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zh-CN" sz="2800" b="1" i="1" smtClean="0">
                            <a:latin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l-GR" altLang="zh-CN" sz="2800" b="1" i="0" smtClean="0">
                            <a:latin typeface="+mn-ea"/>
                            <a:cs typeface="Times New Roman" pitchFamily="18" charset="0"/>
                          </a:rPr>
                          <m:t>𝛑</m:t>
                        </m:r>
                      </m:num>
                      <m:den>
                        <m:r>
                          <a:rPr lang="el-GR" altLang="zh-CN" sz="2800" b="1" i="1" smtClean="0">
                            <a:latin typeface="+mn-ea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]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上连续．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42" y="1130726"/>
                <a:ext cx="7285969" cy="662810"/>
              </a:xfrm>
              <a:prstGeom prst="rect">
                <a:avLst/>
              </a:prstGeom>
              <a:blipFill rotWithShape="1">
                <a:blip r:embed="rId5"/>
                <a:stretch>
                  <a:fillRect l="-1757" t="-6422" r="-837" b="-100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968967"/>
              </p:ext>
            </p:extLst>
          </p:nvPr>
        </p:nvGraphicFramePr>
        <p:xfrm>
          <a:off x="1359044" y="1763925"/>
          <a:ext cx="4633912" cy="107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6" imgW="4622760" imgH="1091880" progId="Equation.DSMT4">
                  <p:embed/>
                </p:oleObj>
              </mc:Choice>
              <mc:Fallback>
                <p:oleObj name="Equation" r:id="rId6" imgW="4622760" imgH="10918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044" y="1763925"/>
                        <a:ext cx="4633912" cy="10758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2307"/>
              </p:ext>
            </p:extLst>
          </p:nvPr>
        </p:nvGraphicFramePr>
        <p:xfrm>
          <a:off x="3988142" y="1975658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8" imgW="1904760" imgH="317160" progId="Equation.DSMT4">
                  <p:embed/>
                </p:oleObj>
              </mc:Choice>
              <mc:Fallback>
                <p:oleObj name="Equation" r:id="rId8" imgW="1904760" imgH="31716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142" y="1975658"/>
                        <a:ext cx="190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4401" y="283975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12549"/>
              </p:ext>
            </p:extLst>
          </p:nvPr>
        </p:nvGraphicFramePr>
        <p:xfrm>
          <a:off x="1293124" y="2904514"/>
          <a:ext cx="299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0" imgW="2997000" imgH="393480" progId="Equation.DSMT4">
                  <p:embed/>
                </p:oleObj>
              </mc:Choice>
              <mc:Fallback>
                <p:oleObj name="Equation" r:id="rId10" imgW="2997000" imgH="3934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124" y="2904514"/>
                        <a:ext cx="299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64206" y="283975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40042"/>
              </p:ext>
            </p:extLst>
          </p:nvPr>
        </p:nvGraphicFramePr>
        <p:xfrm>
          <a:off x="5114432" y="2901339"/>
          <a:ext cx="2801938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12" imgW="2793960" imgH="406080" progId="Equation.DSMT4">
                  <p:embed/>
                </p:oleObj>
              </mc:Choice>
              <mc:Fallback>
                <p:oleObj name="Equation" r:id="rId12" imgW="2793960" imgH="4060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432" y="2901339"/>
                        <a:ext cx="2801938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43726" y="3474296"/>
                <a:ext cx="5431295" cy="6628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所以 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g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在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[0,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zh-CN" sz="2800" b="1" i="1" smtClean="0">
                            <a:latin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l-GR" altLang="zh-CN" sz="2800" b="1" i="0" smtClean="0">
                            <a:latin typeface="+mn-ea"/>
                            <a:cs typeface="Times New Roman" pitchFamily="18" charset="0"/>
                          </a:rPr>
                          <m:t>𝛑</m:t>
                        </m:r>
                      </m:num>
                      <m:den>
                        <m:r>
                          <a:rPr lang="el-GR" altLang="zh-CN" sz="2800" b="1" i="1" smtClean="0">
                            <a:latin typeface="+mn-ea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]</a:t>
                </a:r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 上单调递减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则</a:t>
                </a: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726" y="3474296"/>
                <a:ext cx="5431295" cy="662810"/>
              </a:xfrm>
              <a:prstGeom prst="rect">
                <a:avLst/>
              </a:prstGeom>
              <a:blipFill rotWithShape="1">
                <a:blip r:embed="rId14"/>
                <a:stretch>
                  <a:fillRect l="-2357" t="-6422" r="-1571" b="-100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070494"/>
              </p:ext>
            </p:extLst>
          </p:nvPr>
        </p:nvGraphicFramePr>
        <p:xfrm>
          <a:off x="5669440" y="3561226"/>
          <a:ext cx="2341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15" imgW="2349360" imgH="482400" progId="Equation.DSMT4">
                  <p:embed/>
                </p:oleObj>
              </mc:Choice>
              <mc:Fallback>
                <p:oleObj name="Equation" r:id="rId15" imgW="2349360" imgH="482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440" y="3561226"/>
                        <a:ext cx="23415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3726" y="421602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160485"/>
              </p:ext>
            </p:extLst>
          </p:nvPr>
        </p:nvGraphicFramePr>
        <p:xfrm>
          <a:off x="1276678" y="4277614"/>
          <a:ext cx="1404938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17" imgW="1396800" imgH="406080" progId="Equation.DSMT4">
                  <p:embed/>
                </p:oleObj>
              </mc:Choice>
              <mc:Fallback>
                <p:oleObj name="Equation" r:id="rId17" imgW="1396800" imgH="4060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678" y="4277614"/>
                        <a:ext cx="1404938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24721" y="421602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说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4076635" y="4146234"/>
                <a:ext cx="4650632" cy="6628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在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[0,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zh-CN" sz="2800" b="1" i="1" smtClean="0">
                            <a:latin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l-GR" altLang="zh-CN" sz="2800" b="1" i="0" smtClean="0">
                            <a:latin typeface="+mn-ea"/>
                            <a:cs typeface="Times New Roman" pitchFamily="18" charset="0"/>
                          </a:rPr>
                          <m:t>𝛑</m:t>
                        </m:r>
                      </m:num>
                      <m:den>
                        <m:r>
                          <a:rPr lang="el-GR" altLang="zh-CN" sz="2800" b="1" i="1" smtClean="0">
                            <a:latin typeface="+mn-ea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]</a:t>
                </a:r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 上单调递减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故</a:t>
                </a: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635" y="4146234"/>
                <a:ext cx="4650632" cy="662810"/>
              </a:xfrm>
              <a:prstGeom prst="rect">
                <a:avLst/>
              </a:prstGeom>
              <a:blipFill rotWithShape="1">
                <a:blip r:embed="rId19"/>
                <a:stretch>
                  <a:fillRect l="-2752" t="-6422" r="-1966" b="-100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37263"/>
              </p:ext>
            </p:extLst>
          </p:nvPr>
        </p:nvGraphicFramePr>
        <p:xfrm>
          <a:off x="1099678" y="4879151"/>
          <a:ext cx="3052763" cy="82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20" imgW="3060360" imgH="939600" progId="Equation.DSMT4">
                  <p:embed/>
                </p:oleObj>
              </mc:Choice>
              <mc:Fallback>
                <p:oleObj name="Equation" r:id="rId20" imgW="3060360" imgH="9396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678" y="4879151"/>
                        <a:ext cx="3052763" cy="824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276174" y="502964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90195"/>
              </p:ext>
            </p:extLst>
          </p:nvPr>
        </p:nvGraphicFramePr>
        <p:xfrm>
          <a:off x="4932040" y="4875332"/>
          <a:ext cx="1892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22" imgW="1892160" imgH="838080" progId="Equation.DSMT4">
                  <p:embed/>
                </p:oleObj>
              </mc:Choice>
              <mc:Fallback>
                <p:oleObj name="Equation" r:id="rId22" imgW="1892160" imgH="8380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875332"/>
                        <a:ext cx="1892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43726" y="5818504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663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1" grpId="0"/>
      <p:bldP spid="15" grpId="0" animBg="1"/>
      <p:bldP spid="18" grpId="0"/>
      <p:bldP spid="21" grpId="0"/>
      <p:bldP spid="22" grpId="0" animBg="1"/>
      <p:bldP spid="25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55576" y="159479"/>
            <a:ext cx="136815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2800" b="1" dirty="0" smtClean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3.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12937"/>
              </p:ext>
            </p:extLst>
          </p:nvPr>
        </p:nvGraphicFramePr>
        <p:xfrm>
          <a:off x="1979712" y="276954"/>
          <a:ext cx="838200" cy="2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3" imgW="838080" imgH="304560" progId="Equation.DSMT4">
                  <p:embed/>
                </p:oleObj>
              </mc:Choice>
              <mc:Fallback>
                <p:oleObj name="Equation" r:id="rId3" imgW="838080" imgH="30456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6954"/>
                        <a:ext cx="838200" cy="298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15816" y="16456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：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46958"/>
              </p:ext>
            </p:extLst>
          </p:nvPr>
        </p:nvGraphicFramePr>
        <p:xfrm>
          <a:off x="4154033" y="178529"/>
          <a:ext cx="337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5" imgW="3377880" imgH="495000" progId="Equation.DSMT4">
                  <p:embed/>
                </p:oleObj>
              </mc:Choice>
              <mc:Fallback>
                <p:oleObj name="Equation" r:id="rId5" imgW="3377880" imgH="495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033" y="178529"/>
                        <a:ext cx="3378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9592" y="764704"/>
            <a:ext cx="1986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41187"/>
              </p:ext>
            </p:extLst>
          </p:nvPr>
        </p:nvGraphicFramePr>
        <p:xfrm>
          <a:off x="3067173" y="788983"/>
          <a:ext cx="56165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7" imgW="5626080" imgH="482400" progId="Equation.DSMT4">
                  <p:embed/>
                </p:oleObj>
              </mc:Choice>
              <mc:Fallback>
                <p:oleObj name="Equation" r:id="rId7" imgW="5626080" imgH="4824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173" y="788983"/>
                        <a:ext cx="56165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4250" y="144223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74840"/>
              </p:ext>
            </p:extLst>
          </p:nvPr>
        </p:nvGraphicFramePr>
        <p:xfrm>
          <a:off x="899592" y="1287924"/>
          <a:ext cx="3317875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9" imgW="3327120" imgH="838080" progId="Equation.DSMT4">
                  <p:embed/>
                </p:oleObj>
              </mc:Choice>
              <mc:Fallback>
                <p:oleObj name="Equation" r:id="rId9" imgW="3327120" imgH="8380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87924"/>
                        <a:ext cx="3317875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82509" y="1442239"/>
            <a:ext cx="4851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0,+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单调递减，故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46440"/>
              </p:ext>
            </p:extLst>
          </p:nvPr>
        </p:nvGraphicFramePr>
        <p:xfrm>
          <a:off x="516521" y="2276872"/>
          <a:ext cx="23415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11" imgW="2349360" imgH="393480" progId="Equation.DSMT4">
                  <p:embed/>
                </p:oleObj>
              </mc:Choice>
              <mc:Fallback>
                <p:oleObj name="Equation" r:id="rId11" imgW="2349360" imgH="393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21" y="2276872"/>
                        <a:ext cx="23415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987824" y="220486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36457"/>
              </p:ext>
            </p:extLst>
          </p:nvPr>
        </p:nvGraphicFramePr>
        <p:xfrm>
          <a:off x="1993555" y="2780928"/>
          <a:ext cx="3867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13" imgW="3860640" imgH="393480" progId="Equation.DSMT4">
                  <p:embed/>
                </p:oleObj>
              </mc:Choice>
              <mc:Fallback>
                <p:oleObj name="Equation" r:id="rId13" imgW="3860640" imgH="3934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555" y="2780928"/>
                        <a:ext cx="3867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30507" y="3453921"/>
            <a:ext cx="1986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12250"/>
              </p:ext>
            </p:extLst>
          </p:nvPr>
        </p:nvGraphicFramePr>
        <p:xfrm>
          <a:off x="3136354" y="3299606"/>
          <a:ext cx="2463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15" imgW="2476440" imgH="838080" progId="Equation.DSMT4">
                  <p:embed/>
                </p:oleObj>
              </mc:Choice>
              <mc:Fallback>
                <p:oleObj name="Equation" r:id="rId15" imgW="2476440" imgH="8380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54" y="3299606"/>
                        <a:ext cx="24638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95371" y="4185840"/>
            <a:ext cx="7329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只要证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e,+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单调递减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……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42049"/>
              </p:ext>
            </p:extLst>
          </p:nvPr>
        </p:nvGraphicFramePr>
        <p:xfrm>
          <a:off x="3113433" y="4833912"/>
          <a:ext cx="23066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17" imgW="2298600" imgH="838080" progId="Equation.DSMT4">
                  <p:embed/>
                </p:oleObj>
              </mc:Choice>
              <mc:Fallback>
                <p:oleObj name="Equation" r:id="rId17" imgW="2298600" imgH="8380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433" y="4833912"/>
                        <a:ext cx="23066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26921" y="574491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11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  <p:bldP spid="18" grpId="0"/>
      <p:bldP spid="21" grpId="0"/>
      <p:bldP spid="24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84921" y="260648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函数的极值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95065" y="1015344"/>
            <a:ext cx="1979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3.1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383984"/>
              </p:ext>
            </p:extLst>
          </p:nvPr>
        </p:nvGraphicFramePr>
        <p:xfrm>
          <a:off x="2085778" y="1087576"/>
          <a:ext cx="4468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3" imgW="4470120" imgH="444240" progId="Equation.DSMT4">
                  <p:embed/>
                </p:oleObj>
              </mc:Choice>
              <mc:Fallback>
                <p:oleObj name="Equation" r:id="rId3" imgW="4470120" imgH="4442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78" y="1087576"/>
                        <a:ext cx="44688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02565"/>
              </p:ext>
            </p:extLst>
          </p:nvPr>
        </p:nvGraphicFramePr>
        <p:xfrm>
          <a:off x="6714928" y="1084401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928" y="1084401"/>
                        <a:ext cx="156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74741"/>
              </p:ext>
            </p:extLst>
          </p:nvPr>
        </p:nvGraphicFramePr>
        <p:xfrm>
          <a:off x="423863" y="1763713"/>
          <a:ext cx="336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7" imgW="3365280" imgH="457200" progId="Equation.DSMT4">
                  <p:embed/>
                </p:oleObj>
              </mc:Choice>
              <mc:Fallback>
                <p:oleObj name="Equation" r:id="rId7" imgW="3365280" imgH="4572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763713"/>
                        <a:ext cx="3365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46513" y="1681956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其中当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75798"/>
              </p:ext>
            </p:extLst>
          </p:nvPr>
        </p:nvGraphicFramePr>
        <p:xfrm>
          <a:off x="5459413" y="1738313"/>
          <a:ext cx="901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1738313"/>
                        <a:ext cx="9017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361113" y="168195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09665"/>
              </p:ext>
            </p:extLst>
          </p:nvPr>
        </p:nvGraphicFramePr>
        <p:xfrm>
          <a:off x="1408113" y="2386013"/>
          <a:ext cx="2030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11" imgW="2031840" imgH="431640" progId="Equation.DSMT4">
                  <p:embed/>
                </p:oleObj>
              </mc:Choice>
              <mc:Fallback>
                <p:oleObj name="Equation" r:id="rId11" imgW="2031840" imgH="4316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386013"/>
                        <a:ext cx="20304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98513" y="2289969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  <p:grpSp>
        <p:nvGrpSpPr>
          <p:cNvPr id="12" name="Group 37"/>
          <p:cNvGrpSpPr>
            <a:grpSpLocks/>
          </p:cNvGrpSpPr>
          <p:nvPr/>
        </p:nvGrpSpPr>
        <p:grpSpPr bwMode="auto">
          <a:xfrm>
            <a:off x="3465513" y="2329654"/>
            <a:ext cx="5170488" cy="523875"/>
            <a:chOff x="2208" y="1648"/>
            <a:chExt cx="3257" cy="330"/>
          </a:xfrm>
        </p:grpSpPr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208" y="1648"/>
              <a:ext cx="32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则称     为         的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极大值点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585852"/>
                </p:ext>
              </p:extLst>
            </p:nvPr>
          </p:nvGraphicFramePr>
          <p:xfrm>
            <a:off x="2739" y="1690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" name="Equation" r:id="rId13" imgW="355320" imgH="431640" progId="Equation.DSMT4">
                    <p:embed/>
                  </p:oleObj>
                </mc:Choice>
                <mc:Fallback>
                  <p:oleObj name="Equation" r:id="rId13" imgW="355320" imgH="43164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1690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396966"/>
                </p:ext>
              </p:extLst>
            </p:nvPr>
          </p:nvGraphicFramePr>
          <p:xfrm>
            <a:off x="3216" y="1700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" name="Equation" r:id="rId15" imgW="736560" imgH="393480" progId="Equation.DSMT4">
                    <p:embed/>
                  </p:oleObj>
                </mc:Choice>
                <mc:Fallback>
                  <p:oleObj name="Equation" r:id="rId15" imgW="736560" imgH="39348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700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3806826" y="2975773"/>
            <a:ext cx="4306887" cy="523875"/>
            <a:chOff x="2615" y="2846"/>
            <a:chExt cx="2713" cy="330"/>
          </a:xfrm>
        </p:grpSpPr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615" y="2846"/>
              <a:ext cx="271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称          为函数的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极大值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051840"/>
                </p:ext>
              </p:extLst>
            </p:nvPr>
          </p:nvGraphicFramePr>
          <p:xfrm>
            <a:off x="2904" y="2884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3" name="Equation" r:id="rId17" imgW="850680" imgH="431640" progId="Equation.DSMT4">
                    <p:embed/>
                  </p:oleObj>
                </mc:Choice>
                <mc:Fallback>
                  <p:oleObj name="Equation" r:id="rId17" imgW="850680" imgH="43164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884"/>
                          <a:ext cx="5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68419"/>
              </p:ext>
            </p:extLst>
          </p:nvPr>
        </p:nvGraphicFramePr>
        <p:xfrm>
          <a:off x="1446213" y="3713163"/>
          <a:ext cx="2005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19" imgW="2006280" imgH="431640" progId="Equation.DSMT4">
                  <p:embed/>
                </p:oleObj>
              </mc:Choice>
              <mc:Fallback>
                <p:oleObj name="Equation" r:id="rId19" imgW="2006280" imgH="4316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3713163"/>
                        <a:ext cx="20050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98513" y="363934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2) </a:t>
            </a:r>
          </a:p>
        </p:txBody>
      </p:sp>
      <p:grpSp>
        <p:nvGrpSpPr>
          <p:cNvPr id="21" name="Group 38"/>
          <p:cNvGrpSpPr>
            <a:grpSpLocks/>
          </p:cNvGrpSpPr>
          <p:nvPr/>
        </p:nvGrpSpPr>
        <p:grpSpPr bwMode="auto">
          <a:xfrm>
            <a:off x="3465513" y="3639348"/>
            <a:ext cx="5170488" cy="523875"/>
            <a:chOff x="2208" y="2473"/>
            <a:chExt cx="3257" cy="330"/>
          </a:xfrm>
        </p:grpSpPr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208" y="2473"/>
              <a:ext cx="32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则称     为         的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极小值点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747596"/>
                </p:ext>
              </p:extLst>
            </p:nvPr>
          </p:nvGraphicFramePr>
          <p:xfrm>
            <a:off x="2756" y="2485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5" name="Equation" r:id="rId21" imgW="355320" imgH="431640" progId="Equation.DSMT4">
                    <p:embed/>
                  </p:oleObj>
                </mc:Choice>
                <mc:Fallback>
                  <p:oleObj name="Equation" r:id="rId21" imgW="355320" imgH="43164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" y="2485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017084"/>
                </p:ext>
              </p:extLst>
            </p:nvPr>
          </p:nvGraphicFramePr>
          <p:xfrm>
            <a:off x="3216" y="2509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6" name="Equation" r:id="rId23" imgW="736560" imgH="393480" progId="Equation.DSMT4">
                    <p:embed/>
                  </p:oleObj>
                </mc:Choice>
                <mc:Fallback>
                  <p:oleObj name="Equation" r:id="rId23" imgW="736560" imgH="39348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09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3806826" y="4248950"/>
            <a:ext cx="4383087" cy="523875"/>
            <a:chOff x="2615" y="3710"/>
            <a:chExt cx="2761" cy="330"/>
          </a:xfrm>
        </p:grpSpPr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2615" y="3710"/>
              <a:ext cx="276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称          为函数的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极小值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265468"/>
                </p:ext>
              </p:extLst>
            </p:nvPr>
          </p:nvGraphicFramePr>
          <p:xfrm>
            <a:off x="2896" y="3748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7" name="Equation" r:id="rId25" imgW="850680" imgH="431640" progId="Equation.DSMT4">
                    <p:embed/>
                  </p:oleObj>
                </mc:Choice>
                <mc:Fallback>
                  <p:oleObj name="Equation" r:id="rId25" imgW="850680" imgH="43164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3748"/>
                          <a:ext cx="5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341313" y="4833144"/>
            <a:ext cx="6567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极大值点与极小值点统称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极值点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9" name="Text Box 36"/>
          <p:cNvSpPr txBox="1">
            <a:spLocks noChangeArrowheads="1"/>
          </p:cNvSpPr>
          <p:nvPr/>
        </p:nvSpPr>
        <p:spPr bwMode="auto">
          <a:xfrm>
            <a:off x="354013" y="5447506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极大值与极小值统称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极值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523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9" grpId="0" autoUpdateAnimBg="0"/>
      <p:bldP spid="11" grpId="0" autoUpdateAnimBg="0"/>
      <p:bldP spid="20" grpId="0" autoUpdateAnimBg="0"/>
      <p:bldP spid="28" grpId="0" autoUpdateAnimBg="0"/>
      <p:bldP spid="2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8313" y="2325535"/>
            <a:ext cx="1295400" cy="6096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注意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1763713" y="2987523"/>
            <a:ext cx="2027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极值</a:t>
            </a:r>
          </a:p>
        </p:txBody>
      </p:sp>
      <p:sp>
        <p:nvSpPr>
          <p:cNvPr id="4" name="Text Box 40"/>
          <p:cNvSpPr txBox="1">
            <a:spLocks noChangeArrowheads="1"/>
          </p:cNvSpPr>
          <p:nvPr/>
        </p:nvSpPr>
        <p:spPr bwMode="auto">
          <a:xfrm>
            <a:off x="1763713" y="2370779"/>
            <a:ext cx="325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1)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极值点为内点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73180"/>
              </p:ext>
            </p:extLst>
          </p:nvPr>
        </p:nvGraphicFramePr>
        <p:xfrm>
          <a:off x="1579563" y="293688"/>
          <a:ext cx="378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3" imgW="3784320" imgH="457200" progId="Equation.DSMT4">
                  <p:embed/>
                </p:oleObj>
              </mc:Choice>
              <mc:Fallback>
                <p:oleObj name="Equation" r:id="rId3" imgW="3784320" imgH="457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93688"/>
                        <a:ext cx="378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539750" y="228600"/>
            <a:ext cx="93590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如，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96"/>
          <p:cNvGrpSpPr>
            <a:grpSpLocks/>
          </p:cNvGrpSpPr>
          <p:nvPr/>
        </p:nvGrpSpPr>
        <p:grpSpPr bwMode="auto">
          <a:xfrm>
            <a:off x="539750" y="1076046"/>
            <a:ext cx="3527425" cy="519113"/>
            <a:chOff x="567" y="816"/>
            <a:chExt cx="2222" cy="327"/>
          </a:xfrm>
        </p:grpSpPr>
        <p:graphicFrame>
          <p:nvGraphicFramePr>
            <p:cNvPr id="8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692622"/>
                </p:ext>
              </p:extLst>
            </p:nvPr>
          </p:nvGraphicFramePr>
          <p:xfrm>
            <a:off x="567" y="843"/>
            <a:ext cx="49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" name="Equation" r:id="rId5" imgW="698400" imgH="393480" progId="Equation.DSMT4">
                    <p:embed/>
                  </p:oleObj>
                </mc:Choice>
                <mc:Fallback>
                  <p:oleObj name="Equation" r:id="rId5" imgW="698400" imgH="39348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843"/>
                          <a:ext cx="499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45"/>
            <p:cNvSpPr txBox="1">
              <a:spLocks noChangeArrowheads="1"/>
            </p:cNvSpPr>
            <p:nvPr/>
          </p:nvSpPr>
          <p:spPr bwMode="auto">
            <a:xfrm>
              <a:off x="1019" y="816"/>
              <a:ext cx="17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为极大值点 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, </a:t>
              </a:r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3441700" y="1014134"/>
            <a:ext cx="2959100" cy="519112"/>
            <a:chOff x="2168" y="672"/>
            <a:chExt cx="1864" cy="327"/>
          </a:xfrm>
        </p:grpSpPr>
        <p:graphicFrame>
          <p:nvGraphicFramePr>
            <p:cNvPr id="1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141028"/>
                </p:ext>
              </p:extLst>
            </p:nvPr>
          </p:nvGraphicFramePr>
          <p:xfrm>
            <a:off x="2168" y="743"/>
            <a:ext cx="7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" name="Equation" r:id="rId7" imgW="1193760" imgH="393480" progId="Equation.DSMT4">
                    <p:embed/>
                  </p:oleObj>
                </mc:Choice>
                <mc:Fallback>
                  <p:oleObj name="Equation" r:id="rId7" imgW="1193760" imgH="39348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743"/>
                          <a:ext cx="7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48"/>
            <p:cNvSpPr txBox="1">
              <a:spLocks noChangeArrowheads="1"/>
            </p:cNvSpPr>
            <p:nvPr/>
          </p:nvSpPr>
          <p:spPr bwMode="auto">
            <a:xfrm>
              <a:off x="2928" y="672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是极大值 </a:t>
              </a:r>
            </a:p>
          </p:txBody>
        </p:sp>
      </p:grp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3441700" y="1644929"/>
            <a:ext cx="2959100" cy="519113"/>
            <a:chOff x="2168" y="1017"/>
            <a:chExt cx="1864" cy="327"/>
          </a:xfrm>
        </p:grpSpPr>
        <p:graphicFrame>
          <p:nvGraphicFramePr>
            <p:cNvPr id="1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358286"/>
                </p:ext>
              </p:extLst>
            </p:nvPr>
          </p:nvGraphicFramePr>
          <p:xfrm>
            <a:off x="2168" y="1095"/>
            <a:ext cx="7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0" name="Equation" r:id="rId9" imgW="1193760" imgH="393480" progId="Equation.DSMT4">
                    <p:embed/>
                  </p:oleObj>
                </mc:Choice>
                <mc:Fallback>
                  <p:oleObj name="Equation" r:id="rId9" imgW="1193760" imgH="39348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1095"/>
                          <a:ext cx="7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51"/>
            <p:cNvSpPr txBox="1">
              <a:spLocks noChangeArrowheads="1"/>
            </p:cNvSpPr>
            <p:nvPr/>
          </p:nvSpPr>
          <p:spPr bwMode="auto">
            <a:xfrm>
              <a:off x="2928" y="1017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是极小值 </a:t>
              </a:r>
            </a:p>
          </p:txBody>
        </p:sp>
      </p:grpSp>
      <p:grpSp>
        <p:nvGrpSpPr>
          <p:cNvPr id="16" name="Group 95"/>
          <p:cNvGrpSpPr>
            <a:grpSpLocks/>
          </p:cNvGrpSpPr>
          <p:nvPr/>
        </p:nvGrpSpPr>
        <p:grpSpPr bwMode="auto">
          <a:xfrm>
            <a:off x="547688" y="1721127"/>
            <a:ext cx="3592512" cy="519112"/>
            <a:chOff x="572" y="1161"/>
            <a:chExt cx="2263" cy="327"/>
          </a:xfrm>
        </p:grpSpPr>
        <p:graphicFrame>
          <p:nvGraphicFramePr>
            <p:cNvPr id="1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55076"/>
                </p:ext>
              </p:extLst>
            </p:nvPr>
          </p:nvGraphicFramePr>
          <p:xfrm>
            <a:off x="572" y="1218"/>
            <a:ext cx="4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1" name="Equation" r:id="rId11" imgW="761760" imgH="393480" progId="Equation.DSMT4">
                    <p:embed/>
                  </p:oleObj>
                </mc:Choice>
                <mc:Fallback>
                  <p:oleObj name="Equation" r:id="rId11" imgW="761760" imgH="39348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218"/>
                          <a:ext cx="48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54"/>
            <p:cNvSpPr txBox="1">
              <a:spLocks noChangeArrowheads="1"/>
            </p:cNvSpPr>
            <p:nvPr/>
          </p:nvSpPr>
          <p:spPr bwMode="auto">
            <a:xfrm>
              <a:off x="1019" y="1161"/>
              <a:ext cx="1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为极小值点 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, </a:t>
              </a:r>
            </a:p>
          </p:txBody>
        </p:sp>
      </p:grpSp>
      <p:grpSp>
        <p:nvGrpSpPr>
          <p:cNvPr id="19" name="Group 55"/>
          <p:cNvGrpSpPr>
            <a:grpSpLocks/>
          </p:cNvGrpSpPr>
          <p:nvPr/>
        </p:nvGrpSpPr>
        <p:grpSpPr bwMode="auto">
          <a:xfrm>
            <a:off x="6858000" y="457200"/>
            <a:ext cx="1782763" cy="1860550"/>
            <a:chOff x="4320" y="288"/>
            <a:chExt cx="1123" cy="1172"/>
          </a:xfrm>
        </p:grpSpPr>
        <p:sp>
          <p:nvSpPr>
            <p:cNvPr id="20" name="Freeform 56"/>
            <p:cNvSpPr>
              <a:spLocks/>
            </p:cNvSpPr>
            <p:nvPr/>
          </p:nvSpPr>
          <p:spPr bwMode="auto">
            <a:xfrm>
              <a:off x="4552" y="329"/>
              <a:ext cx="697" cy="1130"/>
            </a:xfrm>
            <a:custGeom>
              <a:avLst/>
              <a:gdLst>
                <a:gd name="T0" fmla="*/ 12 w 942"/>
                <a:gd name="T1" fmla="*/ 1440 h 1530"/>
                <a:gd name="T2" fmla="*/ 24 w 942"/>
                <a:gd name="T3" fmla="*/ 1320 h 1530"/>
                <a:gd name="T4" fmla="*/ 42 w 942"/>
                <a:gd name="T5" fmla="*/ 1212 h 1530"/>
                <a:gd name="T6" fmla="*/ 54 w 942"/>
                <a:gd name="T7" fmla="*/ 1110 h 1530"/>
                <a:gd name="T8" fmla="*/ 72 w 942"/>
                <a:gd name="T9" fmla="*/ 1020 h 1530"/>
                <a:gd name="T10" fmla="*/ 84 w 942"/>
                <a:gd name="T11" fmla="*/ 936 h 1530"/>
                <a:gd name="T12" fmla="*/ 102 w 942"/>
                <a:gd name="T13" fmla="*/ 858 h 1530"/>
                <a:gd name="T14" fmla="*/ 114 w 942"/>
                <a:gd name="T15" fmla="*/ 792 h 1530"/>
                <a:gd name="T16" fmla="*/ 132 w 942"/>
                <a:gd name="T17" fmla="*/ 726 h 1530"/>
                <a:gd name="T18" fmla="*/ 144 w 942"/>
                <a:gd name="T19" fmla="*/ 672 h 1530"/>
                <a:gd name="T20" fmla="*/ 162 w 942"/>
                <a:gd name="T21" fmla="*/ 624 h 1530"/>
                <a:gd name="T22" fmla="*/ 174 w 942"/>
                <a:gd name="T23" fmla="*/ 582 h 1530"/>
                <a:gd name="T24" fmla="*/ 192 w 942"/>
                <a:gd name="T25" fmla="*/ 546 h 1530"/>
                <a:gd name="T26" fmla="*/ 210 w 942"/>
                <a:gd name="T27" fmla="*/ 516 h 1530"/>
                <a:gd name="T28" fmla="*/ 222 w 942"/>
                <a:gd name="T29" fmla="*/ 492 h 1530"/>
                <a:gd name="T30" fmla="*/ 240 w 942"/>
                <a:gd name="T31" fmla="*/ 468 h 1530"/>
                <a:gd name="T32" fmla="*/ 252 w 942"/>
                <a:gd name="T33" fmla="*/ 456 h 1530"/>
                <a:gd name="T34" fmla="*/ 270 w 942"/>
                <a:gd name="T35" fmla="*/ 444 h 1530"/>
                <a:gd name="T36" fmla="*/ 282 w 942"/>
                <a:gd name="T37" fmla="*/ 438 h 1530"/>
                <a:gd name="T38" fmla="*/ 300 w 942"/>
                <a:gd name="T39" fmla="*/ 432 h 1530"/>
                <a:gd name="T40" fmla="*/ 312 w 942"/>
                <a:gd name="T41" fmla="*/ 432 h 1530"/>
                <a:gd name="T42" fmla="*/ 330 w 942"/>
                <a:gd name="T43" fmla="*/ 438 h 1530"/>
                <a:gd name="T44" fmla="*/ 342 w 942"/>
                <a:gd name="T45" fmla="*/ 444 h 1530"/>
                <a:gd name="T46" fmla="*/ 360 w 942"/>
                <a:gd name="T47" fmla="*/ 456 h 1530"/>
                <a:gd name="T48" fmla="*/ 372 w 942"/>
                <a:gd name="T49" fmla="*/ 468 h 1530"/>
                <a:gd name="T50" fmla="*/ 390 w 942"/>
                <a:gd name="T51" fmla="*/ 486 h 1530"/>
                <a:gd name="T52" fmla="*/ 402 w 942"/>
                <a:gd name="T53" fmla="*/ 498 h 1530"/>
                <a:gd name="T54" fmla="*/ 420 w 942"/>
                <a:gd name="T55" fmla="*/ 516 h 1530"/>
                <a:gd name="T56" fmla="*/ 432 w 942"/>
                <a:gd name="T57" fmla="*/ 540 h 1530"/>
                <a:gd name="T58" fmla="*/ 450 w 942"/>
                <a:gd name="T59" fmla="*/ 558 h 1530"/>
                <a:gd name="T60" fmla="*/ 462 w 942"/>
                <a:gd name="T61" fmla="*/ 582 h 1530"/>
                <a:gd name="T62" fmla="*/ 480 w 942"/>
                <a:gd name="T63" fmla="*/ 606 h 1530"/>
                <a:gd name="T64" fmla="*/ 492 w 942"/>
                <a:gd name="T65" fmla="*/ 624 h 1530"/>
                <a:gd name="T66" fmla="*/ 510 w 942"/>
                <a:gd name="T67" fmla="*/ 648 h 1530"/>
                <a:gd name="T68" fmla="*/ 522 w 942"/>
                <a:gd name="T69" fmla="*/ 672 h 1530"/>
                <a:gd name="T70" fmla="*/ 540 w 942"/>
                <a:gd name="T71" fmla="*/ 690 h 1530"/>
                <a:gd name="T72" fmla="*/ 552 w 942"/>
                <a:gd name="T73" fmla="*/ 714 h 1530"/>
                <a:gd name="T74" fmla="*/ 570 w 942"/>
                <a:gd name="T75" fmla="*/ 732 h 1530"/>
                <a:gd name="T76" fmla="*/ 582 w 942"/>
                <a:gd name="T77" fmla="*/ 750 h 1530"/>
                <a:gd name="T78" fmla="*/ 600 w 942"/>
                <a:gd name="T79" fmla="*/ 762 h 1530"/>
                <a:gd name="T80" fmla="*/ 612 w 942"/>
                <a:gd name="T81" fmla="*/ 780 h 1530"/>
                <a:gd name="T82" fmla="*/ 630 w 942"/>
                <a:gd name="T83" fmla="*/ 792 h 1530"/>
                <a:gd name="T84" fmla="*/ 642 w 942"/>
                <a:gd name="T85" fmla="*/ 798 h 1530"/>
                <a:gd name="T86" fmla="*/ 660 w 942"/>
                <a:gd name="T87" fmla="*/ 804 h 1530"/>
                <a:gd name="T88" fmla="*/ 672 w 942"/>
                <a:gd name="T89" fmla="*/ 804 h 1530"/>
                <a:gd name="T90" fmla="*/ 690 w 942"/>
                <a:gd name="T91" fmla="*/ 804 h 1530"/>
                <a:gd name="T92" fmla="*/ 708 w 942"/>
                <a:gd name="T93" fmla="*/ 798 h 1530"/>
                <a:gd name="T94" fmla="*/ 720 w 942"/>
                <a:gd name="T95" fmla="*/ 792 h 1530"/>
                <a:gd name="T96" fmla="*/ 738 w 942"/>
                <a:gd name="T97" fmla="*/ 780 h 1530"/>
                <a:gd name="T98" fmla="*/ 750 w 942"/>
                <a:gd name="T99" fmla="*/ 762 h 1530"/>
                <a:gd name="T100" fmla="*/ 768 w 942"/>
                <a:gd name="T101" fmla="*/ 738 h 1530"/>
                <a:gd name="T102" fmla="*/ 780 w 942"/>
                <a:gd name="T103" fmla="*/ 708 h 1530"/>
                <a:gd name="T104" fmla="*/ 798 w 942"/>
                <a:gd name="T105" fmla="*/ 678 h 1530"/>
                <a:gd name="T106" fmla="*/ 810 w 942"/>
                <a:gd name="T107" fmla="*/ 636 h 1530"/>
                <a:gd name="T108" fmla="*/ 828 w 942"/>
                <a:gd name="T109" fmla="*/ 594 h 1530"/>
                <a:gd name="T110" fmla="*/ 840 w 942"/>
                <a:gd name="T111" fmla="*/ 540 h 1530"/>
                <a:gd name="T112" fmla="*/ 858 w 942"/>
                <a:gd name="T113" fmla="*/ 480 h 1530"/>
                <a:gd name="T114" fmla="*/ 870 w 942"/>
                <a:gd name="T115" fmla="*/ 414 h 1530"/>
                <a:gd name="T116" fmla="*/ 888 w 942"/>
                <a:gd name="T117" fmla="*/ 342 h 1530"/>
                <a:gd name="T118" fmla="*/ 900 w 942"/>
                <a:gd name="T119" fmla="*/ 264 h 1530"/>
                <a:gd name="T120" fmla="*/ 918 w 942"/>
                <a:gd name="T121" fmla="*/ 174 h 1530"/>
                <a:gd name="T122" fmla="*/ 930 w 942"/>
                <a:gd name="T123" fmla="*/ 78 h 1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42" h="1530">
                  <a:moveTo>
                    <a:pt x="0" y="1530"/>
                  </a:moveTo>
                  <a:lnTo>
                    <a:pt x="6" y="1500"/>
                  </a:lnTo>
                  <a:lnTo>
                    <a:pt x="6" y="1470"/>
                  </a:lnTo>
                  <a:lnTo>
                    <a:pt x="12" y="1440"/>
                  </a:lnTo>
                  <a:lnTo>
                    <a:pt x="12" y="1410"/>
                  </a:lnTo>
                  <a:lnTo>
                    <a:pt x="18" y="1380"/>
                  </a:lnTo>
                  <a:lnTo>
                    <a:pt x="24" y="1350"/>
                  </a:lnTo>
                  <a:lnTo>
                    <a:pt x="24" y="1320"/>
                  </a:lnTo>
                  <a:lnTo>
                    <a:pt x="30" y="1290"/>
                  </a:lnTo>
                  <a:lnTo>
                    <a:pt x="36" y="1266"/>
                  </a:lnTo>
                  <a:lnTo>
                    <a:pt x="36" y="1236"/>
                  </a:lnTo>
                  <a:lnTo>
                    <a:pt x="42" y="1212"/>
                  </a:lnTo>
                  <a:lnTo>
                    <a:pt x="42" y="1188"/>
                  </a:lnTo>
                  <a:lnTo>
                    <a:pt x="48" y="1158"/>
                  </a:lnTo>
                  <a:lnTo>
                    <a:pt x="54" y="1134"/>
                  </a:lnTo>
                  <a:lnTo>
                    <a:pt x="54" y="1110"/>
                  </a:lnTo>
                  <a:lnTo>
                    <a:pt x="60" y="1086"/>
                  </a:lnTo>
                  <a:lnTo>
                    <a:pt x="66" y="1062"/>
                  </a:lnTo>
                  <a:lnTo>
                    <a:pt x="66" y="1044"/>
                  </a:lnTo>
                  <a:lnTo>
                    <a:pt x="72" y="1020"/>
                  </a:lnTo>
                  <a:lnTo>
                    <a:pt x="72" y="996"/>
                  </a:lnTo>
                  <a:lnTo>
                    <a:pt x="78" y="978"/>
                  </a:lnTo>
                  <a:lnTo>
                    <a:pt x="84" y="954"/>
                  </a:lnTo>
                  <a:lnTo>
                    <a:pt x="84" y="936"/>
                  </a:lnTo>
                  <a:lnTo>
                    <a:pt x="90" y="918"/>
                  </a:lnTo>
                  <a:lnTo>
                    <a:pt x="96" y="894"/>
                  </a:lnTo>
                  <a:lnTo>
                    <a:pt x="96" y="876"/>
                  </a:lnTo>
                  <a:lnTo>
                    <a:pt x="102" y="858"/>
                  </a:lnTo>
                  <a:lnTo>
                    <a:pt x="108" y="840"/>
                  </a:lnTo>
                  <a:lnTo>
                    <a:pt x="108" y="822"/>
                  </a:lnTo>
                  <a:lnTo>
                    <a:pt x="114" y="804"/>
                  </a:lnTo>
                  <a:lnTo>
                    <a:pt x="114" y="792"/>
                  </a:lnTo>
                  <a:lnTo>
                    <a:pt x="120" y="774"/>
                  </a:lnTo>
                  <a:lnTo>
                    <a:pt x="126" y="756"/>
                  </a:lnTo>
                  <a:lnTo>
                    <a:pt x="126" y="744"/>
                  </a:lnTo>
                  <a:lnTo>
                    <a:pt x="132" y="726"/>
                  </a:lnTo>
                  <a:lnTo>
                    <a:pt x="138" y="714"/>
                  </a:lnTo>
                  <a:lnTo>
                    <a:pt x="138" y="702"/>
                  </a:lnTo>
                  <a:lnTo>
                    <a:pt x="144" y="684"/>
                  </a:lnTo>
                  <a:lnTo>
                    <a:pt x="144" y="672"/>
                  </a:lnTo>
                  <a:lnTo>
                    <a:pt x="150" y="660"/>
                  </a:lnTo>
                  <a:lnTo>
                    <a:pt x="156" y="648"/>
                  </a:lnTo>
                  <a:lnTo>
                    <a:pt x="156" y="636"/>
                  </a:lnTo>
                  <a:lnTo>
                    <a:pt x="162" y="624"/>
                  </a:lnTo>
                  <a:lnTo>
                    <a:pt x="168" y="612"/>
                  </a:lnTo>
                  <a:lnTo>
                    <a:pt x="168" y="600"/>
                  </a:lnTo>
                  <a:lnTo>
                    <a:pt x="174" y="594"/>
                  </a:lnTo>
                  <a:lnTo>
                    <a:pt x="174" y="582"/>
                  </a:lnTo>
                  <a:lnTo>
                    <a:pt x="180" y="570"/>
                  </a:lnTo>
                  <a:lnTo>
                    <a:pt x="186" y="564"/>
                  </a:lnTo>
                  <a:lnTo>
                    <a:pt x="186" y="552"/>
                  </a:lnTo>
                  <a:lnTo>
                    <a:pt x="192" y="546"/>
                  </a:lnTo>
                  <a:lnTo>
                    <a:pt x="198" y="540"/>
                  </a:lnTo>
                  <a:lnTo>
                    <a:pt x="198" y="528"/>
                  </a:lnTo>
                  <a:lnTo>
                    <a:pt x="204" y="522"/>
                  </a:lnTo>
                  <a:lnTo>
                    <a:pt x="210" y="516"/>
                  </a:lnTo>
                  <a:lnTo>
                    <a:pt x="210" y="510"/>
                  </a:lnTo>
                  <a:lnTo>
                    <a:pt x="216" y="504"/>
                  </a:lnTo>
                  <a:lnTo>
                    <a:pt x="216" y="498"/>
                  </a:lnTo>
                  <a:lnTo>
                    <a:pt x="222" y="492"/>
                  </a:lnTo>
                  <a:lnTo>
                    <a:pt x="228" y="486"/>
                  </a:lnTo>
                  <a:lnTo>
                    <a:pt x="228" y="480"/>
                  </a:lnTo>
                  <a:lnTo>
                    <a:pt x="234" y="474"/>
                  </a:lnTo>
                  <a:lnTo>
                    <a:pt x="240" y="468"/>
                  </a:lnTo>
                  <a:lnTo>
                    <a:pt x="240" y="468"/>
                  </a:lnTo>
                  <a:lnTo>
                    <a:pt x="246" y="462"/>
                  </a:lnTo>
                  <a:lnTo>
                    <a:pt x="246" y="456"/>
                  </a:lnTo>
                  <a:lnTo>
                    <a:pt x="252" y="456"/>
                  </a:lnTo>
                  <a:lnTo>
                    <a:pt x="258" y="450"/>
                  </a:lnTo>
                  <a:lnTo>
                    <a:pt x="258" y="450"/>
                  </a:lnTo>
                  <a:lnTo>
                    <a:pt x="264" y="444"/>
                  </a:lnTo>
                  <a:lnTo>
                    <a:pt x="270" y="444"/>
                  </a:lnTo>
                  <a:lnTo>
                    <a:pt x="270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82" y="438"/>
                  </a:lnTo>
                  <a:lnTo>
                    <a:pt x="288" y="438"/>
                  </a:lnTo>
                  <a:lnTo>
                    <a:pt x="288" y="432"/>
                  </a:lnTo>
                  <a:lnTo>
                    <a:pt x="294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6" y="432"/>
                  </a:lnTo>
                  <a:lnTo>
                    <a:pt x="306" y="432"/>
                  </a:lnTo>
                  <a:lnTo>
                    <a:pt x="312" y="432"/>
                  </a:lnTo>
                  <a:lnTo>
                    <a:pt x="318" y="438"/>
                  </a:lnTo>
                  <a:lnTo>
                    <a:pt x="318" y="438"/>
                  </a:lnTo>
                  <a:lnTo>
                    <a:pt x="324" y="438"/>
                  </a:lnTo>
                  <a:lnTo>
                    <a:pt x="330" y="438"/>
                  </a:lnTo>
                  <a:lnTo>
                    <a:pt x="330" y="438"/>
                  </a:lnTo>
                  <a:lnTo>
                    <a:pt x="336" y="444"/>
                  </a:lnTo>
                  <a:lnTo>
                    <a:pt x="342" y="444"/>
                  </a:lnTo>
                  <a:lnTo>
                    <a:pt x="342" y="444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54" y="456"/>
                  </a:lnTo>
                  <a:lnTo>
                    <a:pt x="360" y="456"/>
                  </a:lnTo>
                  <a:lnTo>
                    <a:pt x="360" y="456"/>
                  </a:lnTo>
                  <a:lnTo>
                    <a:pt x="366" y="462"/>
                  </a:lnTo>
                  <a:lnTo>
                    <a:pt x="372" y="468"/>
                  </a:lnTo>
                  <a:lnTo>
                    <a:pt x="372" y="468"/>
                  </a:lnTo>
                  <a:lnTo>
                    <a:pt x="378" y="474"/>
                  </a:lnTo>
                  <a:lnTo>
                    <a:pt x="378" y="474"/>
                  </a:lnTo>
                  <a:lnTo>
                    <a:pt x="384" y="480"/>
                  </a:lnTo>
                  <a:lnTo>
                    <a:pt x="390" y="486"/>
                  </a:lnTo>
                  <a:lnTo>
                    <a:pt x="390" y="486"/>
                  </a:lnTo>
                  <a:lnTo>
                    <a:pt x="396" y="492"/>
                  </a:lnTo>
                  <a:lnTo>
                    <a:pt x="402" y="498"/>
                  </a:lnTo>
                  <a:lnTo>
                    <a:pt x="402" y="498"/>
                  </a:lnTo>
                  <a:lnTo>
                    <a:pt x="408" y="504"/>
                  </a:lnTo>
                  <a:lnTo>
                    <a:pt x="408" y="510"/>
                  </a:lnTo>
                  <a:lnTo>
                    <a:pt x="414" y="516"/>
                  </a:lnTo>
                  <a:lnTo>
                    <a:pt x="420" y="516"/>
                  </a:lnTo>
                  <a:lnTo>
                    <a:pt x="420" y="522"/>
                  </a:lnTo>
                  <a:lnTo>
                    <a:pt x="426" y="528"/>
                  </a:lnTo>
                  <a:lnTo>
                    <a:pt x="432" y="534"/>
                  </a:lnTo>
                  <a:lnTo>
                    <a:pt x="432" y="540"/>
                  </a:lnTo>
                  <a:lnTo>
                    <a:pt x="438" y="546"/>
                  </a:lnTo>
                  <a:lnTo>
                    <a:pt x="438" y="546"/>
                  </a:lnTo>
                  <a:lnTo>
                    <a:pt x="444" y="552"/>
                  </a:lnTo>
                  <a:lnTo>
                    <a:pt x="450" y="558"/>
                  </a:lnTo>
                  <a:lnTo>
                    <a:pt x="450" y="564"/>
                  </a:lnTo>
                  <a:lnTo>
                    <a:pt x="456" y="570"/>
                  </a:lnTo>
                  <a:lnTo>
                    <a:pt x="462" y="576"/>
                  </a:lnTo>
                  <a:lnTo>
                    <a:pt x="462" y="582"/>
                  </a:lnTo>
                  <a:lnTo>
                    <a:pt x="468" y="588"/>
                  </a:lnTo>
                  <a:lnTo>
                    <a:pt x="474" y="594"/>
                  </a:lnTo>
                  <a:lnTo>
                    <a:pt x="474" y="600"/>
                  </a:lnTo>
                  <a:lnTo>
                    <a:pt x="480" y="606"/>
                  </a:lnTo>
                  <a:lnTo>
                    <a:pt x="480" y="606"/>
                  </a:lnTo>
                  <a:lnTo>
                    <a:pt x="486" y="612"/>
                  </a:lnTo>
                  <a:lnTo>
                    <a:pt x="492" y="618"/>
                  </a:lnTo>
                  <a:lnTo>
                    <a:pt x="492" y="624"/>
                  </a:lnTo>
                  <a:lnTo>
                    <a:pt x="498" y="630"/>
                  </a:lnTo>
                  <a:lnTo>
                    <a:pt x="504" y="636"/>
                  </a:lnTo>
                  <a:lnTo>
                    <a:pt x="504" y="642"/>
                  </a:lnTo>
                  <a:lnTo>
                    <a:pt x="510" y="648"/>
                  </a:lnTo>
                  <a:lnTo>
                    <a:pt x="510" y="654"/>
                  </a:lnTo>
                  <a:lnTo>
                    <a:pt x="516" y="660"/>
                  </a:lnTo>
                  <a:lnTo>
                    <a:pt x="522" y="666"/>
                  </a:lnTo>
                  <a:lnTo>
                    <a:pt x="522" y="672"/>
                  </a:lnTo>
                  <a:lnTo>
                    <a:pt x="528" y="678"/>
                  </a:lnTo>
                  <a:lnTo>
                    <a:pt x="534" y="678"/>
                  </a:lnTo>
                  <a:lnTo>
                    <a:pt x="534" y="684"/>
                  </a:lnTo>
                  <a:lnTo>
                    <a:pt x="540" y="690"/>
                  </a:lnTo>
                  <a:lnTo>
                    <a:pt x="540" y="696"/>
                  </a:lnTo>
                  <a:lnTo>
                    <a:pt x="546" y="702"/>
                  </a:lnTo>
                  <a:lnTo>
                    <a:pt x="552" y="708"/>
                  </a:lnTo>
                  <a:lnTo>
                    <a:pt x="552" y="714"/>
                  </a:lnTo>
                  <a:lnTo>
                    <a:pt x="558" y="714"/>
                  </a:lnTo>
                  <a:lnTo>
                    <a:pt x="564" y="720"/>
                  </a:lnTo>
                  <a:lnTo>
                    <a:pt x="564" y="726"/>
                  </a:lnTo>
                  <a:lnTo>
                    <a:pt x="570" y="732"/>
                  </a:lnTo>
                  <a:lnTo>
                    <a:pt x="576" y="738"/>
                  </a:lnTo>
                  <a:lnTo>
                    <a:pt x="576" y="738"/>
                  </a:lnTo>
                  <a:lnTo>
                    <a:pt x="582" y="744"/>
                  </a:lnTo>
                  <a:lnTo>
                    <a:pt x="582" y="750"/>
                  </a:lnTo>
                  <a:lnTo>
                    <a:pt x="588" y="750"/>
                  </a:lnTo>
                  <a:lnTo>
                    <a:pt x="594" y="756"/>
                  </a:lnTo>
                  <a:lnTo>
                    <a:pt x="594" y="762"/>
                  </a:lnTo>
                  <a:lnTo>
                    <a:pt x="600" y="762"/>
                  </a:lnTo>
                  <a:lnTo>
                    <a:pt x="606" y="768"/>
                  </a:lnTo>
                  <a:lnTo>
                    <a:pt x="606" y="774"/>
                  </a:lnTo>
                  <a:lnTo>
                    <a:pt x="612" y="774"/>
                  </a:lnTo>
                  <a:lnTo>
                    <a:pt x="612" y="780"/>
                  </a:lnTo>
                  <a:lnTo>
                    <a:pt x="618" y="780"/>
                  </a:lnTo>
                  <a:lnTo>
                    <a:pt x="624" y="786"/>
                  </a:lnTo>
                  <a:lnTo>
                    <a:pt x="624" y="786"/>
                  </a:lnTo>
                  <a:lnTo>
                    <a:pt x="630" y="792"/>
                  </a:lnTo>
                  <a:lnTo>
                    <a:pt x="636" y="792"/>
                  </a:lnTo>
                  <a:lnTo>
                    <a:pt x="636" y="792"/>
                  </a:lnTo>
                  <a:lnTo>
                    <a:pt x="642" y="798"/>
                  </a:lnTo>
                  <a:lnTo>
                    <a:pt x="642" y="798"/>
                  </a:lnTo>
                  <a:lnTo>
                    <a:pt x="648" y="798"/>
                  </a:lnTo>
                  <a:lnTo>
                    <a:pt x="654" y="804"/>
                  </a:lnTo>
                  <a:lnTo>
                    <a:pt x="654" y="804"/>
                  </a:lnTo>
                  <a:lnTo>
                    <a:pt x="660" y="804"/>
                  </a:lnTo>
                  <a:lnTo>
                    <a:pt x="666" y="804"/>
                  </a:lnTo>
                  <a:lnTo>
                    <a:pt x="666" y="804"/>
                  </a:lnTo>
                  <a:lnTo>
                    <a:pt x="672" y="804"/>
                  </a:lnTo>
                  <a:lnTo>
                    <a:pt x="672" y="804"/>
                  </a:lnTo>
                  <a:lnTo>
                    <a:pt x="678" y="804"/>
                  </a:lnTo>
                  <a:lnTo>
                    <a:pt x="684" y="804"/>
                  </a:lnTo>
                  <a:lnTo>
                    <a:pt x="684" y="804"/>
                  </a:lnTo>
                  <a:lnTo>
                    <a:pt x="690" y="804"/>
                  </a:lnTo>
                  <a:lnTo>
                    <a:pt x="696" y="804"/>
                  </a:lnTo>
                  <a:lnTo>
                    <a:pt x="696" y="804"/>
                  </a:lnTo>
                  <a:lnTo>
                    <a:pt x="702" y="804"/>
                  </a:lnTo>
                  <a:lnTo>
                    <a:pt x="708" y="798"/>
                  </a:lnTo>
                  <a:lnTo>
                    <a:pt x="708" y="798"/>
                  </a:lnTo>
                  <a:lnTo>
                    <a:pt x="714" y="798"/>
                  </a:lnTo>
                  <a:lnTo>
                    <a:pt x="714" y="792"/>
                  </a:lnTo>
                  <a:lnTo>
                    <a:pt x="720" y="792"/>
                  </a:lnTo>
                  <a:lnTo>
                    <a:pt x="726" y="792"/>
                  </a:lnTo>
                  <a:lnTo>
                    <a:pt x="726" y="786"/>
                  </a:lnTo>
                  <a:lnTo>
                    <a:pt x="732" y="780"/>
                  </a:lnTo>
                  <a:lnTo>
                    <a:pt x="738" y="780"/>
                  </a:lnTo>
                  <a:lnTo>
                    <a:pt x="738" y="774"/>
                  </a:lnTo>
                  <a:lnTo>
                    <a:pt x="744" y="768"/>
                  </a:lnTo>
                  <a:lnTo>
                    <a:pt x="744" y="768"/>
                  </a:lnTo>
                  <a:lnTo>
                    <a:pt x="750" y="762"/>
                  </a:lnTo>
                  <a:lnTo>
                    <a:pt x="756" y="756"/>
                  </a:lnTo>
                  <a:lnTo>
                    <a:pt x="756" y="750"/>
                  </a:lnTo>
                  <a:lnTo>
                    <a:pt x="762" y="744"/>
                  </a:lnTo>
                  <a:lnTo>
                    <a:pt x="768" y="738"/>
                  </a:lnTo>
                  <a:lnTo>
                    <a:pt x="768" y="732"/>
                  </a:lnTo>
                  <a:lnTo>
                    <a:pt x="774" y="726"/>
                  </a:lnTo>
                  <a:lnTo>
                    <a:pt x="774" y="720"/>
                  </a:lnTo>
                  <a:lnTo>
                    <a:pt x="780" y="708"/>
                  </a:lnTo>
                  <a:lnTo>
                    <a:pt x="786" y="702"/>
                  </a:lnTo>
                  <a:lnTo>
                    <a:pt x="786" y="696"/>
                  </a:lnTo>
                  <a:lnTo>
                    <a:pt x="792" y="684"/>
                  </a:lnTo>
                  <a:lnTo>
                    <a:pt x="798" y="678"/>
                  </a:lnTo>
                  <a:lnTo>
                    <a:pt x="798" y="666"/>
                  </a:lnTo>
                  <a:lnTo>
                    <a:pt x="804" y="660"/>
                  </a:lnTo>
                  <a:lnTo>
                    <a:pt x="804" y="648"/>
                  </a:lnTo>
                  <a:lnTo>
                    <a:pt x="810" y="636"/>
                  </a:lnTo>
                  <a:lnTo>
                    <a:pt x="816" y="624"/>
                  </a:lnTo>
                  <a:lnTo>
                    <a:pt x="816" y="618"/>
                  </a:lnTo>
                  <a:lnTo>
                    <a:pt x="822" y="606"/>
                  </a:lnTo>
                  <a:lnTo>
                    <a:pt x="828" y="594"/>
                  </a:lnTo>
                  <a:lnTo>
                    <a:pt x="828" y="582"/>
                  </a:lnTo>
                  <a:lnTo>
                    <a:pt x="834" y="564"/>
                  </a:lnTo>
                  <a:lnTo>
                    <a:pt x="840" y="552"/>
                  </a:lnTo>
                  <a:lnTo>
                    <a:pt x="840" y="540"/>
                  </a:lnTo>
                  <a:lnTo>
                    <a:pt x="846" y="528"/>
                  </a:lnTo>
                  <a:lnTo>
                    <a:pt x="846" y="510"/>
                  </a:lnTo>
                  <a:lnTo>
                    <a:pt x="852" y="498"/>
                  </a:lnTo>
                  <a:lnTo>
                    <a:pt x="858" y="480"/>
                  </a:lnTo>
                  <a:lnTo>
                    <a:pt x="858" y="468"/>
                  </a:lnTo>
                  <a:lnTo>
                    <a:pt x="864" y="450"/>
                  </a:lnTo>
                  <a:lnTo>
                    <a:pt x="870" y="432"/>
                  </a:lnTo>
                  <a:lnTo>
                    <a:pt x="870" y="414"/>
                  </a:lnTo>
                  <a:lnTo>
                    <a:pt x="876" y="396"/>
                  </a:lnTo>
                  <a:lnTo>
                    <a:pt x="876" y="378"/>
                  </a:lnTo>
                  <a:lnTo>
                    <a:pt x="882" y="360"/>
                  </a:lnTo>
                  <a:lnTo>
                    <a:pt x="888" y="342"/>
                  </a:lnTo>
                  <a:lnTo>
                    <a:pt x="888" y="324"/>
                  </a:lnTo>
                  <a:lnTo>
                    <a:pt x="894" y="306"/>
                  </a:lnTo>
                  <a:lnTo>
                    <a:pt x="900" y="282"/>
                  </a:lnTo>
                  <a:lnTo>
                    <a:pt x="900" y="264"/>
                  </a:lnTo>
                  <a:lnTo>
                    <a:pt x="906" y="240"/>
                  </a:lnTo>
                  <a:lnTo>
                    <a:pt x="906" y="222"/>
                  </a:lnTo>
                  <a:lnTo>
                    <a:pt x="912" y="198"/>
                  </a:lnTo>
                  <a:lnTo>
                    <a:pt x="918" y="174"/>
                  </a:lnTo>
                  <a:lnTo>
                    <a:pt x="918" y="150"/>
                  </a:lnTo>
                  <a:lnTo>
                    <a:pt x="924" y="126"/>
                  </a:lnTo>
                  <a:lnTo>
                    <a:pt x="930" y="102"/>
                  </a:lnTo>
                  <a:lnTo>
                    <a:pt x="930" y="78"/>
                  </a:lnTo>
                  <a:lnTo>
                    <a:pt x="936" y="54"/>
                  </a:lnTo>
                  <a:lnTo>
                    <a:pt x="942" y="30"/>
                  </a:lnTo>
                  <a:lnTo>
                    <a:pt x="942" y="0"/>
                  </a:lnTo>
                </a:path>
              </a:pathLst>
            </a:custGeom>
            <a:noFill/>
            <a:ln w="12700" cmpd="sng">
              <a:solidFill>
                <a:srgbClr val="FF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n w="28575">
                  <a:solidFill>
                    <a:schemeClr val="tx1"/>
                  </a:solidFill>
                </a:ln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" name="Group 57"/>
            <p:cNvGrpSpPr>
              <a:grpSpLocks/>
            </p:cNvGrpSpPr>
            <p:nvPr/>
          </p:nvGrpSpPr>
          <p:grpSpPr bwMode="auto">
            <a:xfrm>
              <a:off x="4358" y="832"/>
              <a:ext cx="707" cy="201"/>
              <a:chOff x="4339" y="3485"/>
              <a:chExt cx="707" cy="201"/>
            </a:xfrm>
          </p:grpSpPr>
          <p:graphicFrame>
            <p:nvGraphicFramePr>
              <p:cNvPr id="37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5437406"/>
                  </p:ext>
                </p:extLst>
              </p:nvPr>
            </p:nvGraphicFramePr>
            <p:xfrm>
              <a:off x="4339" y="3485"/>
              <a:ext cx="77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2" name="Equation" r:id="rId13" imgW="152280" imgH="393480" progId="Equation.DSMT4">
                      <p:embed/>
                    </p:oleObj>
                  </mc:Choice>
                  <mc:Fallback>
                    <p:oleObj name="Equation" r:id="rId13" imgW="152280" imgH="393480" progId="Equation.DSMT4">
                      <p:embed/>
                      <p:pic>
                        <p:nvPicPr>
                          <p:cNvPr id="0" name="Picture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9" y="3485"/>
                            <a:ext cx="77" cy="2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Line 59"/>
              <p:cNvSpPr>
                <a:spLocks noChangeShapeType="1"/>
              </p:cNvSpPr>
              <p:nvPr/>
            </p:nvSpPr>
            <p:spPr bwMode="auto">
              <a:xfrm flipH="1">
                <a:off x="4479" y="3577"/>
                <a:ext cx="5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2" name="Group 60"/>
            <p:cNvGrpSpPr>
              <a:grpSpLocks/>
            </p:cNvGrpSpPr>
            <p:nvPr/>
          </p:nvGrpSpPr>
          <p:grpSpPr bwMode="auto">
            <a:xfrm>
              <a:off x="4320" y="540"/>
              <a:ext cx="455" cy="200"/>
              <a:chOff x="4301" y="3180"/>
              <a:chExt cx="455" cy="200"/>
            </a:xfrm>
          </p:grpSpPr>
          <p:graphicFrame>
            <p:nvGraphicFramePr>
              <p:cNvPr id="35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4978923"/>
                  </p:ext>
                </p:extLst>
              </p:nvPr>
            </p:nvGraphicFramePr>
            <p:xfrm>
              <a:off x="4301" y="3180"/>
              <a:ext cx="115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3" name="Equation" r:id="rId15" imgW="228600" imgH="393480" progId="Equation.DSMT4">
                      <p:embed/>
                    </p:oleObj>
                  </mc:Choice>
                  <mc:Fallback>
                    <p:oleObj name="Equation" r:id="rId15" imgW="228600" imgH="393480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1" y="3180"/>
                            <a:ext cx="115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Line 62"/>
              <p:cNvSpPr>
                <a:spLocks noChangeShapeType="1"/>
              </p:cNvSpPr>
              <p:nvPr/>
            </p:nvSpPr>
            <p:spPr bwMode="auto">
              <a:xfrm flipH="1">
                <a:off x="4484" y="3287"/>
                <a:ext cx="272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3" name="Group 63"/>
            <p:cNvGrpSpPr>
              <a:grpSpLocks/>
            </p:cNvGrpSpPr>
            <p:nvPr/>
          </p:nvGrpSpPr>
          <p:grpSpPr bwMode="auto">
            <a:xfrm>
              <a:off x="4323" y="288"/>
              <a:ext cx="1120" cy="1172"/>
              <a:chOff x="4304" y="2928"/>
              <a:chExt cx="1120" cy="1172"/>
            </a:xfrm>
          </p:grpSpPr>
          <p:sp>
            <p:nvSpPr>
              <p:cNvPr id="30" name="Line 64"/>
              <p:cNvSpPr>
                <a:spLocks noChangeShapeType="1"/>
              </p:cNvSpPr>
              <p:nvPr/>
            </p:nvSpPr>
            <p:spPr bwMode="auto">
              <a:xfrm>
                <a:off x="4320" y="3842"/>
                <a:ext cx="1088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Line 65"/>
              <p:cNvSpPr>
                <a:spLocks noChangeShapeType="1"/>
              </p:cNvSpPr>
              <p:nvPr/>
            </p:nvSpPr>
            <p:spPr bwMode="auto">
              <a:xfrm>
                <a:off x="4476" y="2928"/>
                <a:ext cx="0" cy="1172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2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9381319"/>
                  </p:ext>
                </p:extLst>
              </p:nvPr>
            </p:nvGraphicFramePr>
            <p:xfrm>
              <a:off x="5308" y="3891"/>
              <a:ext cx="116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4" name="Equation" r:id="rId17" imgW="228600" imgH="304560" progId="Equation.DSMT4">
                      <p:embed/>
                    </p:oleObj>
                  </mc:Choice>
                  <mc:Fallback>
                    <p:oleObj name="Equation" r:id="rId17" imgW="228600" imgH="304560" progId="Equation.DSMT4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8" y="3891"/>
                            <a:ext cx="116" cy="1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1716555"/>
                  </p:ext>
                </p:extLst>
              </p:nvPr>
            </p:nvGraphicFramePr>
            <p:xfrm>
              <a:off x="4304" y="3869"/>
              <a:ext cx="149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5" name="Equation" r:id="rId19" imgW="291960" imgH="317160" progId="Equation.DSMT4">
                      <p:embed/>
                    </p:oleObj>
                  </mc:Choice>
                  <mc:Fallback>
                    <p:oleObj name="Equation" r:id="rId19" imgW="291960" imgH="317160" progId="Equation.DSMT4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4" y="3869"/>
                            <a:ext cx="149" cy="1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90565"/>
                  </p:ext>
                </p:extLst>
              </p:nvPr>
            </p:nvGraphicFramePr>
            <p:xfrm>
              <a:off x="4314" y="2931"/>
              <a:ext cx="129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6" name="Equation" r:id="rId21" imgW="253800" imgH="304560" progId="Equation.DSMT4">
                      <p:embed/>
                    </p:oleObj>
                  </mc:Choice>
                  <mc:Fallback>
                    <p:oleObj name="Equation" r:id="rId21" imgW="253800" imgH="304560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4" y="2931"/>
                            <a:ext cx="129" cy="1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" name="Group 69"/>
            <p:cNvGrpSpPr>
              <a:grpSpLocks/>
            </p:cNvGrpSpPr>
            <p:nvPr/>
          </p:nvGrpSpPr>
          <p:grpSpPr bwMode="auto">
            <a:xfrm>
              <a:off x="4755" y="633"/>
              <a:ext cx="77" cy="779"/>
              <a:chOff x="4736" y="3273"/>
              <a:chExt cx="77" cy="779"/>
            </a:xfrm>
          </p:grpSpPr>
          <p:graphicFrame>
            <p:nvGraphicFramePr>
              <p:cNvPr id="28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6348848"/>
                  </p:ext>
                </p:extLst>
              </p:nvPr>
            </p:nvGraphicFramePr>
            <p:xfrm>
              <a:off x="4736" y="3852"/>
              <a:ext cx="77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7" name="Equation" r:id="rId23" imgW="152280" imgH="393480" progId="Equation.DSMT4">
                      <p:embed/>
                    </p:oleObj>
                  </mc:Choice>
                  <mc:Fallback>
                    <p:oleObj name="Equation" r:id="rId23" imgW="152280" imgH="393480" progId="Equation.DSMT4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6" y="3852"/>
                            <a:ext cx="77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Line 71"/>
              <p:cNvSpPr>
                <a:spLocks noChangeShapeType="1"/>
              </p:cNvSpPr>
              <p:nvPr/>
            </p:nvSpPr>
            <p:spPr bwMode="auto">
              <a:xfrm>
                <a:off x="4752" y="3273"/>
                <a:ext cx="0" cy="5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5" name="Group 72"/>
            <p:cNvGrpSpPr>
              <a:grpSpLocks/>
            </p:cNvGrpSpPr>
            <p:nvPr/>
          </p:nvGrpSpPr>
          <p:grpSpPr bwMode="auto">
            <a:xfrm>
              <a:off x="5016" y="923"/>
              <a:ext cx="116" cy="489"/>
              <a:chOff x="4997" y="3563"/>
              <a:chExt cx="116" cy="489"/>
            </a:xfrm>
          </p:grpSpPr>
          <p:graphicFrame>
            <p:nvGraphicFramePr>
              <p:cNvPr id="26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8306638"/>
                  </p:ext>
                </p:extLst>
              </p:nvPr>
            </p:nvGraphicFramePr>
            <p:xfrm>
              <a:off x="4997" y="3852"/>
              <a:ext cx="11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8" name="Equation" r:id="rId25" imgW="228600" imgH="393480" progId="Equation.DSMT4">
                      <p:embed/>
                    </p:oleObj>
                  </mc:Choice>
                  <mc:Fallback>
                    <p:oleObj name="Equation" r:id="rId25" imgW="228600" imgH="393480" progId="Equation.DSMT4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7" y="3852"/>
                            <a:ext cx="116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Line 74"/>
              <p:cNvSpPr>
                <a:spLocks noChangeShapeType="1"/>
              </p:cNvSpPr>
              <p:nvPr/>
            </p:nvSpPr>
            <p:spPr bwMode="auto">
              <a:xfrm>
                <a:off x="5040" y="3563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9" name="Text Box 82"/>
          <p:cNvSpPr txBox="1">
            <a:spLocks noChangeArrowheads="1"/>
          </p:cNvSpPr>
          <p:nvPr/>
        </p:nvSpPr>
        <p:spPr bwMode="auto">
          <a:xfrm>
            <a:off x="4438651" y="2370779"/>
            <a:ext cx="4067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（端点不可能为极值点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)</a:t>
            </a:r>
          </a:p>
        </p:txBody>
      </p:sp>
      <p:sp>
        <p:nvSpPr>
          <p:cNvPr id="40" name="Text Box 83"/>
          <p:cNvSpPr txBox="1">
            <a:spLocks noChangeArrowheads="1"/>
          </p:cNvSpPr>
          <p:nvPr/>
        </p:nvSpPr>
        <p:spPr bwMode="auto">
          <a:xfrm>
            <a:off x="2963863" y="2982760"/>
            <a:ext cx="406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：函数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局部性质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1" name="Text Box 84"/>
          <p:cNvSpPr txBox="1">
            <a:spLocks noChangeArrowheads="1"/>
          </p:cNvSpPr>
          <p:nvPr/>
        </p:nvSpPr>
        <p:spPr bwMode="auto">
          <a:xfrm>
            <a:off x="2202378" y="3727298"/>
            <a:ext cx="2027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最值</a:t>
            </a:r>
          </a:p>
        </p:txBody>
      </p:sp>
      <p:sp>
        <p:nvSpPr>
          <p:cNvPr id="42" name="Text Box 85"/>
          <p:cNvSpPr txBox="1">
            <a:spLocks noChangeArrowheads="1"/>
          </p:cNvSpPr>
          <p:nvPr/>
        </p:nvSpPr>
        <p:spPr bwMode="auto">
          <a:xfrm>
            <a:off x="3053278" y="3722535"/>
            <a:ext cx="406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：函数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全局性质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3" name="Text Box 90"/>
          <p:cNvSpPr txBox="1">
            <a:spLocks noChangeArrowheads="1"/>
          </p:cNvSpPr>
          <p:nvPr/>
        </p:nvSpPr>
        <p:spPr bwMode="auto">
          <a:xfrm>
            <a:off x="1763713" y="4509120"/>
            <a:ext cx="685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3)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极值点是函数单调区间的分界点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4" name="Text Box 91"/>
          <p:cNvSpPr txBox="1">
            <a:spLocks noChangeArrowheads="1"/>
          </p:cNvSpPr>
          <p:nvPr/>
        </p:nvSpPr>
        <p:spPr bwMode="auto">
          <a:xfrm>
            <a:off x="1763713" y="4509120"/>
            <a:ext cx="6851650" cy="5191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3)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极值点是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连续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函数单调区间的分界点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9687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3" grpId="1"/>
      <p:bldP spid="4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68325" y="2459038"/>
            <a:ext cx="1600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注意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500313" y="4356100"/>
            <a:ext cx="617537" cy="1508680"/>
            <a:chOff x="1296" y="1968"/>
            <a:chExt cx="432" cy="1118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1296" y="198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488" y="1968"/>
              <a:ext cx="0" cy="8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553487"/>
                </p:ext>
              </p:extLst>
            </p:nvPr>
          </p:nvGraphicFramePr>
          <p:xfrm>
            <a:off x="1368" y="2766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5" name="Equation" r:id="rId3" imgW="342720" imgH="431640" progId="Equation.DSMT4">
                    <p:embed/>
                  </p:oleObj>
                </mc:Choice>
                <mc:Fallback>
                  <p:oleObj name="Equation" r:id="rId3" imgW="342720" imgH="43164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2766"/>
                          <a:ext cx="240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1471613" y="3571875"/>
            <a:ext cx="2195512" cy="2343574"/>
            <a:chOff x="576" y="1392"/>
            <a:chExt cx="1536" cy="1736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576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816" y="201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776" y="13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942" y="139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745113"/>
                </p:ext>
              </p:extLst>
            </p:nvPr>
          </p:nvGraphicFramePr>
          <p:xfrm>
            <a:off x="753" y="2808"/>
            <a:ext cx="22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6" name="Equation" r:id="rId5" imgW="317160" imgH="431640" progId="Equation.DSMT4">
                    <p:embed/>
                  </p:oleObj>
                </mc:Choice>
                <mc:Fallback>
                  <p:oleObj name="Equation" r:id="rId5" imgW="317160" imgH="43164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2808"/>
                          <a:ext cx="222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00438"/>
                </p:ext>
              </p:extLst>
            </p:nvPr>
          </p:nvGraphicFramePr>
          <p:xfrm>
            <a:off x="1819" y="2784"/>
            <a:ext cx="24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7" name="Equation" r:id="rId7" imgW="355320" imgH="431640" progId="Equation.DSMT4">
                    <p:embed/>
                  </p:oleObj>
                </mc:Choice>
                <mc:Fallback>
                  <p:oleObj name="Equation" r:id="rId7" imgW="355320" imgH="43164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2784"/>
                          <a:ext cx="24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2108527" y="4529138"/>
            <a:ext cx="2176137" cy="1353583"/>
            <a:chOff x="1022" y="2101"/>
            <a:chExt cx="1522" cy="1003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152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256" y="210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400" y="211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296661"/>
                </p:ext>
              </p:extLst>
            </p:nvPr>
          </p:nvGraphicFramePr>
          <p:xfrm>
            <a:off x="1022" y="2771"/>
            <a:ext cx="24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8" name="Equation" r:id="rId9" imgW="355320" imgH="431640" progId="Equation.DSMT4">
                    <p:embed/>
                  </p:oleObj>
                </mc:Choice>
                <mc:Fallback>
                  <p:oleObj name="Equation" r:id="rId9" imgW="355320" imgH="43164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" y="2771"/>
                          <a:ext cx="24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133360"/>
                </p:ext>
              </p:extLst>
            </p:nvPr>
          </p:nvGraphicFramePr>
          <p:xfrm>
            <a:off x="2256" y="2784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9" name="Equation" r:id="rId11" imgW="342720" imgH="431640" progId="Equation.DSMT4">
                    <p:embed/>
                  </p:oleObj>
                </mc:Choice>
                <mc:Fallback>
                  <p:oleObj name="Equation" r:id="rId11" imgW="342720" imgH="43164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784"/>
                          <a:ext cx="240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905216" y="3419696"/>
            <a:ext cx="4286310" cy="2419128"/>
            <a:chOff x="180" y="1279"/>
            <a:chExt cx="2999" cy="1793"/>
          </a:xfrm>
        </p:grpSpPr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384" y="2784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384" y="12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3" name="Group 23"/>
            <p:cNvGrpSpPr>
              <a:grpSpLocks/>
            </p:cNvGrpSpPr>
            <p:nvPr/>
          </p:nvGrpSpPr>
          <p:grpSpPr bwMode="auto">
            <a:xfrm>
              <a:off x="576" y="1368"/>
              <a:ext cx="2160" cy="936"/>
              <a:chOff x="576" y="1368"/>
              <a:chExt cx="2160" cy="936"/>
            </a:xfrm>
          </p:grpSpPr>
          <p:sp>
            <p:nvSpPr>
              <p:cNvPr id="31" name="Freeform 24"/>
              <p:cNvSpPr>
                <a:spLocks/>
              </p:cNvSpPr>
              <p:nvPr/>
            </p:nvSpPr>
            <p:spPr bwMode="auto">
              <a:xfrm>
                <a:off x="576" y="2016"/>
                <a:ext cx="576" cy="288"/>
              </a:xfrm>
              <a:custGeom>
                <a:avLst/>
                <a:gdLst>
                  <a:gd name="T0" fmla="*/ 0 w 576"/>
                  <a:gd name="T1" fmla="*/ 288 h 288"/>
                  <a:gd name="T2" fmla="*/ 240 w 576"/>
                  <a:gd name="T3" fmla="*/ 0 h 288"/>
                  <a:gd name="T4" fmla="*/ 576 w 576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6" h="288">
                    <a:moveTo>
                      <a:pt x="0" y="288"/>
                    </a:moveTo>
                    <a:cubicBezTo>
                      <a:pt x="72" y="144"/>
                      <a:pt x="144" y="0"/>
                      <a:pt x="240" y="0"/>
                    </a:cubicBezTo>
                    <a:cubicBezTo>
                      <a:pt x="336" y="0"/>
                      <a:pt x="520" y="240"/>
                      <a:pt x="576" y="288"/>
                    </a:cubicBezTo>
                  </a:path>
                </a:pathLst>
              </a:custGeom>
              <a:noFill/>
              <a:ln w="38100" cmpd="sng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n w="38100">
                    <a:solidFill>
                      <a:schemeClr val="tx1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Freeform 25"/>
              <p:cNvSpPr>
                <a:spLocks/>
              </p:cNvSpPr>
              <p:nvPr/>
            </p:nvSpPr>
            <p:spPr bwMode="auto">
              <a:xfrm>
                <a:off x="1152" y="1368"/>
                <a:ext cx="1584" cy="936"/>
              </a:xfrm>
              <a:custGeom>
                <a:avLst/>
                <a:gdLst>
                  <a:gd name="T0" fmla="*/ 0 w 1584"/>
                  <a:gd name="T1" fmla="*/ 936 h 936"/>
                  <a:gd name="T2" fmla="*/ 240 w 1584"/>
                  <a:gd name="T3" fmla="*/ 648 h 936"/>
                  <a:gd name="T4" fmla="*/ 528 w 1584"/>
                  <a:gd name="T5" fmla="*/ 552 h 936"/>
                  <a:gd name="T6" fmla="*/ 720 w 1584"/>
                  <a:gd name="T7" fmla="*/ 72 h 936"/>
                  <a:gd name="T8" fmla="*/ 912 w 1584"/>
                  <a:gd name="T9" fmla="*/ 120 h 936"/>
                  <a:gd name="T10" fmla="*/ 1152 w 1584"/>
                  <a:gd name="T11" fmla="*/ 648 h 936"/>
                  <a:gd name="T12" fmla="*/ 1344 w 1584"/>
                  <a:gd name="T13" fmla="*/ 696 h 936"/>
                  <a:gd name="T14" fmla="*/ 1584 w 1584"/>
                  <a:gd name="T15" fmla="*/ 360 h 9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84" h="936">
                    <a:moveTo>
                      <a:pt x="0" y="936"/>
                    </a:moveTo>
                    <a:cubicBezTo>
                      <a:pt x="76" y="824"/>
                      <a:pt x="152" y="712"/>
                      <a:pt x="240" y="648"/>
                    </a:cubicBezTo>
                    <a:cubicBezTo>
                      <a:pt x="328" y="584"/>
                      <a:pt x="448" y="648"/>
                      <a:pt x="528" y="552"/>
                    </a:cubicBezTo>
                    <a:cubicBezTo>
                      <a:pt x="608" y="456"/>
                      <a:pt x="656" y="144"/>
                      <a:pt x="720" y="72"/>
                    </a:cubicBezTo>
                    <a:cubicBezTo>
                      <a:pt x="784" y="0"/>
                      <a:pt x="840" y="24"/>
                      <a:pt x="912" y="120"/>
                    </a:cubicBezTo>
                    <a:cubicBezTo>
                      <a:pt x="984" y="216"/>
                      <a:pt x="1080" y="552"/>
                      <a:pt x="1152" y="648"/>
                    </a:cubicBezTo>
                    <a:cubicBezTo>
                      <a:pt x="1224" y="744"/>
                      <a:pt x="1272" y="744"/>
                      <a:pt x="1344" y="696"/>
                    </a:cubicBezTo>
                    <a:cubicBezTo>
                      <a:pt x="1416" y="648"/>
                      <a:pt x="1544" y="416"/>
                      <a:pt x="1584" y="360"/>
                    </a:cubicBezTo>
                  </a:path>
                </a:pathLst>
              </a:custGeom>
              <a:noFill/>
              <a:ln w="38100" cmpd="sng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n w="38100">
                    <a:solidFill>
                      <a:schemeClr val="tx1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576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2736" y="172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610279"/>
                </p:ext>
              </p:extLst>
            </p:nvPr>
          </p:nvGraphicFramePr>
          <p:xfrm>
            <a:off x="3019" y="2785"/>
            <a:ext cx="16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0" name="Equation" r:id="rId13" imgW="228600" imgH="304560" progId="Equation.DSMT4">
                    <p:embed/>
                  </p:oleObj>
                </mc:Choice>
                <mc:Fallback>
                  <p:oleObj name="Equation" r:id="rId13" imgW="228600" imgH="30456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" y="2785"/>
                          <a:ext cx="16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9"/>
            <p:cNvGraphicFramePr>
              <a:graphicFrameLocks noChangeAspect="1"/>
            </p:cNvGraphicFramePr>
            <p:nvPr/>
          </p:nvGraphicFramePr>
          <p:xfrm>
            <a:off x="432" y="2784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" name="公式" r:id="rId15" imgW="134640" imgH="156960" progId="Equation.3">
                    <p:embed/>
                  </p:oleObj>
                </mc:Choice>
                <mc:Fallback>
                  <p:oleObj name="公式" r:id="rId15" imgW="134640" imgH="156960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784"/>
                          <a:ext cx="25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2640" y="2754"/>
            <a:ext cx="21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2" name="公式" r:id="rId17" imgW="134640" imgH="201600" progId="Equation.3">
                    <p:embed/>
                  </p:oleObj>
                </mc:Choice>
                <mc:Fallback>
                  <p:oleObj name="公式" r:id="rId17" imgW="134640" imgH="201600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754"/>
                          <a:ext cx="212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654936"/>
                </p:ext>
              </p:extLst>
            </p:nvPr>
          </p:nvGraphicFramePr>
          <p:xfrm>
            <a:off x="180" y="2775"/>
            <a:ext cx="20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3" name="Equation" r:id="rId19" imgW="291960" imgH="317160" progId="Equation.DSMT4">
                    <p:embed/>
                  </p:oleObj>
                </mc:Choice>
                <mc:Fallback>
                  <p:oleObj name="Equation" r:id="rId19" imgW="291960" imgH="31716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" y="2775"/>
                          <a:ext cx="204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290159"/>
                </p:ext>
              </p:extLst>
            </p:nvPr>
          </p:nvGraphicFramePr>
          <p:xfrm>
            <a:off x="487" y="1279"/>
            <a:ext cx="1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4" name="Equation" r:id="rId21" imgW="253800" imgH="304560" progId="Equation.DSMT4">
                    <p:embed/>
                  </p:oleObj>
                </mc:Choice>
                <mc:Fallback>
                  <p:oleObj name="Equation" r:id="rId21" imgW="253800" imgH="30456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1279"/>
                          <a:ext cx="17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74842"/>
              </p:ext>
            </p:extLst>
          </p:nvPr>
        </p:nvGraphicFramePr>
        <p:xfrm>
          <a:off x="5567363" y="3635375"/>
          <a:ext cx="81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23" imgW="812520" imgH="482400" progId="Equation.DSMT4">
                  <p:embed/>
                </p:oleObj>
              </mc:Choice>
              <mc:Fallback>
                <p:oleObj name="Equation" r:id="rId23" imgW="812520" imgH="4824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3635375"/>
                        <a:ext cx="81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6400800" y="36052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极大点</a:t>
            </a:r>
          </a:p>
        </p:txBody>
      </p:sp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93875"/>
              </p:ext>
            </p:extLst>
          </p:nvPr>
        </p:nvGraphicFramePr>
        <p:xfrm>
          <a:off x="5567363" y="4230688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25" imgW="838080" imgH="482400" progId="Equation.DSMT4">
                  <p:embed/>
                </p:oleObj>
              </mc:Choice>
              <mc:Fallback>
                <p:oleObj name="Equation" r:id="rId25" imgW="838080" imgH="4824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4230688"/>
                        <a:ext cx="83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6418263" y="42005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极小点</a:t>
            </a:r>
          </a:p>
        </p:txBody>
      </p:sp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40581"/>
              </p:ext>
            </p:extLst>
          </p:nvPr>
        </p:nvGraphicFramePr>
        <p:xfrm>
          <a:off x="5567363" y="483235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27" imgW="342720" imgH="431640" progId="Equation.DSMT4">
                  <p:embed/>
                </p:oleObj>
              </mc:Choice>
              <mc:Fallback>
                <p:oleObj name="Equation" r:id="rId27" imgW="342720" imgH="4316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4832350"/>
                        <a:ext cx="34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849938" y="482441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不是极值点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730375" y="2517775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驻点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导数不存在的点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可能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极值点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0" name="Rectangle 75"/>
          <p:cNvSpPr>
            <a:spLocks noChangeArrowheads="1"/>
          </p:cNvSpPr>
          <p:nvPr/>
        </p:nvSpPr>
        <p:spPr bwMode="auto">
          <a:xfrm>
            <a:off x="430427" y="332656"/>
            <a:ext cx="449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3.2.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必要条件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41" name="Group 85"/>
          <p:cNvGrpSpPr>
            <a:grpSpLocks/>
          </p:cNvGrpSpPr>
          <p:nvPr/>
        </p:nvGrpSpPr>
        <p:grpSpPr bwMode="auto">
          <a:xfrm>
            <a:off x="1187450" y="1052513"/>
            <a:ext cx="5170488" cy="519112"/>
            <a:chOff x="748" y="663"/>
            <a:chExt cx="3257" cy="327"/>
          </a:xfrm>
        </p:grpSpPr>
        <p:sp>
          <p:nvSpPr>
            <p:cNvPr id="42" name="Text Box 79"/>
            <p:cNvSpPr txBox="1">
              <a:spLocks noChangeArrowheads="1"/>
            </p:cNvSpPr>
            <p:nvPr/>
          </p:nvSpPr>
          <p:spPr bwMode="auto">
            <a:xfrm>
              <a:off x="748" y="663"/>
              <a:ext cx="32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设函数        在     处可导，</a:t>
              </a:r>
            </a:p>
          </p:txBody>
        </p:sp>
        <p:graphicFrame>
          <p:nvGraphicFramePr>
            <p:cNvPr id="43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662061"/>
                </p:ext>
              </p:extLst>
            </p:nvPr>
          </p:nvGraphicFramePr>
          <p:xfrm>
            <a:off x="2182" y="667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8" name="Equation" r:id="rId29" imgW="355320" imgH="431640" progId="Equation.DSMT4">
                    <p:embed/>
                  </p:oleObj>
                </mc:Choice>
                <mc:Fallback>
                  <p:oleObj name="Equation" r:id="rId29" imgW="355320" imgH="43164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667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133635"/>
                </p:ext>
              </p:extLst>
            </p:nvPr>
          </p:nvGraphicFramePr>
          <p:xfrm>
            <a:off x="1474" y="713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9" name="Equation" r:id="rId31" imgW="736560" imgH="393480" progId="Equation.DSMT4">
                    <p:embed/>
                  </p:oleObj>
                </mc:Choice>
                <mc:Fallback>
                  <p:oleObj name="Equation" r:id="rId31" imgW="736560" imgH="39348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713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86"/>
          <p:cNvGrpSpPr>
            <a:grpSpLocks/>
          </p:cNvGrpSpPr>
          <p:nvPr/>
        </p:nvGrpSpPr>
        <p:grpSpPr bwMode="auto">
          <a:xfrm>
            <a:off x="5076825" y="1046164"/>
            <a:ext cx="3598863" cy="530225"/>
            <a:chOff x="3198" y="659"/>
            <a:chExt cx="2267" cy="334"/>
          </a:xfrm>
        </p:grpSpPr>
        <p:sp>
          <p:nvSpPr>
            <p:cNvPr id="46" name="Text Box 77"/>
            <p:cNvSpPr txBox="1">
              <a:spLocks noChangeArrowheads="1"/>
            </p:cNvSpPr>
            <p:nvPr/>
          </p:nvSpPr>
          <p:spPr bwMode="auto">
            <a:xfrm>
              <a:off x="3198" y="663"/>
              <a:ext cx="226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且在      处取得极值，</a:t>
              </a:r>
            </a:p>
          </p:txBody>
        </p:sp>
        <p:graphicFrame>
          <p:nvGraphicFramePr>
            <p:cNvPr id="47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1973796"/>
                </p:ext>
              </p:extLst>
            </p:nvPr>
          </p:nvGraphicFramePr>
          <p:xfrm>
            <a:off x="3749" y="659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0" name="Equation" r:id="rId33" imgW="355320" imgH="431640" progId="Equation.DSMT4">
                    <p:embed/>
                  </p:oleObj>
                </mc:Choice>
                <mc:Fallback>
                  <p:oleObj name="Equation" r:id="rId33" imgW="355320" imgH="43164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659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87"/>
          <p:cNvGrpSpPr>
            <a:grpSpLocks/>
          </p:cNvGrpSpPr>
          <p:nvPr/>
        </p:nvGrpSpPr>
        <p:grpSpPr bwMode="auto">
          <a:xfrm>
            <a:off x="539750" y="1692275"/>
            <a:ext cx="2536825" cy="584200"/>
            <a:chOff x="748" y="1026"/>
            <a:chExt cx="1598" cy="368"/>
          </a:xfrm>
        </p:grpSpPr>
        <p:sp>
          <p:nvSpPr>
            <p:cNvPr id="49" name="Text Box 83"/>
            <p:cNvSpPr txBox="1">
              <a:spLocks noChangeArrowheads="1"/>
            </p:cNvSpPr>
            <p:nvPr/>
          </p:nvSpPr>
          <p:spPr bwMode="auto">
            <a:xfrm>
              <a:off x="748" y="1026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那么</a:t>
              </a:r>
            </a:p>
          </p:txBody>
        </p:sp>
        <p:graphicFrame>
          <p:nvGraphicFramePr>
            <p:cNvPr id="50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039218"/>
                </p:ext>
              </p:extLst>
            </p:nvPr>
          </p:nvGraphicFramePr>
          <p:xfrm>
            <a:off x="1262" y="1026"/>
            <a:ext cx="108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1" name="Equation" r:id="rId35" imgW="672840" imgH="228600" progId="Equation.DSMT4">
                    <p:embed/>
                  </p:oleObj>
                </mc:Choice>
                <mc:Fallback>
                  <p:oleObj name="Equation" r:id="rId35" imgW="672840" imgH="2286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026"/>
                          <a:ext cx="108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521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4" grpId="0" autoUpdateAnimBg="0"/>
      <p:bldP spid="36" grpId="0" autoUpdateAnimBg="0"/>
      <p:bldP spid="38" grpId="0" autoUpdateAnimBg="0"/>
      <p:bldP spid="3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755618" y="1012574"/>
            <a:ext cx="3682591" cy="52322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1153147" y="945639"/>
            <a:ext cx="1656184" cy="65709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3384" y="22132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一般地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34064"/>
              </p:ext>
            </p:extLst>
          </p:nvPr>
        </p:nvGraphicFramePr>
        <p:xfrm>
          <a:off x="1244119" y="1058284"/>
          <a:ext cx="1454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119" y="1058284"/>
                        <a:ext cx="1454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74301" y="101257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64002" y="1012574"/>
            <a:ext cx="3232676" cy="523220"/>
            <a:chOff x="4712841" y="2881383"/>
            <a:chExt cx="3013984" cy="523220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2366801"/>
                </p:ext>
              </p:extLst>
            </p:nvPr>
          </p:nvGraphicFramePr>
          <p:xfrm>
            <a:off x="4712841" y="2905817"/>
            <a:ext cx="31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3" name="Equation" r:id="rId5" imgW="317160" imgH="431640" progId="Equation.DSMT4">
                    <p:embed/>
                  </p:oleObj>
                </mc:Choice>
                <mc:Fallback>
                  <p:oleObj name="Equation" r:id="rId5" imgW="317160" imgH="43164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841" y="2905817"/>
                          <a:ext cx="31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030342" y="2881383"/>
              <a:ext cx="269648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是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的极值点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50921" y="1791485"/>
            <a:ext cx="4333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既不充分又不必要条件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0921" y="259278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53841"/>
              </p:ext>
            </p:extLst>
          </p:nvPr>
        </p:nvGraphicFramePr>
        <p:xfrm>
          <a:off x="1634576" y="2610716"/>
          <a:ext cx="56165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7" imgW="5663880" imgH="482400" progId="Equation.DSMT4">
                  <p:embed/>
                </p:oleObj>
              </mc:Choice>
              <mc:Fallback>
                <p:oleObj name="Equation" r:id="rId7" imgW="5663880" imgH="482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576" y="2610716"/>
                        <a:ext cx="56165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701102"/>
              </p:ext>
            </p:extLst>
          </p:nvPr>
        </p:nvGraphicFramePr>
        <p:xfrm>
          <a:off x="1577409" y="3451654"/>
          <a:ext cx="3206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9" imgW="3200400" imgH="457200" progId="Equation.DSMT4">
                  <p:embed/>
                </p:oleObj>
              </mc:Choice>
              <mc:Fallback>
                <p:oleObj name="Equation" r:id="rId9" imgW="320040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409" y="3451654"/>
                        <a:ext cx="3206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20316" y="3418644"/>
            <a:ext cx="3970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但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不取极值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83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6" grpId="0"/>
      <p:bldP spid="10" grpId="0"/>
      <p:bldP spid="11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10373" y="183356"/>
            <a:ext cx="4495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3.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 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一充分条件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endParaRPr lang="en-US" altLang="zh-CN" sz="2800" b="1" dirty="0">
              <a:solidFill>
                <a:schemeClr val="accent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39246"/>
              </p:ext>
            </p:extLst>
          </p:nvPr>
        </p:nvGraphicFramePr>
        <p:xfrm>
          <a:off x="1055688" y="862013"/>
          <a:ext cx="513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" name="Equation" r:id="rId3" imgW="5130720" imgH="457200" progId="Equation.DSMT4">
                  <p:embed/>
                </p:oleObj>
              </mc:Choice>
              <mc:Fallback>
                <p:oleObj name="Equation" r:id="rId3" imgW="5130720" imgH="4572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862013"/>
                        <a:ext cx="513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301573" y="792956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去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心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邻域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0874" y="135186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有导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83972"/>
              </p:ext>
            </p:extLst>
          </p:nvPr>
        </p:nvGraphicFramePr>
        <p:xfrm>
          <a:off x="2153781" y="1382824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" name="Equation" r:id="rId5" imgW="3517560" imgH="457200" progId="Equation.DSMT4">
                  <p:embed/>
                </p:oleObj>
              </mc:Choice>
              <mc:Fallback>
                <p:oleObj name="Equation" r:id="rId5" imgW="3517560" imgH="4572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781" y="1382824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1043773" y="1935954"/>
            <a:ext cx="3733800" cy="523875"/>
            <a:chOff x="624" y="1488"/>
            <a:chExt cx="2352" cy="330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624" y="148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(1) </a:t>
              </a: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1032" y="1521"/>
            <a:ext cx="49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9" name="Equation" r:id="rId7" imgW="368280" imgH="203040" progId="Equation.DSMT4">
                    <p:embed/>
                  </p:oleObj>
                </mc:Choice>
                <mc:Fallback>
                  <p:oleObj name="Equation" r:id="rId7" imgW="368280" imgH="203040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1521"/>
                          <a:ext cx="492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536" y="1488"/>
              <a:ext cx="14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“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左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正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右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负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”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</p:grp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20797"/>
              </p:ext>
            </p:extLst>
          </p:nvPr>
        </p:nvGraphicFramePr>
        <p:xfrm>
          <a:off x="4776788" y="2678113"/>
          <a:ext cx="336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0" name="Equation" r:id="rId9" imgW="3365280" imgH="457200" progId="Equation.DSMT4">
                  <p:embed/>
                </p:oleObj>
              </mc:Choice>
              <mc:Fallback>
                <p:oleObj name="Equation" r:id="rId9" imgW="3365280" imgH="4572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678113"/>
                        <a:ext cx="3365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1043773" y="2607472"/>
            <a:ext cx="3733800" cy="552450"/>
            <a:chOff x="624" y="1968"/>
            <a:chExt cx="2352" cy="348"/>
          </a:xfrm>
        </p:grpSpPr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624" y="196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(2) </a:t>
              </a:r>
            </a:p>
          </p:txBody>
        </p:sp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1032" y="2004"/>
            <a:ext cx="49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1" name="Equation" r:id="rId11" imgW="368280" imgH="203040" progId="Equation.DSMT4">
                    <p:embed/>
                  </p:oleObj>
                </mc:Choice>
                <mc:Fallback>
                  <p:oleObj name="Equation" r:id="rId11" imgW="368280" imgH="203040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2004"/>
                          <a:ext cx="499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536" y="1986"/>
              <a:ext cx="14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“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左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负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右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正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”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</p:grp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38325"/>
              </p:ext>
            </p:extLst>
          </p:nvPr>
        </p:nvGraphicFramePr>
        <p:xfrm>
          <a:off x="4795838" y="2005013"/>
          <a:ext cx="334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2" name="Equation" r:id="rId13" imgW="3340080" imgH="457200" progId="Equation.DSMT4">
                  <p:embed/>
                </p:oleObj>
              </mc:Choice>
              <mc:Fallback>
                <p:oleObj name="Equation" r:id="rId13" imgW="3340080" imgH="4572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005013"/>
                        <a:ext cx="3340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8"/>
          <p:cNvGrpSpPr>
            <a:grpSpLocks/>
          </p:cNvGrpSpPr>
          <p:nvPr/>
        </p:nvGrpSpPr>
        <p:grpSpPr bwMode="auto">
          <a:xfrm>
            <a:off x="1096161" y="3286130"/>
            <a:ext cx="3733800" cy="547688"/>
            <a:chOff x="624" y="1968"/>
            <a:chExt cx="2352" cy="345"/>
          </a:xfrm>
        </p:grpSpPr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624" y="196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(3) </a:t>
              </a:r>
            </a:p>
          </p:txBody>
        </p:sp>
        <p:graphicFrame>
          <p:nvGraphicFramePr>
            <p:cNvPr id="20" name="Object 30"/>
            <p:cNvGraphicFramePr>
              <a:graphicFrameLocks noChangeAspect="1"/>
            </p:cNvGraphicFramePr>
            <p:nvPr/>
          </p:nvGraphicFramePr>
          <p:xfrm>
            <a:off x="999" y="1987"/>
            <a:ext cx="51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3" name="Equation" r:id="rId15" imgW="368280" imgH="203040" progId="Equation.DSMT4">
                    <p:embed/>
                  </p:oleObj>
                </mc:Choice>
                <mc:Fallback>
                  <p:oleObj name="Equation" r:id="rId15" imgW="368280" imgH="203040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1987"/>
                          <a:ext cx="513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31"/>
            <p:cNvSpPr txBox="1">
              <a:spLocks noChangeArrowheads="1"/>
            </p:cNvSpPr>
            <p:nvPr/>
          </p:nvSpPr>
          <p:spPr bwMode="auto">
            <a:xfrm>
              <a:off x="1536" y="1986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符号不变 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</p:grpSp>
      <p:grpSp>
        <p:nvGrpSpPr>
          <p:cNvPr id="22" name="Group 40"/>
          <p:cNvGrpSpPr>
            <a:grpSpLocks/>
          </p:cNvGrpSpPr>
          <p:nvPr/>
        </p:nvGrpSpPr>
        <p:grpSpPr bwMode="auto">
          <a:xfrm>
            <a:off x="4423561" y="3298037"/>
            <a:ext cx="4522787" cy="523875"/>
            <a:chOff x="1256" y="3294"/>
            <a:chExt cx="2849" cy="330"/>
          </a:xfrm>
        </p:grpSpPr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1256" y="3294"/>
              <a:ext cx="284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则        在     处没有极值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4448302"/>
                </p:ext>
              </p:extLst>
            </p:nvPr>
          </p:nvGraphicFramePr>
          <p:xfrm>
            <a:off x="2227" y="329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4" name="Equation" r:id="rId17" imgW="355320" imgH="431640" progId="Equation.DSMT4">
                    <p:embed/>
                  </p:oleObj>
                </mc:Choice>
                <mc:Fallback>
                  <p:oleObj name="Equation" r:id="rId17" imgW="355320" imgH="431640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" y="3298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465037"/>
                </p:ext>
              </p:extLst>
            </p:nvPr>
          </p:nvGraphicFramePr>
          <p:xfrm>
            <a:off x="1519" y="3344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5" name="Equation" r:id="rId19" imgW="736560" imgH="393480" progId="Equation.DSMT4">
                    <p:embed/>
                  </p:oleObj>
                </mc:Choice>
                <mc:Fallback>
                  <p:oleObj name="Equation" r:id="rId19" imgW="736560" imgH="393480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344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53"/>
          <p:cNvGrpSpPr>
            <a:grpSpLocks/>
          </p:cNvGrpSpPr>
          <p:nvPr/>
        </p:nvGrpSpPr>
        <p:grpSpPr bwMode="auto">
          <a:xfrm>
            <a:off x="330874" y="4160956"/>
            <a:ext cx="2070691" cy="2148364"/>
            <a:chOff x="2992" y="1503"/>
            <a:chExt cx="2138" cy="2095"/>
          </a:xfrm>
        </p:grpSpPr>
        <p:sp>
          <p:nvSpPr>
            <p:cNvPr id="85" name="Freeform 68"/>
            <p:cNvSpPr>
              <a:spLocks/>
            </p:cNvSpPr>
            <p:nvPr/>
          </p:nvSpPr>
          <p:spPr bwMode="auto">
            <a:xfrm>
              <a:off x="3570" y="2178"/>
              <a:ext cx="1006" cy="496"/>
            </a:xfrm>
            <a:custGeom>
              <a:avLst/>
              <a:gdLst>
                <a:gd name="T0" fmla="*/ 0 w 1006"/>
                <a:gd name="T1" fmla="*/ 397 h 496"/>
                <a:gd name="T2" fmla="*/ 324 w 1006"/>
                <a:gd name="T3" fmla="*/ 1 h 496"/>
                <a:gd name="T4" fmla="*/ 856 w 1006"/>
                <a:gd name="T5" fmla="*/ 406 h 496"/>
                <a:gd name="T6" fmla="*/ 1006 w 1006"/>
                <a:gd name="T7" fmla="*/ 496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6" h="496">
                  <a:moveTo>
                    <a:pt x="0" y="397"/>
                  </a:moveTo>
                  <a:cubicBezTo>
                    <a:pt x="90" y="198"/>
                    <a:pt x="181" y="0"/>
                    <a:pt x="324" y="1"/>
                  </a:cubicBezTo>
                  <a:cubicBezTo>
                    <a:pt x="467" y="2"/>
                    <a:pt x="742" y="324"/>
                    <a:pt x="856" y="406"/>
                  </a:cubicBezTo>
                  <a:cubicBezTo>
                    <a:pt x="970" y="488"/>
                    <a:pt x="988" y="492"/>
                    <a:pt x="1006" y="49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6" name="对象 85"/>
            <p:cNvGraphicFramePr>
              <a:graphicFrameLocks noChangeAspect="1"/>
            </p:cNvGraphicFramePr>
            <p:nvPr/>
          </p:nvGraphicFramePr>
          <p:xfrm>
            <a:off x="4094" y="2118"/>
            <a:ext cx="82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6" name="Equation" r:id="rId21" imgW="609336" imgH="253890" progId="Equation.DSMT4">
                    <p:embed/>
                  </p:oleObj>
                </mc:Choice>
                <mc:Fallback>
                  <p:oleObj name="Equation" r:id="rId21" imgW="609336" imgH="25389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" y="2118"/>
                          <a:ext cx="82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7" name="Group 60"/>
            <p:cNvGrpSpPr>
              <a:grpSpLocks/>
            </p:cNvGrpSpPr>
            <p:nvPr/>
          </p:nvGrpSpPr>
          <p:grpSpPr bwMode="auto">
            <a:xfrm>
              <a:off x="2992" y="1503"/>
              <a:ext cx="2138" cy="1794"/>
              <a:chOff x="3194" y="4998"/>
              <a:chExt cx="2138" cy="1794"/>
            </a:xfrm>
          </p:grpSpPr>
          <p:grpSp>
            <p:nvGrpSpPr>
              <p:cNvPr id="94" name="Group 64"/>
              <p:cNvGrpSpPr>
                <a:grpSpLocks/>
              </p:cNvGrpSpPr>
              <p:nvPr/>
            </p:nvGrpSpPr>
            <p:grpSpPr bwMode="auto">
              <a:xfrm>
                <a:off x="3374" y="4998"/>
                <a:ext cx="1958" cy="1485"/>
                <a:chOff x="4604" y="4764"/>
                <a:chExt cx="1958" cy="1485"/>
              </a:xfrm>
            </p:grpSpPr>
            <p:sp>
              <p:nvSpPr>
                <p:cNvPr id="98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604" y="6240"/>
                  <a:ext cx="1958" cy="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9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4620" y="4764"/>
                  <a:ext cx="0" cy="1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95" name="对象 94"/>
              <p:cNvGraphicFramePr>
                <a:graphicFrameLocks noChangeAspect="1"/>
              </p:cNvGraphicFramePr>
              <p:nvPr/>
            </p:nvGraphicFramePr>
            <p:xfrm>
              <a:off x="3330" y="6513"/>
              <a:ext cx="206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87" name="Equation" r:id="rId23" imgW="152202" imgH="177569" progId="Equation.DSMT4">
                      <p:embed/>
                    </p:oleObj>
                  </mc:Choice>
                  <mc:Fallback>
                    <p:oleObj name="Equation" r:id="rId23" imgW="152202" imgH="177569" progId="Equation.DSMT4">
                      <p:embed/>
                      <p:pic>
                        <p:nvPicPr>
                          <p:cNvPr id="0" name="Picture 2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0" y="6513"/>
                            <a:ext cx="206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" name="对象 95"/>
              <p:cNvGraphicFramePr>
                <a:graphicFrameLocks noChangeAspect="1"/>
              </p:cNvGraphicFramePr>
              <p:nvPr/>
            </p:nvGraphicFramePr>
            <p:xfrm>
              <a:off x="3194" y="5082"/>
              <a:ext cx="189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88" name="Equation" r:id="rId25" imgW="139579" imgH="164957" progId="Equation.DSMT4">
                      <p:embed/>
                    </p:oleObj>
                  </mc:Choice>
                  <mc:Fallback>
                    <p:oleObj name="Equation" r:id="rId25" imgW="139579" imgH="164957" progId="Equation.DSMT4">
                      <p:embed/>
                      <p:pic>
                        <p:nvPicPr>
                          <p:cNvPr id="0" name="Picture 2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4" y="5082"/>
                            <a:ext cx="189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对象 96"/>
              <p:cNvGraphicFramePr>
                <a:graphicFrameLocks noChangeAspect="1"/>
              </p:cNvGraphicFramePr>
              <p:nvPr/>
            </p:nvGraphicFramePr>
            <p:xfrm>
              <a:off x="5116" y="6507"/>
              <a:ext cx="17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89" name="Equation" r:id="rId27" imgW="126835" imgH="139518" progId="Equation.DSMT4">
                      <p:embed/>
                    </p:oleObj>
                  </mc:Choice>
                  <mc:Fallback>
                    <p:oleObj name="Equation" r:id="rId27" imgW="126835" imgH="139518" progId="Equation.DSMT4">
                      <p:embed/>
                      <p:pic>
                        <p:nvPicPr>
                          <p:cNvPr id="0" name="Picture 2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6" y="6507"/>
                            <a:ext cx="172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8" name="Line 59"/>
            <p:cNvSpPr>
              <a:spLocks noChangeShapeType="1"/>
            </p:cNvSpPr>
            <p:nvPr/>
          </p:nvSpPr>
          <p:spPr bwMode="auto">
            <a:xfrm>
              <a:off x="3360" y="2181"/>
              <a:ext cx="132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Line 58"/>
            <p:cNvSpPr>
              <a:spLocks noChangeShapeType="1"/>
            </p:cNvSpPr>
            <p:nvPr/>
          </p:nvSpPr>
          <p:spPr bwMode="auto">
            <a:xfrm>
              <a:off x="3878" y="2157"/>
              <a:ext cx="0" cy="84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0" name="对象 89"/>
            <p:cNvGraphicFramePr>
              <a:graphicFrameLocks noChangeAspect="1"/>
            </p:cNvGraphicFramePr>
            <p:nvPr/>
          </p:nvGraphicFramePr>
          <p:xfrm>
            <a:off x="3778" y="2976"/>
            <a:ext cx="2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0" name="Equation" r:id="rId29" imgW="165028" imgH="228501" progId="Equation.DSMT4">
                    <p:embed/>
                  </p:oleObj>
                </mc:Choice>
                <mc:Fallback>
                  <p:oleObj name="Equation" r:id="rId29" imgW="165028" imgH="228501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2976"/>
                          <a:ext cx="22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/>
            <p:cNvGraphicFramePr>
              <a:graphicFrameLocks noChangeAspect="1"/>
            </p:cNvGraphicFramePr>
            <p:nvPr/>
          </p:nvGraphicFramePr>
          <p:xfrm>
            <a:off x="4034" y="3198"/>
            <a:ext cx="32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1" name="Equation" r:id="rId31" imgW="241195" imgH="253890" progId="Equation.DSMT4">
                    <p:embed/>
                  </p:oleObj>
                </mc:Choice>
                <mc:Fallback>
                  <p:oleObj name="Equation" r:id="rId31" imgW="241195" imgH="253890" progId="Equation.DSMT4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3198"/>
                          <a:ext cx="32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/>
          </p:nvGraphicFramePr>
          <p:xfrm>
            <a:off x="3148" y="2541"/>
            <a:ext cx="70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" name="Equation" r:id="rId33" imgW="622030" imgH="253890" progId="Equation.DSMT4">
                    <p:embed/>
                  </p:oleObj>
                </mc:Choice>
                <mc:Fallback>
                  <p:oleObj name="Equation" r:id="rId33" imgW="622030" imgH="253890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2541"/>
                          <a:ext cx="70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/>
            <p:cNvGraphicFramePr>
              <a:graphicFrameLocks noChangeAspect="1"/>
            </p:cNvGraphicFramePr>
            <p:nvPr/>
          </p:nvGraphicFramePr>
          <p:xfrm>
            <a:off x="3962" y="2586"/>
            <a:ext cx="72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3" name="Equation" r:id="rId35" imgW="622030" imgH="253890" progId="Equation.DSMT4">
                    <p:embed/>
                  </p:oleObj>
                </mc:Choice>
                <mc:Fallback>
                  <p:oleObj name="Equation" r:id="rId35" imgW="622030" imgH="253890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2586"/>
                          <a:ext cx="726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7"/>
          <p:cNvGrpSpPr>
            <a:grpSpLocks/>
          </p:cNvGrpSpPr>
          <p:nvPr/>
        </p:nvGrpSpPr>
        <p:grpSpPr bwMode="auto">
          <a:xfrm>
            <a:off x="2543961" y="4178101"/>
            <a:ext cx="2119716" cy="2059211"/>
            <a:chOff x="2722" y="2583"/>
            <a:chExt cx="2138" cy="2041"/>
          </a:xfrm>
        </p:grpSpPr>
        <p:graphicFrame>
          <p:nvGraphicFramePr>
            <p:cNvPr id="71" name="对象 70"/>
            <p:cNvGraphicFramePr>
              <a:graphicFrameLocks noChangeAspect="1"/>
            </p:cNvGraphicFramePr>
            <p:nvPr/>
          </p:nvGraphicFramePr>
          <p:xfrm>
            <a:off x="3614" y="4032"/>
            <a:ext cx="2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4" name="Equation" r:id="rId37" imgW="165028" imgH="228501" progId="Equation.DSMT4">
                    <p:embed/>
                  </p:oleObj>
                </mc:Choice>
                <mc:Fallback>
                  <p:oleObj name="Equation" r:id="rId37" imgW="165028" imgH="228501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4032"/>
                          <a:ext cx="22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ine 51"/>
            <p:cNvSpPr>
              <a:spLocks noChangeShapeType="1"/>
            </p:cNvSpPr>
            <p:nvPr/>
          </p:nvSpPr>
          <p:spPr bwMode="auto">
            <a:xfrm>
              <a:off x="3150" y="3291"/>
              <a:ext cx="132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Freeform 50"/>
            <p:cNvSpPr>
              <a:spLocks/>
            </p:cNvSpPr>
            <p:nvPr/>
          </p:nvSpPr>
          <p:spPr bwMode="auto">
            <a:xfrm flipV="1">
              <a:off x="3396" y="2799"/>
              <a:ext cx="1006" cy="496"/>
            </a:xfrm>
            <a:custGeom>
              <a:avLst/>
              <a:gdLst>
                <a:gd name="T0" fmla="*/ 0 w 1006"/>
                <a:gd name="T1" fmla="*/ 397 h 496"/>
                <a:gd name="T2" fmla="*/ 324 w 1006"/>
                <a:gd name="T3" fmla="*/ 1 h 496"/>
                <a:gd name="T4" fmla="*/ 856 w 1006"/>
                <a:gd name="T5" fmla="*/ 406 h 496"/>
                <a:gd name="T6" fmla="*/ 1006 w 1006"/>
                <a:gd name="T7" fmla="*/ 496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6" h="496">
                  <a:moveTo>
                    <a:pt x="0" y="397"/>
                  </a:moveTo>
                  <a:cubicBezTo>
                    <a:pt x="90" y="198"/>
                    <a:pt x="181" y="0"/>
                    <a:pt x="324" y="1"/>
                  </a:cubicBezTo>
                  <a:cubicBezTo>
                    <a:pt x="467" y="2"/>
                    <a:pt x="742" y="324"/>
                    <a:pt x="856" y="406"/>
                  </a:cubicBezTo>
                  <a:cubicBezTo>
                    <a:pt x="970" y="488"/>
                    <a:pt x="988" y="492"/>
                    <a:pt x="1006" y="49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Line 49"/>
            <p:cNvSpPr>
              <a:spLocks noChangeShapeType="1"/>
            </p:cNvSpPr>
            <p:nvPr/>
          </p:nvSpPr>
          <p:spPr bwMode="auto">
            <a:xfrm>
              <a:off x="3712" y="3288"/>
              <a:ext cx="0" cy="84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5" name="对象 74"/>
            <p:cNvGraphicFramePr>
              <a:graphicFrameLocks noChangeAspect="1"/>
            </p:cNvGraphicFramePr>
            <p:nvPr/>
          </p:nvGraphicFramePr>
          <p:xfrm>
            <a:off x="3810" y="2583"/>
            <a:ext cx="82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5" name="Equation" r:id="rId38" imgW="609336" imgH="253890" progId="Equation.DSMT4">
                    <p:embed/>
                  </p:oleObj>
                </mc:Choice>
                <mc:Fallback>
                  <p:oleObj name="Equation" r:id="rId38" imgW="609336" imgH="253890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2583"/>
                          <a:ext cx="82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/>
          </p:nvGraphicFramePr>
          <p:xfrm>
            <a:off x="3914" y="3342"/>
            <a:ext cx="63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6" name="Equation" r:id="rId39" imgW="622030" imgH="253890" progId="Equation.DSMT4">
                    <p:embed/>
                  </p:oleObj>
                </mc:Choice>
                <mc:Fallback>
                  <p:oleObj name="Equation" r:id="rId39" imgW="622030" imgH="253890" progId="Equation.DSMT4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3342"/>
                          <a:ext cx="636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对象 76"/>
            <p:cNvGraphicFramePr>
              <a:graphicFrameLocks noChangeAspect="1"/>
            </p:cNvGraphicFramePr>
            <p:nvPr/>
          </p:nvGraphicFramePr>
          <p:xfrm>
            <a:off x="3022" y="3363"/>
            <a:ext cx="70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7" name="Equation" r:id="rId40" imgW="622030" imgH="253890" progId="Equation.DSMT4">
                    <p:embed/>
                  </p:oleObj>
                </mc:Choice>
                <mc:Fallback>
                  <p:oleObj name="Equation" r:id="rId40" imgW="622030" imgH="253890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3363"/>
                          <a:ext cx="70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" name="Group 39"/>
            <p:cNvGrpSpPr>
              <a:grpSpLocks/>
            </p:cNvGrpSpPr>
            <p:nvPr/>
          </p:nvGrpSpPr>
          <p:grpSpPr bwMode="auto">
            <a:xfrm>
              <a:off x="2722" y="2616"/>
              <a:ext cx="2138" cy="1794"/>
              <a:chOff x="3194" y="4998"/>
              <a:chExt cx="2138" cy="1794"/>
            </a:xfrm>
          </p:grpSpPr>
          <p:grpSp>
            <p:nvGrpSpPr>
              <p:cNvPr id="80" name="Group 43"/>
              <p:cNvGrpSpPr>
                <a:grpSpLocks/>
              </p:cNvGrpSpPr>
              <p:nvPr/>
            </p:nvGrpSpPr>
            <p:grpSpPr bwMode="auto">
              <a:xfrm>
                <a:off x="3374" y="4998"/>
                <a:ext cx="1958" cy="1485"/>
                <a:chOff x="4604" y="4764"/>
                <a:chExt cx="1958" cy="1485"/>
              </a:xfrm>
            </p:grpSpPr>
            <p:sp>
              <p:nvSpPr>
                <p:cNvPr id="83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4604" y="6240"/>
                  <a:ext cx="1958" cy="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4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620" y="4764"/>
                  <a:ext cx="0" cy="1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81" name="对象 80"/>
              <p:cNvGraphicFramePr>
                <a:graphicFrameLocks noChangeAspect="1"/>
              </p:cNvGraphicFramePr>
              <p:nvPr/>
            </p:nvGraphicFramePr>
            <p:xfrm>
              <a:off x="3330" y="6513"/>
              <a:ext cx="206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98" name="Equation" r:id="rId41" imgW="152202" imgH="177569" progId="Equation.DSMT4">
                      <p:embed/>
                    </p:oleObj>
                  </mc:Choice>
                  <mc:Fallback>
                    <p:oleObj name="Equation" r:id="rId41" imgW="152202" imgH="177569" progId="Equation.DSMT4">
                      <p:embed/>
                      <p:pic>
                        <p:nvPicPr>
                          <p:cNvPr id="0" name="Picture 3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0" y="6513"/>
                            <a:ext cx="206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对象 81"/>
              <p:cNvGraphicFramePr>
                <a:graphicFrameLocks noChangeAspect="1"/>
              </p:cNvGraphicFramePr>
              <p:nvPr/>
            </p:nvGraphicFramePr>
            <p:xfrm>
              <a:off x="3194" y="5082"/>
              <a:ext cx="189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99" name="Equation" r:id="rId42" imgW="139579" imgH="164957" progId="Equation.DSMT4">
                      <p:embed/>
                    </p:oleObj>
                  </mc:Choice>
                  <mc:Fallback>
                    <p:oleObj name="Equation" r:id="rId42" imgW="139579" imgH="164957" progId="Equation.DSMT4">
                      <p:embed/>
                      <p:pic>
                        <p:nvPicPr>
                          <p:cNvPr id="0" name="Picture 3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4" y="5082"/>
                            <a:ext cx="189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" name="对象 78"/>
            <p:cNvGraphicFramePr>
              <a:graphicFrameLocks noChangeAspect="1"/>
            </p:cNvGraphicFramePr>
            <p:nvPr/>
          </p:nvGraphicFramePr>
          <p:xfrm>
            <a:off x="3906" y="4224"/>
            <a:ext cx="32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0" name="Equation" r:id="rId43" imgW="241195" imgH="253890" progId="Equation.DSMT4">
                    <p:embed/>
                  </p:oleObj>
                </mc:Choice>
                <mc:Fallback>
                  <p:oleObj name="Equation" r:id="rId43" imgW="241195" imgH="253890" progId="Equation.DSMT4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4224"/>
                          <a:ext cx="32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21"/>
          <p:cNvGrpSpPr>
            <a:grpSpLocks/>
          </p:cNvGrpSpPr>
          <p:nvPr/>
        </p:nvGrpSpPr>
        <p:grpSpPr bwMode="auto">
          <a:xfrm>
            <a:off x="4423561" y="4198390"/>
            <a:ext cx="2020647" cy="2038922"/>
            <a:chOff x="2780" y="2919"/>
            <a:chExt cx="2138" cy="2065"/>
          </a:xfrm>
        </p:grpSpPr>
        <p:sp>
          <p:nvSpPr>
            <p:cNvPr id="56" name="Line 36"/>
            <p:cNvSpPr>
              <a:spLocks noChangeShapeType="1"/>
            </p:cNvSpPr>
            <p:nvPr/>
          </p:nvSpPr>
          <p:spPr bwMode="auto">
            <a:xfrm>
              <a:off x="3254" y="3624"/>
              <a:ext cx="132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Line 35"/>
            <p:cNvSpPr>
              <a:spLocks noChangeShapeType="1"/>
            </p:cNvSpPr>
            <p:nvPr/>
          </p:nvSpPr>
          <p:spPr bwMode="auto">
            <a:xfrm>
              <a:off x="3884" y="3600"/>
              <a:ext cx="0" cy="84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3780" y="4404"/>
            <a:ext cx="2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1" name="Equation" r:id="rId45" imgW="165028" imgH="228501" progId="Equation.DSMT4">
                    <p:embed/>
                  </p:oleObj>
                </mc:Choice>
                <mc:Fallback>
                  <p:oleObj name="Equation" r:id="rId45" imgW="165028" imgH="228501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4404"/>
                          <a:ext cx="22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3464" y="3033"/>
            <a:ext cx="82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2" name="Equation" r:id="rId46" imgW="609336" imgH="253890" progId="Equation.DSMT4">
                    <p:embed/>
                  </p:oleObj>
                </mc:Choice>
                <mc:Fallback>
                  <p:oleObj name="Equation" r:id="rId46" imgW="609336" imgH="253890" progId="Equation.DSMT4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3033"/>
                          <a:ext cx="82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3150" y="3864"/>
            <a:ext cx="69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3" name="Equation" r:id="rId47" imgW="622030" imgH="253890" progId="Equation.DSMT4">
                    <p:embed/>
                  </p:oleObj>
                </mc:Choice>
                <mc:Fallback>
                  <p:oleObj name="Equation" r:id="rId47" imgW="622030" imgH="253890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3864"/>
                          <a:ext cx="696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" name="Group 25"/>
            <p:cNvGrpSpPr>
              <a:grpSpLocks/>
            </p:cNvGrpSpPr>
            <p:nvPr/>
          </p:nvGrpSpPr>
          <p:grpSpPr bwMode="auto">
            <a:xfrm>
              <a:off x="2780" y="2964"/>
              <a:ext cx="2138" cy="1794"/>
              <a:chOff x="3194" y="4998"/>
              <a:chExt cx="2138" cy="1794"/>
            </a:xfrm>
          </p:grpSpPr>
          <p:grpSp>
            <p:nvGrpSpPr>
              <p:cNvPr id="65" name="Group 29"/>
              <p:cNvGrpSpPr>
                <a:grpSpLocks/>
              </p:cNvGrpSpPr>
              <p:nvPr/>
            </p:nvGrpSpPr>
            <p:grpSpPr bwMode="auto">
              <a:xfrm>
                <a:off x="3374" y="4998"/>
                <a:ext cx="1958" cy="1485"/>
                <a:chOff x="4604" y="4764"/>
                <a:chExt cx="1958" cy="1485"/>
              </a:xfrm>
            </p:grpSpPr>
            <p:sp>
              <p:nvSpPr>
                <p:cNvPr id="6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604" y="6240"/>
                  <a:ext cx="1958" cy="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0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620" y="4764"/>
                  <a:ext cx="0" cy="1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66" name="对象 65"/>
              <p:cNvGraphicFramePr>
                <a:graphicFrameLocks noChangeAspect="1"/>
              </p:cNvGraphicFramePr>
              <p:nvPr/>
            </p:nvGraphicFramePr>
            <p:xfrm>
              <a:off x="3330" y="6513"/>
              <a:ext cx="206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04" name="Equation" r:id="rId48" imgW="152202" imgH="177569" progId="Equation.DSMT4">
                      <p:embed/>
                    </p:oleObj>
                  </mc:Choice>
                  <mc:Fallback>
                    <p:oleObj name="Equation" r:id="rId48" imgW="152202" imgH="177569" progId="Equation.DSMT4">
                      <p:embed/>
                      <p:pic>
                        <p:nvPicPr>
                          <p:cNvPr id="0" name="Picture 3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0" y="6513"/>
                            <a:ext cx="206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对象 66"/>
              <p:cNvGraphicFramePr>
                <a:graphicFrameLocks noChangeAspect="1"/>
              </p:cNvGraphicFramePr>
              <p:nvPr/>
            </p:nvGraphicFramePr>
            <p:xfrm>
              <a:off x="3194" y="5082"/>
              <a:ext cx="189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05" name="Equation" r:id="rId49" imgW="139579" imgH="164957" progId="Equation.DSMT4">
                      <p:embed/>
                    </p:oleObj>
                  </mc:Choice>
                  <mc:Fallback>
                    <p:oleObj name="Equation" r:id="rId49" imgW="139579" imgH="164957" progId="Equation.DSMT4">
                      <p:embed/>
                      <p:pic>
                        <p:nvPicPr>
                          <p:cNvPr id="0" name="Picture 3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4" y="5082"/>
                            <a:ext cx="189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对象 67"/>
              <p:cNvGraphicFramePr>
                <a:graphicFrameLocks noChangeAspect="1"/>
              </p:cNvGraphicFramePr>
              <p:nvPr/>
            </p:nvGraphicFramePr>
            <p:xfrm>
              <a:off x="5116" y="6507"/>
              <a:ext cx="17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06" name="Equation" r:id="rId50" imgW="126835" imgH="139518" progId="Equation.DSMT4">
                      <p:embed/>
                    </p:oleObj>
                  </mc:Choice>
                  <mc:Fallback>
                    <p:oleObj name="Equation" r:id="rId50" imgW="126835" imgH="139518" progId="Equation.DSMT4">
                      <p:embed/>
                      <p:pic>
                        <p:nvPicPr>
                          <p:cNvPr id="0" name="Picture 3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6" y="6507"/>
                            <a:ext cx="172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4066" y="4584"/>
            <a:ext cx="311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7" name="Equation" r:id="rId51" imgW="228501" imgH="253890" progId="Equation.DSMT4">
                    <p:embed/>
                  </p:oleObj>
                </mc:Choice>
                <mc:Fallback>
                  <p:oleObj name="Equation" r:id="rId51" imgW="228501" imgH="253890" progId="Equation.DSMT4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4584"/>
                          <a:ext cx="311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Freeform 23"/>
            <p:cNvSpPr>
              <a:spLocks/>
            </p:cNvSpPr>
            <p:nvPr/>
          </p:nvSpPr>
          <p:spPr bwMode="auto">
            <a:xfrm>
              <a:off x="3278" y="2919"/>
              <a:ext cx="1110" cy="1026"/>
            </a:xfrm>
            <a:custGeom>
              <a:avLst/>
              <a:gdLst>
                <a:gd name="T0" fmla="*/ 0 w 1230"/>
                <a:gd name="T1" fmla="*/ 1446 h 1446"/>
                <a:gd name="T2" fmla="*/ 405 w 1230"/>
                <a:gd name="T3" fmla="*/ 1041 h 1446"/>
                <a:gd name="T4" fmla="*/ 945 w 1230"/>
                <a:gd name="T5" fmla="*/ 891 h 1446"/>
                <a:gd name="T6" fmla="*/ 1230 w 1230"/>
                <a:gd name="T7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0" h="1446">
                  <a:moveTo>
                    <a:pt x="0" y="1446"/>
                  </a:moveTo>
                  <a:cubicBezTo>
                    <a:pt x="67" y="1379"/>
                    <a:pt x="248" y="1133"/>
                    <a:pt x="405" y="1041"/>
                  </a:cubicBezTo>
                  <a:cubicBezTo>
                    <a:pt x="562" y="949"/>
                    <a:pt x="808" y="1064"/>
                    <a:pt x="945" y="891"/>
                  </a:cubicBezTo>
                  <a:cubicBezTo>
                    <a:pt x="1082" y="718"/>
                    <a:pt x="1171" y="186"/>
                    <a:pt x="123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4" name="对象 63"/>
            <p:cNvGraphicFramePr>
              <a:graphicFrameLocks noChangeAspect="1"/>
            </p:cNvGraphicFramePr>
            <p:nvPr/>
          </p:nvGraphicFramePr>
          <p:xfrm>
            <a:off x="3922" y="3825"/>
            <a:ext cx="69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8" name="Equation" r:id="rId53" imgW="622030" imgH="253890" progId="Equation.DSMT4">
                    <p:embed/>
                  </p:oleObj>
                </mc:Choice>
                <mc:Fallback>
                  <p:oleObj name="Equation" r:id="rId53" imgW="622030" imgH="253890" progId="Equation.DSMT4">
                    <p:embed/>
                    <p:pic>
                      <p:nvPicPr>
                        <p:cNvPr id="0" name="Picture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" y="3825"/>
                          <a:ext cx="696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"/>
          <p:cNvGrpSpPr>
            <a:grpSpLocks/>
          </p:cNvGrpSpPr>
          <p:nvPr/>
        </p:nvGrpSpPr>
        <p:grpSpPr bwMode="auto">
          <a:xfrm>
            <a:off x="6444208" y="4213344"/>
            <a:ext cx="2232248" cy="1879952"/>
            <a:chOff x="2866" y="3777"/>
            <a:chExt cx="2138" cy="1930"/>
          </a:xfrm>
        </p:grpSpPr>
        <p:grpSp>
          <p:nvGrpSpPr>
            <p:cNvPr id="39" name="Group 18"/>
            <p:cNvGrpSpPr>
              <a:grpSpLocks/>
            </p:cNvGrpSpPr>
            <p:nvPr/>
          </p:nvGrpSpPr>
          <p:grpSpPr bwMode="auto">
            <a:xfrm flipV="1">
              <a:off x="3366" y="4101"/>
              <a:ext cx="1210" cy="863"/>
              <a:chOff x="6090" y="15684"/>
              <a:chExt cx="1442" cy="794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>
                <a:off x="6090" y="16176"/>
                <a:ext cx="704" cy="302"/>
              </a:xfrm>
              <a:custGeom>
                <a:avLst/>
                <a:gdLst>
                  <a:gd name="T0" fmla="*/ 0 w 704"/>
                  <a:gd name="T1" fmla="*/ 302 h 302"/>
                  <a:gd name="T2" fmla="*/ 216 w 704"/>
                  <a:gd name="T3" fmla="*/ 50 h 302"/>
                  <a:gd name="T4" fmla="*/ 704 w 704"/>
                  <a:gd name="T5" fmla="*/ 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04" h="302">
                    <a:moveTo>
                      <a:pt x="0" y="302"/>
                    </a:moveTo>
                    <a:cubicBezTo>
                      <a:pt x="49" y="201"/>
                      <a:pt x="99" y="100"/>
                      <a:pt x="216" y="50"/>
                    </a:cubicBezTo>
                    <a:cubicBezTo>
                      <a:pt x="333" y="0"/>
                      <a:pt x="518" y="1"/>
                      <a:pt x="704" y="2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19"/>
              <p:cNvSpPr>
                <a:spLocks/>
              </p:cNvSpPr>
              <p:nvPr/>
            </p:nvSpPr>
            <p:spPr bwMode="auto">
              <a:xfrm rot="10800000">
                <a:off x="6798" y="15684"/>
                <a:ext cx="734" cy="497"/>
              </a:xfrm>
              <a:custGeom>
                <a:avLst/>
                <a:gdLst>
                  <a:gd name="T0" fmla="*/ 0 w 704"/>
                  <a:gd name="T1" fmla="*/ 302 h 302"/>
                  <a:gd name="T2" fmla="*/ 216 w 704"/>
                  <a:gd name="T3" fmla="*/ 50 h 302"/>
                  <a:gd name="T4" fmla="*/ 704 w 704"/>
                  <a:gd name="T5" fmla="*/ 2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04" h="302">
                    <a:moveTo>
                      <a:pt x="0" y="302"/>
                    </a:moveTo>
                    <a:cubicBezTo>
                      <a:pt x="49" y="201"/>
                      <a:pt x="99" y="100"/>
                      <a:pt x="216" y="50"/>
                    </a:cubicBezTo>
                    <a:cubicBezTo>
                      <a:pt x="333" y="0"/>
                      <a:pt x="518" y="1"/>
                      <a:pt x="704" y="2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>
              <a:off x="3336" y="4431"/>
              <a:ext cx="132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3960" y="4419"/>
              <a:ext cx="0" cy="84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3878" y="5238"/>
            <a:ext cx="2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9" name="Equation" r:id="rId54" imgW="165028" imgH="228501" progId="Equation.DSMT4">
                    <p:embed/>
                  </p:oleObj>
                </mc:Choice>
                <mc:Fallback>
                  <p:oleObj name="Equation" r:id="rId54" imgW="165028" imgH="228501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5238"/>
                          <a:ext cx="22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3544" y="3903"/>
            <a:ext cx="82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0" name="Equation" r:id="rId55" imgW="609336" imgH="253890" progId="Equation.DSMT4">
                    <p:embed/>
                  </p:oleObj>
                </mc:Choice>
                <mc:Fallback>
                  <p:oleObj name="Equation" r:id="rId55" imgW="609336" imgH="253890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3903"/>
                          <a:ext cx="82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3204" y="4586"/>
            <a:ext cx="71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1" name="Equation" r:id="rId56" imgW="622030" imgH="253890" progId="Equation.DSMT4">
                    <p:embed/>
                  </p:oleObj>
                </mc:Choice>
                <mc:Fallback>
                  <p:oleObj name="Equation" r:id="rId56" imgW="622030" imgH="25389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4586"/>
                          <a:ext cx="712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6"/>
            <p:cNvGrpSpPr>
              <a:grpSpLocks/>
            </p:cNvGrpSpPr>
            <p:nvPr/>
          </p:nvGrpSpPr>
          <p:grpSpPr bwMode="auto">
            <a:xfrm>
              <a:off x="2866" y="3777"/>
              <a:ext cx="2138" cy="1794"/>
              <a:chOff x="3194" y="4998"/>
              <a:chExt cx="2138" cy="1794"/>
            </a:xfrm>
          </p:grpSpPr>
          <p:grpSp>
            <p:nvGrpSpPr>
              <p:cNvPr id="48" name="Group 10"/>
              <p:cNvGrpSpPr>
                <a:grpSpLocks/>
              </p:cNvGrpSpPr>
              <p:nvPr/>
            </p:nvGrpSpPr>
            <p:grpSpPr bwMode="auto">
              <a:xfrm>
                <a:off x="3374" y="4998"/>
                <a:ext cx="1958" cy="1485"/>
                <a:chOff x="4604" y="4764"/>
                <a:chExt cx="1958" cy="1485"/>
              </a:xfrm>
            </p:grpSpPr>
            <p:sp>
              <p:nvSpPr>
                <p:cNvPr id="5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604" y="6240"/>
                  <a:ext cx="1958" cy="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620" y="4764"/>
                  <a:ext cx="0" cy="1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49" name="对象 48"/>
              <p:cNvGraphicFramePr>
                <a:graphicFrameLocks noChangeAspect="1"/>
              </p:cNvGraphicFramePr>
              <p:nvPr/>
            </p:nvGraphicFramePr>
            <p:xfrm>
              <a:off x="3330" y="6513"/>
              <a:ext cx="206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2" name="Equation" r:id="rId57" imgW="152202" imgH="177569" progId="Equation.DSMT4">
                      <p:embed/>
                    </p:oleObj>
                  </mc:Choice>
                  <mc:Fallback>
                    <p:oleObj name="Equation" r:id="rId57" imgW="152202" imgH="177569" progId="Equation.DSMT4">
                      <p:embed/>
                      <p:pic>
                        <p:nvPicPr>
                          <p:cNvPr id="0" name="Picture 3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0" y="6513"/>
                            <a:ext cx="206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49"/>
              <p:cNvGraphicFramePr>
                <a:graphicFrameLocks noChangeAspect="1"/>
              </p:cNvGraphicFramePr>
              <p:nvPr/>
            </p:nvGraphicFramePr>
            <p:xfrm>
              <a:off x="3194" y="5082"/>
              <a:ext cx="189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3" name="Equation" r:id="rId58" imgW="139579" imgH="164957" progId="Equation.DSMT4">
                      <p:embed/>
                    </p:oleObj>
                  </mc:Choice>
                  <mc:Fallback>
                    <p:oleObj name="Equation" r:id="rId58" imgW="139579" imgH="164957" progId="Equation.DSMT4">
                      <p:embed/>
                      <p:pic>
                        <p:nvPicPr>
                          <p:cNvPr id="0" name="Picture 3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4" y="5082"/>
                            <a:ext cx="189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50"/>
              <p:cNvGraphicFramePr>
                <a:graphicFrameLocks noChangeAspect="1"/>
              </p:cNvGraphicFramePr>
              <p:nvPr/>
            </p:nvGraphicFramePr>
            <p:xfrm>
              <a:off x="5116" y="6507"/>
              <a:ext cx="17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4" name="Equation" r:id="rId59" imgW="126835" imgH="139518" progId="Equation.DSMT4">
                      <p:embed/>
                    </p:oleObj>
                  </mc:Choice>
                  <mc:Fallback>
                    <p:oleObj name="Equation" r:id="rId59" imgW="126835" imgH="139518" progId="Equation.DSMT4">
                      <p:embed/>
                      <p:pic>
                        <p:nvPicPr>
                          <p:cNvPr id="0" name="Picture 3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6" y="6507"/>
                            <a:ext cx="172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4206" y="5307"/>
            <a:ext cx="345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5" name="Equation" r:id="rId60" imgW="253780" imgH="253780" progId="Equation.DSMT4">
                    <p:embed/>
                  </p:oleObj>
                </mc:Choice>
                <mc:Fallback>
                  <p:oleObj name="Equation" r:id="rId60" imgW="253780" imgH="253780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" y="5307"/>
                          <a:ext cx="345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4080" y="4586"/>
            <a:ext cx="71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6" name="Equation" r:id="rId62" imgW="622030" imgH="253890" progId="Equation.DSMT4">
                    <p:embed/>
                  </p:oleObj>
                </mc:Choice>
                <mc:Fallback>
                  <p:oleObj name="Equation" r:id="rId62" imgW="622030" imgH="253890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4586"/>
                          <a:ext cx="712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611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4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Text Box 41"/>
          <p:cNvSpPr txBox="1">
            <a:spLocks noChangeArrowheads="1"/>
          </p:cNvSpPr>
          <p:nvPr/>
        </p:nvSpPr>
        <p:spPr bwMode="auto">
          <a:xfrm>
            <a:off x="546886" y="405036"/>
            <a:ext cx="3809090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2"/>
                </a:solidFill>
                <a:ea typeface="黑体" pitchFamily="49" charset="-122"/>
                <a:cs typeface="Times New Roman" pitchFamily="18" charset="0"/>
              </a:rPr>
              <a:t>经验：</a:t>
            </a:r>
            <a:r>
              <a:rPr lang="zh-CN" altLang="en-US" sz="2800" b="1" dirty="0" smtClean="0">
                <a:ea typeface="黑体" pitchFamily="49" charset="-122"/>
                <a:cs typeface="Times New Roman" pitchFamily="18" charset="0"/>
              </a:rPr>
              <a:t>求极值的步骤</a:t>
            </a:r>
            <a:endParaRPr lang="zh-CN" altLang="en-US" sz="2800" b="1" dirty="0"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3" name="AutoShape 42"/>
          <p:cNvSpPr>
            <a:spLocks/>
          </p:cNvSpPr>
          <p:nvPr/>
        </p:nvSpPr>
        <p:spPr bwMode="auto">
          <a:xfrm>
            <a:off x="2176454" y="1319734"/>
            <a:ext cx="144463" cy="1584325"/>
          </a:xfrm>
          <a:prstGeom prst="leftBrace">
            <a:avLst>
              <a:gd name="adj1" fmla="val 9139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 Box 43"/>
          <p:cNvSpPr txBox="1">
            <a:spLocks noChangeArrowheads="1"/>
          </p:cNvSpPr>
          <p:nvPr/>
        </p:nvSpPr>
        <p:spPr bwMode="auto">
          <a:xfrm>
            <a:off x="2392354" y="1197496"/>
            <a:ext cx="302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+mn-ea"/>
                <a:cs typeface="Times New Roman" pitchFamily="18" charset="0"/>
              </a:rPr>
              <a:t>求定义域；</a:t>
            </a:r>
          </a:p>
        </p:txBody>
      </p:sp>
      <p:sp>
        <p:nvSpPr>
          <p:cNvPr id="75" name="Text Box 44"/>
          <p:cNvSpPr txBox="1">
            <a:spLocks noChangeArrowheads="1"/>
          </p:cNvSpPr>
          <p:nvPr/>
        </p:nvSpPr>
        <p:spPr bwMode="auto">
          <a:xfrm>
            <a:off x="2392354" y="1845196"/>
            <a:ext cx="504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+mn-ea"/>
                <a:cs typeface="Times New Roman" pitchFamily="18" charset="0"/>
              </a:rPr>
              <a:t>求驻点，导数不存在的点；</a:t>
            </a:r>
          </a:p>
        </p:txBody>
      </p:sp>
      <p:sp>
        <p:nvSpPr>
          <p:cNvPr id="76" name="Text Box 45"/>
          <p:cNvSpPr txBox="1">
            <a:spLocks noChangeArrowheads="1"/>
          </p:cNvSpPr>
          <p:nvPr/>
        </p:nvSpPr>
        <p:spPr bwMode="auto">
          <a:xfrm>
            <a:off x="2393942" y="2492896"/>
            <a:ext cx="604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+mn-ea"/>
                <a:cs typeface="Times New Roman" pitchFamily="18" charset="0"/>
              </a:rPr>
              <a:t>分区间按定理判定，并求出极值</a:t>
            </a:r>
            <a:r>
              <a:rPr lang="en-US" altLang="zh-CN" sz="2800" b="1">
                <a:ea typeface="+mn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3588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 autoUpdateAnimBg="0"/>
      <p:bldP spid="73" grpId="0" animBg="1"/>
      <p:bldP spid="74" grpId="0" autoUpdateAnimBg="0"/>
      <p:bldP spid="75" grpId="0" autoUpdateAnimBg="0"/>
      <p:bldP spid="7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3400" y="251483"/>
            <a:ext cx="2286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. 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98349"/>
              </p:ext>
            </p:extLst>
          </p:nvPr>
        </p:nvGraphicFramePr>
        <p:xfrm>
          <a:off x="2551113" y="155439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7" name="Equation" r:id="rId3" imgW="2311200" imgH="622080" progId="Equation.DSMT4">
                  <p:embed/>
                </p:oleObj>
              </mc:Choice>
              <mc:Fallback>
                <p:oleObj name="Equation" r:id="rId3" imgW="2311200" imgH="6220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55439"/>
                        <a:ext cx="2311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870822" y="258627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极值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3400" y="1026319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114"/>
              </p:ext>
            </p:extLst>
          </p:nvPr>
        </p:nvGraphicFramePr>
        <p:xfrm>
          <a:off x="1662113" y="974725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8" name="Equation" r:id="rId5" imgW="1790640" imgH="622080" progId="Equation.DSMT4">
                  <p:embed/>
                </p:oleObj>
              </mc:Choice>
              <mc:Fallback>
                <p:oleObj name="Equation" r:id="rId5" imgW="1790640" imgH="62208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974725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64733"/>
              </p:ext>
            </p:extLst>
          </p:nvPr>
        </p:nvGraphicFramePr>
        <p:xfrm>
          <a:off x="3535363" y="904875"/>
          <a:ext cx="1866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" name="Equation" r:id="rId7" imgW="1866600" imgH="761760" progId="Equation.DSMT4">
                  <p:embed/>
                </p:oleObj>
              </mc:Choice>
              <mc:Fallback>
                <p:oleObj name="Equation" r:id="rId7" imgW="1866600" imgH="76176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904875"/>
                        <a:ext cx="1866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433478"/>
              </p:ext>
            </p:extLst>
          </p:nvPr>
        </p:nvGraphicFramePr>
        <p:xfrm>
          <a:off x="5307013" y="682625"/>
          <a:ext cx="1511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" name="Equation" r:id="rId9" imgW="1511280" imgH="1206360" progId="Equation.DSMT4">
                  <p:embed/>
                </p:oleObj>
              </mc:Choice>
              <mc:Fallback>
                <p:oleObj name="Equation" r:id="rId9" imgW="1511280" imgH="120636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682625"/>
                        <a:ext cx="1511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63613" y="1965847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92478"/>
              </p:ext>
            </p:extLst>
          </p:nvPr>
        </p:nvGraphicFramePr>
        <p:xfrm>
          <a:off x="1439863" y="2022203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" name="Equation" r:id="rId11" imgW="1485720" imgH="406080" progId="Equation.DSMT4">
                  <p:embed/>
                </p:oleObj>
              </mc:Choice>
              <mc:Fallback>
                <p:oleObj name="Equation" r:id="rId11" imgW="1485720" imgH="40608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022203"/>
                        <a:ext cx="1485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932113" y="1965847"/>
            <a:ext cx="774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52066"/>
              </p:ext>
            </p:extLst>
          </p:nvPr>
        </p:nvGraphicFramePr>
        <p:xfrm>
          <a:off x="3402013" y="1882503"/>
          <a:ext cx="1003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" name="Equation" r:id="rId13" imgW="1002960" imgH="685800" progId="Equation.DSMT4">
                  <p:embed/>
                </p:oleObj>
              </mc:Choice>
              <mc:Fallback>
                <p:oleObj name="Equation" r:id="rId13" imgW="1002960" imgH="685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1882503"/>
                        <a:ext cx="1003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684713" y="1965847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59558"/>
              </p:ext>
            </p:extLst>
          </p:nvPr>
        </p:nvGraphicFramePr>
        <p:xfrm>
          <a:off x="5154613" y="2022203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" name="Equation" r:id="rId15" imgW="1574640" imgH="406080" progId="Equation.DSMT4">
                  <p:embed/>
                </p:oleObj>
              </mc:Choice>
              <mc:Fallback>
                <p:oleObj name="Equation" r:id="rId15" imgW="1574640" imgH="4060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2022203"/>
                        <a:ext cx="157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742113" y="1965847"/>
            <a:ext cx="77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23385"/>
              </p:ext>
            </p:extLst>
          </p:nvPr>
        </p:nvGraphicFramePr>
        <p:xfrm>
          <a:off x="7300913" y="2009503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" name="Equation" r:id="rId17" imgW="888840" imgH="431640" progId="Equation.DSMT4">
                  <p:embed/>
                </p:oleObj>
              </mc:Choice>
              <mc:Fallback>
                <p:oleObj name="Equation" r:id="rId17" imgW="888840" imgH="43164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2009503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1079500" y="2969644"/>
            <a:ext cx="800100" cy="1409700"/>
            <a:chOff x="640" y="2324"/>
            <a:chExt cx="504" cy="888"/>
          </a:xfrm>
        </p:grpSpPr>
        <p:graphicFrame>
          <p:nvGraphicFramePr>
            <p:cNvPr id="1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402481"/>
                </p:ext>
              </p:extLst>
            </p:nvPr>
          </p:nvGraphicFramePr>
          <p:xfrm>
            <a:off x="912" y="232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5" name="Equation" r:id="rId19" imgW="228600" imgH="304560" progId="Equation.DSMT4">
                    <p:embed/>
                  </p:oleObj>
                </mc:Choice>
                <mc:Fallback>
                  <p:oleObj name="Equation" r:id="rId19" imgW="228600" imgH="304560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24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1262218"/>
                </p:ext>
              </p:extLst>
            </p:nvPr>
          </p:nvGraphicFramePr>
          <p:xfrm>
            <a:off x="640" y="2620"/>
            <a:ext cx="50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6" name="Equation" r:id="rId21" imgW="799920" imgH="406080" progId="Equation.DSMT4">
                    <p:embed/>
                  </p:oleObj>
                </mc:Choice>
                <mc:Fallback>
                  <p:oleObj name="Equation" r:id="rId21" imgW="799920" imgH="40608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620"/>
                          <a:ext cx="50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567478"/>
                </p:ext>
              </p:extLst>
            </p:nvPr>
          </p:nvGraphicFramePr>
          <p:xfrm>
            <a:off x="640" y="2964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7" name="Equation" r:id="rId23" imgW="736560" imgH="393480" progId="Equation.DSMT4">
                    <p:embed/>
                  </p:oleObj>
                </mc:Choice>
                <mc:Fallback>
                  <p:oleObj name="Equation" r:id="rId23" imgW="736560" imgH="393480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964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1130300" y="3318894"/>
            <a:ext cx="7086600" cy="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64281"/>
              </p:ext>
            </p:extLst>
          </p:nvPr>
        </p:nvGraphicFramePr>
        <p:xfrm>
          <a:off x="3089275" y="3290888"/>
          <a:ext cx="1444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" name="Equation" r:id="rId25" imgW="1091880" imgH="444240" progId="Equation.DSMT4">
                  <p:embed/>
                </p:oleObj>
              </mc:Choice>
              <mc:Fallback>
                <p:oleObj name="Equation" r:id="rId25" imgW="1091880" imgH="4442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3290888"/>
                        <a:ext cx="14446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43549"/>
              </p:ext>
            </p:extLst>
          </p:nvPr>
        </p:nvGraphicFramePr>
        <p:xfrm>
          <a:off x="6096000" y="3420767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" name="Equation" r:id="rId27" imgW="215640" imgH="393480" progId="Equation.DSMT4">
                  <p:embed/>
                </p:oleObj>
              </mc:Choice>
              <mc:Fallback>
                <p:oleObj name="Equation" r:id="rId27" imgW="215640" imgH="39348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20767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7"/>
          <p:cNvGrpSpPr>
            <a:grpSpLocks/>
          </p:cNvGrpSpPr>
          <p:nvPr/>
        </p:nvGrpSpPr>
        <p:grpSpPr bwMode="auto">
          <a:xfrm>
            <a:off x="3657600" y="2671194"/>
            <a:ext cx="2679700" cy="685800"/>
            <a:chOff x="2264" y="2136"/>
            <a:chExt cx="1688" cy="432"/>
          </a:xfrm>
        </p:grpSpPr>
        <p:graphicFrame>
          <p:nvGraphicFramePr>
            <p:cNvPr id="2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1826496"/>
                </p:ext>
              </p:extLst>
            </p:nvPr>
          </p:nvGraphicFramePr>
          <p:xfrm>
            <a:off x="3784" y="2136"/>
            <a:ext cx="1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0" name="Equation" r:id="rId29" imgW="266400" imgH="685800" progId="Equation.DSMT4">
                    <p:embed/>
                  </p:oleObj>
                </mc:Choice>
                <mc:Fallback>
                  <p:oleObj name="Equation" r:id="rId29" imgW="266400" imgH="685800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2136"/>
                          <a:ext cx="16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957471"/>
                </p:ext>
              </p:extLst>
            </p:nvPr>
          </p:nvGraphicFramePr>
          <p:xfrm>
            <a:off x="2264" y="2232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1" name="Equation" r:id="rId31" imgW="215640" imgH="393480" progId="Equation.DSMT4">
                    <p:embed/>
                  </p:oleObj>
                </mc:Choice>
                <mc:Fallback>
                  <p:oleObj name="Equation" r:id="rId31" imgW="215640" imgH="39348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2232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63571"/>
              </p:ext>
            </p:extLst>
          </p:nvPr>
        </p:nvGraphicFramePr>
        <p:xfrm>
          <a:off x="2449513" y="3408067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" name="Equation" r:id="rId33" imgW="253800" imgH="330120" progId="Equation.DSMT4">
                  <p:embed/>
                </p:oleObj>
              </mc:Choice>
              <mc:Fallback>
                <p:oleObj name="Equation" r:id="rId33" imgW="253800" imgH="3301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408067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08755"/>
              </p:ext>
            </p:extLst>
          </p:nvPr>
        </p:nvGraphicFramePr>
        <p:xfrm>
          <a:off x="4770438" y="354141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" name="Equation" r:id="rId35" imgW="241200" imgH="241200" progId="Equation.DSMT4">
                  <p:embed/>
                </p:oleObj>
              </mc:Choice>
              <mc:Fallback>
                <p:oleObj name="Equation" r:id="rId35" imgW="241200" imgH="241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3541417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97061"/>
              </p:ext>
            </p:extLst>
          </p:nvPr>
        </p:nvGraphicFramePr>
        <p:xfrm>
          <a:off x="7245350" y="3414417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" name="Equation" r:id="rId37" imgW="253800" imgH="330120" progId="Equation.DSMT4">
                  <p:embed/>
                </p:oleObj>
              </mc:Choice>
              <mc:Fallback>
                <p:oleObj name="Equation" r:id="rId37" imgW="253800" imgH="33012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3414417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479348"/>
              </p:ext>
            </p:extLst>
          </p:nvPr>
        </p:nvGraphicFramePr>
        <p:xfrm>
          <a:off x="3657600" y="3884044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" name="Equation" r:id="rId39" imgW="215640" imgH="393480" progId="Equation.DSMT4">
                  <p:embed/>
                </p:oleObj>
              </mc:Choice>
              <mc:Fallback>
                <p:oleObj name="Equation" r:id="rId39" imgW="215640" imgH="3934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4044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48177"/>
              </p:ext>
            </p:extLst>
          </p:nvPr>
        </p:nvGraphicFramePr>
        <p:xfrm>
          <a:off x="5727700" y="3884044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" name="Equation" r:id="rId41" imgW="850680" imgH="393480" progId="Equation.DSMT4">
                  <p:embed/>
                </p:oleObj>
              </mc:Choice>
              <mc:Fallback>
                <p:oleObj name="Equation" r:id="rId41" imgW="850680" imgH="39348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884044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35"/>
          <p:cNvSpPr>
            <a:spLocks noChangeShapeType="1"/>
          </p:cNvSpPr>
          <p:nvPr/>
        </p:nvSpPr>
        <p:spPr bwMode="auto">
          <a:xfrm>
            <a:off x="1892300" y="2785494"/>
            <a:ext cx="0" cy="1547813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6"/>
          <p:cNvGrpSpPr>
            <a:grpSpLocks/>
          </p:cNvGrpSpPr>
          <p:nvPr/>
        </p:nvGrpSpPr>
        <p:grpSpPr bwMode="auto">
          <a:xfrm>
            <a:off x="3263900" y="2633094"/>
            <a:ext cx="3505200" cy="1547813"/>
            <a:chOff x="2016" y="2208"/>
            <a:chExt cx="2208" cy="1115"/>
          </a:xfrm>
        </p:grpSpPr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2016" y="2208"/>
              <a:ext cx="0" cy="1115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3504" y="2208"/>
              <a:ext cx="0" cy="1115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4224" y="2208"/>
              <a:ext cx="0" cy="1115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688" y="2208"/>
              <a:ext cx="0" cy="1115"/>
            </a:xfrm>
            <a:prstGeom prst="line">
              <a:avLst/>
            </a:prstGeom>
            <a:noFill/>
            <a:ln w="190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8" name="Group 41"/>
          <p:cNvGrpSpPr>
            <a:grpSpLocks/>
          </p:cNvGrpSpPr>
          <p:nvPr/>
        </p:nvGrpSpPr>
        <p:grpSpPr bwMode="auto">
          <a:xfrm>
            <a:off x="1993900" y="2671194"/>
            <a:ext cx="6064250" cy="685800"/>
            <a:chOff x="1216" y="2136"/>
            <a:chExt cx="3820" cy="432"/>
          </a:xfrm>
        </p:grpSpPr>
        <p:graphicFrame>
          <p:nvGraphicFramePr>
            <p:cNvPr id="39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3749930"/>
                </p:ext>
              </p:extLst>
            </p:nvPr>
          </p:nvGraphicFramePr>
          <p:xfrm>
            <a:off x="1216" y="2244"/>
            <a:ext cx="6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7" name="Equation" r:id="rId43" imgW="1104840" imgH="393480" progId="Equation.DSMT4">
                    <p:embed/>
                  </p:oleObj>
                </mc:Choice>
                <mc:Fallback>
                  <p:oleObj name="Equation" r:id="rId43" imgW="1104840" imgH="39348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" y="2244"/>
                          <a:ext cx="6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065658"/>
                </p:ext>
              </p:extLst>
            </p:nvPr>
          </p:nvGraphicFramePr>
          <p:xfrm>
            <a:off x="2748" y="2136"/>
            <a:ext cx="57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8" name="Equation" r:id="rId45" imgW="914400" imgH="685800" progId="Equation.DSMT4">
                    <p:embed/>
                  </p:oleObj>
                </mc:Choice>
                <mc:Fallback>
                  <p:oleObj name="Equation" r:id="rId45" imgW="914400" imgH="68580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136"/>
                          <a:ext cx="57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828855"/>
                </p:ext>
              </p:extLst>
            </p:nvPr>
          </p:nvGraphicFramePr>
          <p:xfrm>
            <a:off x="4268" y="2136"/>
            <a:ext cx="7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9" name="Equation" r:id="rId47" imgW="1218960" imgH="685800" progId="Equation.DSMT4">
                    <p:embed/>
                  </p:oleObj>
                </mc:Choice>
                <mc:Fallback>
                  <p:oleObj name="Equation" r:id="rId47" imgW="1218960" imgH="68580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136"/>
                          <a:ext cx="76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85522"/>
              </p:ext>
            </p:extLst>
          </p:nvPr>
        </p:nvGraphicFramePr>
        <p:xfrm>
          <a:off x="1518022" y="4812682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" name="Equation" r:id="rId49" imgW="749160" imgH="317160" progId="Equation.DSMT4">
                  <p:embed/>
                </p:oleObj>
              </mc:Choice>
              <mc:Fallback>
                <p:oleObj name="Equation" r:id="rId49" imgW="749160" imgH="31716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022" y="4812682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6"/>
          <p:cNvSpPr txBox="1">
            <a:spLocks noChangeArrowheads="1"/>
          </p:cNvSpPr>
          <p:nvPr/>
        </p:nvSpPr>
        <p:spPr bwMode="auto">
          <a:xfrm>
            <a:off x="2419722" y="4711876"/>
            <a:ext cx="2328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是极大点，</a:t>
            </a:r>
          </a:p>
        </p:txBody>
      </p:sp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4032622" y="4711876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其极大值为</a:t>
            </a:r>
          </a:p>
        </p:txBody>
      </p:sp>
      <p:graphicFrame>
        <p:nvGraphicFramePr>
          <p:cNvPr id="4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19746"/>
              </p:ext>
            </p:extLst>
          </p:nvPr>
        </p:nvGraphicFramePr>
        <p:xfrm>
          <a:off x="5943972" y="4774582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" name="Equation" r:id="rId51" imgW="1346040" imgH="393480" progId="Equation.DSMT4">
                  <p:embed/>
                </p:oleObj>
              </mc:Choice>
              <mc:Fallback>
                <p:oleObj name="Equation" r:id="rId51" imgW="1346040" imgH="3934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972" y="4774582"/>
                        <a:ext cx="134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2432422" y="5488359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是极小点，</a:t>
            </a: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4032622" y="5488359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其极小值为</a:t>
            </a:r>
          </a:p>
        </p:txBody>
      </p:sp>
      <p:graphicFrame>
        <p:nvGraphicFramePr>
          <p:cNvPr id="4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92486"/>
              </p:ext>
            </p:extLst>
          </p:nvPr>
        </p:nvGraphicFramePr>
        <p:xfrm>
          <a:off x="1518022" y="5405015"/>
          <a:ext cx="81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" name="Equation" r:id="rId53" imgW="812520" imgH="685800" progId="Equation.DSMT4">
                  <p:embed/>
                </p:oleObj>
              </mc:Choice>
              <mc:Fallback>
                <p:oleObj name="Equation" r:id="rId53" imgW="812520" imgH="685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022" y="5405015"/>
                        <a:ext cx="81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0954"/>
              </p:ext>
            </p:extLst>
          </p:nvPr>
        </p:nvGraphicFramePr>
        <p:xfrm>
          <a:off x="5905872" y="5405015"/>
          <a:ext cx="199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3" name="Equation" r:id="rId55" imgW="1993680" imgH="685800" progId="Equation.DSMT4">
                  <p:embed/>
                </p:oleObj>
              </mc:Choice>
              <mc:Fallback>
                <p:oleObj name="Equation" r:id="rId55" imgW="1993680" imgH="685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872" y="5405015"/>
                        <a:ext cx="1993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53"/>
          <p:cNvSpPr>
            <a:spLocks noChangeShapeType="1"/>
          </p:cNvSpPr>
          <p:nvPr/>
        </p:nvSpPr>
        <p:spPr bwMode="auto">
          <a:xfrm flipV="1">
            <a:off x="2273300" y="3852294"/>
            <a:ext cx="685800" cy="45720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54"/>
          <p:cNvSpPr>
            <a:spLocks noChangeShapeType="1"/>
          </p:cNvSpPr>
          <p:nvPr/>
        </p:nvSpPr>
        <p:spPr bwMode="auto">
          <a:xfrm>
            <a:off x="4635500" y="3864201"/>
            <a:ext cx="654422" cy="433387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ine 55"/>
          <p:cNvSpPr>
            <a:spLocks noChangeShapeType="1"/>
          </p:cNvSpPr>
          <p:nvPr/>
        </p:nvSpPr>
        <p:spPr bwMode="auto">
          <a:xfrm flipV="1">
            <a:off x="7073900" y="3852294"/>
            <a:ext cx="685800" cy="45720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49908" y="470982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83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utoUpdateAnimBg="0"/>
      <p:bldP spid="9" grpId="0" autoUpdateAnimBg="0"/>
      <p:bldP spid="11" grpId="0" autoUpdateAnimBg="0"/>
      <p:bldP spid="13" grpId="0" autoUpdateAnimBg="0"/>
      <p:bldP spid="15" grpId="0" autoUpdateAnimBg="0"/>
      <p:bldP spid="21" grpId="0" animBg="1"/>
      <p:bldP spid="32" grpId="0" animBg="1"/>
      <p:bldP spid="43" grpId="0" autoUpdateAnimBg="0"/>
      <p:bldP spid="44" grpId="0" autoUpdateAnimBg="0"/>
      <p:bldP spid="46" grpId="0" autoUpdateAnimBg="0"/>
      <p:bldP spid="47" grpId="0" autoUpdateAnimBg="0"/>
      <p:bldP spid="50" grpId="0" animBg="1"/>
      <p:bldP spid="51" grpId="0" animBg="1"/>
      <p:bldP spid="52" grpId="0" animBg="1"/>
      <p:bldP spid="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0737" y="223837"/>
            <a:ext cx="4114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3.3 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二充分条件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endParaRPr lang="en-US" altLang="zh-CN" sz="2800" b="1" dirty="0">
              <a:solidFill>
                <a:schemeClr val="accent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89587" y="983744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二阶导数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143916"/>
              </p:ext>
            </p:extLst>
          </p:nvPr>
        </p:nvGraphicFramePr>
        <p:xfrm>
          <a:off x="4821238" y="336550"/>
          <a:ext cx="39973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Equation" r:id="rId3" imgW="3962160" imgH="457200" progId="Equation.DSMT4">
                  <p:embed/>
                </p:oleObj>
              </mc:Choice>
              <mc:Fallback>
                <p:oleObj name="Equation" r:id="rId3" imgW="3962160" imgH="4572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36550"/>
                        <a:ext cx="39973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35945"/>
              </p:ext>
            </p:extLst>
          </p:nvPr>
        </p:nvGraphicFramePr>
        <p:xfrm>
          <a:off x="2677267" y="1029534"/>
          <a:ext cx="15746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2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267" y="1029534"/>
                        <a:ext cx="15746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09425"/>
              </p:ext>
            </p:extLst>
          </p:nvPr>
        </p:nvGraphicFramePr>
        <p:xfrm>
          <a:off x="4187825" y="1030288"/>
          <a:ext cx="15367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1030288"/>
                        <a:ext cx="15367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34502"/>
              </p:ext>
            </p:extLst>
          </p:nvPr>
        </p:nvGraphicFramePr>
        <p:xfrm>
          <a:off x="883172" y="1588154"/>
          <a:ext cx="2420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9" imgW="2412720" imgH="444240" progId="Equation.DSMT4">
                  <p:embed/>
                </p:oleObj>
              </mc:Choice>
              <mc:Fallback>
                <p:oleObj name="Equation" r:id="rId9" imgW="2412720" imgH="44424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72" y="1588154"/>
                        <a:ext cx="24209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3355571" y="1548467"/>
            <a:ext cx="4495800" cy="523875"/>
            <a:chOff x="2064" y="1008"/>
            <a:chExt cx="2832" cy="330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064" y="1008"/>
              <a:ext cx="2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则        在点      取极大值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0221145"/>
                </p:ext>
              </p:extLst>
            </p:nvPr>
          </p:nvGraphicFramePr>
          <p:xfrm>
            <a:off x="2376" y="1049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5" name="Equation" r:id="rId11" imgW="736560" imgH="393480" progId="Equation.DSMT4">
                    <p:embed/>
                  </p:oleObj>
                </mc:Choice>
                <mc:Fallback>
                  <p:oleObj name="Equation" r:id="rId11" imgW="736560" imgH="393480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049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193695"/>
                </p:ext>
              </p:extLst>
            </p:nvPr>
          </p:nvGraphicFramePr>
          <p:xfrm>
            <a:off x="3368" y="1037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6" name="Equation" r:id="rId13" imgW="355320" imgH="431640" progId="Equation.DSMT4">
                    <p:embed/>
                  </p:oleObj>
                </mc:Choice>
                <mc:Fallback>
                  <p:oleObj name="Equation" r:id="rId13" imgW="355320" imgH="43164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1037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6866"/>
              </p:ext>
            </p:extLst>
          </p:nvPr>
        </p:nvGraphicFramePr>
        <p:xfrm>
          <a:off x="864916" y="2298699"/>
          <a:ext cx="2457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Equation" r:id="rId15" imgW="2450880" imgH="444240" progId="Equation.DSMT4">
                  <p:embed/>
                </p:oleObj>
              </mc:Choice>
              <mc:Fallback>
                <p:oleObj name="Equation" r:id="rId15" imgW="2450880" imgH="44424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16" y="2298699"/>
                        <a:ext cx="2457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3373828" y="2259012"/>
            <a:ext cx="4495800" cy="523875"/>
            <a:chOff x="2064" y="1344"/>
            <a:chExt cx="2832" cy="330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064" y="1344"/>
              <a:ext cx="2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则        在点      取极小值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069362"/>
                </p:ext>
              </p:extLst>
            </p:nvPr>
          </p:nvGraphicFramePr>
          <p:xfrm>
            <a:off x="2343" y="1420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8" name="Equation" r:id="rId17" imgW="736560" imgH="393480" progId="Equation.DSMT4">
                    <p:embed/>
                  </p:oleObj>
                </mc:Choice>
                <mc:Fallback>
                  <p:oleObj name="Equation" r:id="rId17" imgW="736560" imgH="39348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1420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271484"/>
                </p:ext>
              </p:extLst>
            </p:nvPr>
          </p:nvGraphicFramePr>
          <p:xfrm>
            <a:off x="3295" y="1373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9" name="Equation" r:id="rId19" imgW="355320" imgH="431640" progId="Equation.DSMT4">
                    <p:embed/>
                  </p:oleObj>
                </mc:Choice>
                <mc:Fallback>
                  <p:oleObj name="Equation" r:id="rId19" imgW="355320" imgH="43164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" y="1373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520624" y="2782887"/>
            <a:ext cx="4411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只需证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，由于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89490"/>
              </p:ext>
            </p:extLst>
          </p:nvPr>
        </p:nvGraphicFramePr>
        <p:xfrm>
          <a:off x="1771953" y="3386462"/>
          <a:ext cx="56832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" name="Equation" r:id="rId21" imgW="5689440" imgH="927000" progId="Equation.DSMT4">
                  <p:embed/>
                </p:oleObj>
              </mc:Choice>
              <mc:Fallback>
                <p:oleObj name="Equation" r:id="rId21" imgW="5689440" imgH="927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953" y="3386462"/>
                        <a:ext cx="568325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00248"/>
              </p:ext>
            </p:extLst>
          </p:nvPr>
        </p:nvGraphicFramePr>
        <p:xfrm>
          <a:off x="7464637" y="3645024"/>
          <a:ext cx="5524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23" imgW="558720" imgH="330120" progId="Equation.DSMT4">
                  <p:embed/>
                </p:oleObj>
              </mc:Choice>
              <mc:Fallback>
                <p:oleObj name="Equation" r:id="rId23" imgW="558720" imgH="33012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637" y="3645024"/>
                        <a:ext cx="5524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20624" y="4311091"/>
            <a:ext cx="8207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根据函数的局部保号性得知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某去心邻域</a:t>
            </a: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69581"/>
              </p:ext>
            </p:extLst>
          </p:nvPr>
        </p:nvGraphicFramePr>
        <p:xfrm>
          <a:off x="600737" y="5214959"/>
          <a:ext cx="1066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25" imgW="1066680" imgH="469800" progId="Equation.DSMT4">
                  <p:embed/>
                </p:oleObj>
              </mc:Choice>
              <mc:Fallback>
                <p:oleObj name="Equation" r:id="rId25" imgW="1066680" imgH="469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37" y="5214959"/>
                        <a:ext cx="10668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752120" y="51851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50158"/>
              </p:ext>
            </p:extLst>
          </p:nvPr>
        </p:nvGraphicFramePr>
        <p:xfrm>
          <a:off x="2856791" y="4986359"/>
          <a:ext cx="35353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27" imgW="3517560" imgH="927000" progId="Equation.DSMT4">
                  <p:embed/>
                </p:oleObj>
              </mc:Choice>
              <mc:Fallback>
                <p:oleObj name="Equation" r:id="rId27" imgW="3517560" imgH="9270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91" y="4986359"/>
                        <a:ext cx="35353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72726"/>
              </p:ext>
            </p:extLst>
          </p:nvPr>
        </p:nvGraphicFramePr>
        <p:xfrm>
          <a:off x="7380312" y="5243534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29" imgW="787320" imgH="406080" progId="Equation.DSMT4">
                  <p:embed/>
                </p:oleObj>
              </mc:Choice>
              <mc:Fallback>
                <p:oleObj name="Equation" r:id="rId29" imgW="787320" imgH="4060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5243534"/>
                        <a:ext cx="78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600737" y="5887879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左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正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右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负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2886737" y="5860315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     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      取极大值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94387"/>
              </p:ext>
            </p:extLst>
          </p:nvPr>
        </p:nvGraphicFramePr>
        <p:xfrm>
          <a:off x="3275856" y="5980682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31" imgW="736560" imgH="393480" progId="Equation.DSMT4">
                  <p:embed/>
                </p:oleObj>
              </mc:Choice>
              <mc:Fallback>
                <p:oleObj name="Equation" r:id="rId31" imgW="736560" imgH="3934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980682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49674"/>
              </p:ext>
            </p:extLst>
          </p:nvPr>
        </p:nvGraphicFramePr>
        <p:xfrm>
          <a:off x="4932040" y="5887879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Equation" r:id="rId32" imgW="355320" imgH="431640" progId="Equation.DSMT4">
                  <p:embed/>
                </p:oleObj>
              </mc:Choice>
              <mc:Fallback>
                <p:oleObj name="Equation" r:id="rId32" imgW="355320" imgH="431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887879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106012" y="5860315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6516216" y="5184797"/>
            <a:ext cx="1069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于是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37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6" grpId="0"/>
      <p:bldP spid="2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27584" y="188640"/>
            <a:ext cx="732627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3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函数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单调性与极值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7704" y="1153687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65611" y="1936892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函数的单调性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65611" y="2701468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函数的极值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65611" y="3466044"/>
            <a:ext cx="6184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函数的最大值与最小值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765611" y="4230621"/>
            <a:ext cx="6184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．极值与最值问题杂例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8"/>
          <p:cNvSpPr txBox="1">
            <a:spLocks noChangeArrowheads="1"/>
          </p:cNvSpPr>
          <p:nvPr/>
        </p:nvSpPr>
        <p:spPr bwMode="auto">
          <a:xfrm>
            <a:off x="539552" y="1090350"/>
            <a:ext cx="7992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+mn-ea"/>
                <a:cs typeface="Times New Roman" pitchFamily="18" charset="0"/>
              </a:rPr>
              <a:t>对于导数不存在的点还</a:t>
            </a:r>
            <a:r>
              <a:rPr lang="zh-CN" altLang="en-US" sz="2800" b="1" dirty="0">
                <a:ea typeface="+mn-ea"/>
                <a:cs typeface="Times New Roman" pitchFamily="18" charset="0"/>
              </a:rPr>
              <a:t>得用第一充分条件来判定</a:t>
            </a:r>
            <a:r>
              <a:rPr lang="en-US" altLang="zh-CN" sz="2800" b="1" dirty="0"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4" name="Text Box 70"/>
          <p:cNvSpPr txBox="1">
            <a:spLocks noChangeArrowheads="1"/>
          </p:cNvSpPr>
          <p:nvPr/>
        </p:nvSpPr>
        <p:spPr bwMode="auto">
          <a:xfrm>
            <a:off x="539552" y="388219"/>
            <a:ext cx="77048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注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zh-CN" sz="2800" b="1" dirty="0" smtClean="0">
                <a:ea typeface="+mn-ea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ea typeface="+mn-ea"/>
                <a:cs typeface="Times New Roman" pitchFamily="18" charset="0"/>
              </a:rPr>
              <a:t>此</a:t>
            </a:r>
            <a:r>
              <a:rPr lang="zh-CN" altLang="en-US" sz="2800" b="1" dirty="0">
                <a:ea typeface="+mn-ea"/>
                <a:cs typeface="Times New Roman" pitchFamily="18" charset="0"/>
              </a:rPr>
              <a:t>定理</a:t>
            </a:r>
            <a:r>
              <a:rPr lang="zh-CN" altLang="en-US" sz="2800" b="1" dirty="0" smtClean="0">
                <a:ea typeface="+mn-ea"/>
                <a:cs typeface="Times New Roman" pitchFamily="18" charset="0"/>
              </a:rPr>
              <a:t>只对                      时的</a:t>
            </a:r>
            <a:r>
              <a:rPr lang="zh-CN" altLang="en-US" sz="2800" b="1" dirty="0" smtClean="0">
                <a:solidFill>
                  <a:schemeClr val="tx2"/>
                </a:solidFill>
                <a:ea typeface="+mn-ea"/>
                <a:cs typeface="Times New Roman" pitchFamily="18" charset="0"/>
              </a:rPr>
              <a:t>驻点</a:t>
            </a:r>
            <a:r>
              <a:rPr lang="zh-CN" altLang="en-US" sz="2800" b="1" dirty="0" smtClean="0">
                <a:ea typeface="+mn-ea"/>
                <a:cs typeface="Times New Roman" pitchFamily="18" charset="0"/>
              </a:rPr>
              <a:t>作检验</a:t>
            </a:r>
            <a:r>
              <a:rPr lang="en-US" altLang="zh-CN" sz="2800" b="1" dirty="0" smtClean="0">
                <a:ea typeface="+mn-ea"/>
                <a:cs typeface="Times New Roman" pitchFamily="18" charset="0"/>
              </a:rPr>
              <a:t>,</a:t>
            </a:r>
            <a:endParaRPr lang="en-US" altLang="zh-CN" sz="2800" b="1" dirty="0">
              <a:ea typeface="+mn-ea"/>
              <a:cs typeface="Times New Roman" pitchFamily="18" charset="0"/>
            </a:endParaRPr>
          </a:p>
        </p:txBody>
      </p:sp>
      <p:graphicFrame>
        <p:nvGraphicFramePr>
          <p:cNvPr id="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28084"/>
              </p:ext>
            </p:extLst>
          </p:nvPr>
        </p:nvGraphicFramePr>
        <p:xfrm>
          <a:off x="3668514" y="354760"/>
          <a:ext cx="19065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514" y="354760"/>
                        <a:ext cx="19065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03648" y="1790927"/>
            <a:ext cx="1055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05997"/>
              </p:ext>
            </p:extLst>
          </p:nvPr>
        </p:nvGraphicFramePr>
        <p:xfrm>
          <a:off x="2485826" y="1836637"/>
          <a:ext cx="1582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826" y="1836637"/>
                        <a:ext cx="15827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4211960" y="1790600"/>
            <a:ext cx="4495800" cy="523875"/>
            <a:chOff x="2064" y="1008"/>
            <a:chExt cx="2832" cy="330"/>
          </a:xfrm>
        </p:grpSpPr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064" y="1008"/>
              <a:ext cx="2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在点      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可能取极值，</a:t>
              </a:r>
              <a:endParaRPr kumimoji="1"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3061016"/>
                </p:ext>
              </p:extLst>
            </p:nvPr>
          </p:nvGraphicFramePr>
          <p:xfrm>
            <a:off x="2064" y="1049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" name="Equation" r:id="rId7" imgW="736560" imgH="393480" progId="Equation.DSMT4">
                    <p:embed/>
                  </p:oleObj>
                </mc:Choice>
                <mc:Fallback>
                  <p:oleObj name="Equation" r:id="rId7" imgW="736560" imgH="39348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49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013033"/>
                </p:ext>
              </p:extLst>
            </p:nvPr>
          </p:nvGraphicFramePr>
          <p:xfrm>
            <a:off x="3107" y="1037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" name="Equation" r:id="rId9" imgW="355320" imgH="431640" progId="Equation.DSMT4">
                    <p:embed/>
                  </p:oleObj>
                </mc:Choice>
                <mc:Fallback>
                  <p:oleObj name="Equation" r:id="rId9" imgW="355320" imgH="43164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037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698364" y="2690137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也可能不取极值，例如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56878"/>
              </p:ext>
            </p:extLst>
          </p:nvPr>
        </p:nvGraphicFramePr>
        <p:xfrm>
          <a:off x="1562460" y="3331003"/>
          <a:ext cx="1452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11" imgW="1460160" imgH="457200" progId="Equation.DSMT4">
                  <p:embed/>
                </p:oleObj>
              </mc:Choice>
              <mc:Fallback>
                <p:oleObj name="Equation" r:id="rId11" imgW="146016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460" y="3331003"/>
                        <a:ext cx="14525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10908"/>
              </p:ext>
            </p:extLst>
          </p:nvPr>
        </p:nvGraphicFramePr>
        <p:xfrm>
          <a:off x="3859721" y="3331003"/>
          <a:ext cx="1352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721" y="3331003"/>
                        <a:ext cx="1352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94908" y="329799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0250"/>
              </p:ext>
            </p:extLst>
          </p:nvPr>
        </p:nvGraphicFramePr>
        <p:xfrm>
          <a:off x="6102859" y="3397678"/>
          <a:ext cx="742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15" imgW="749160" imgH="317160" progId="Equation.DSMT4">
                  <p:embed/>
                </p:oleObj>
              </mc:Choice>
              <mc:Fallback>
                <p:oleObj name="Equation" r:id="rId15" imgW="749160" imgH="3171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859" y="3397678"/>
                        <a:ext cx="7429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963060" y="3297993"/>
            <a:ext cx="63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处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11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5" grpId="0"/>
      <p:bldP spid="20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86853" y="401123"/>
            <a:ext cx="2362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34441"/>
              </p:ext>
            </p:extLst>
          </p:nvPr>
        </p:nvGraphicFramePr>
        <p:xfrm>
          <a:off x="2660128" y="434461"/>
          <a:ext cx="265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3" imgW="2654280" imgH="457200" progId="Equation.DSMT4">
                  <p:embed/>
                </p:oleObj>
              </mc:Choice>
              <mc:Fallback>
                <p:oleObj name="Equation" r:id="rId3" imgW="2654280" imgH="4572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128" y="434461"/>
                        <a:ext cx="2654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03315" y="401123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极值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 </a:t>
            </a:r>
            <a:endParaRPr kumimoji="1"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0953" y="1113911"/>
            <a:ext cx="1728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8524"/>
              </p:ext>
            </p:extLst>
          </p:nvPr>
        </p:nvGraphicFramePr>
        <p:xfrm>
          <a:off x="1171053" y="1088511"/>
          <a:ext cx="279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5" imgW="2793960" imgH="457200" progId="Equation.DSMT4">
                  <p:embed/>
                </p:oleObj>
              </mc:Choice>
              <mc:Fallback>
                <p:oleObj name="Equation" r:id="rId5" imgW="2793960" imgH="457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53" y="1088511"/>
                        <a:ext cx="279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35587"/>
              </p:ext>
            </p:extLst>
          </p:nvPr>
        </p:nvGraphicFramePr>
        <p:xfrm>
          <a:off x="4561953" y="1088511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7" imgW="3581280" imgH="457200" progId="Equation.DSMT4">
                  <p:embed/>
                </p:oleObj>
              </mc:Choice>
              <mc:Fallback>
                <p:oleObj name="Equation" r:id="rId7" imgW="358128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953" y="1088511"/>
                        <a:ext cx="3581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68350" y="18256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509705"/>
              </p:ext>
            </p:extLst>
          </p:nvPr>
        </p:nvGraphicFramePr>
        <p:xfrm>
          <a:off x="1244600" y="1912938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9" imgW="1447560" imgH="406080" progId="Equation.DSMT4">
                  <p:embed/>
                </p:oleObj>
              </mc:Choice>
              <mc:Fallback>
                <p:oleObj name="Equation" r:id="rId9" imgW="1447560" imgH="4060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912938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825750" y="18351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驻点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79406"/>
              </p:ext>
            </p:extLst>
          </p:nvPr>
        </p:nvGraphicFramePr>
        <p:xfrm>
          <a:off x="4095750" y="1920875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11" imgW="3035160" imgH="431640" progId="Equation.DSMT4">
                  <p:embed/>
                </p:oleObj>
              </mc:Choice>
              <mc:Fallback>
                <p:oleObj name="Equation" r:id="rId11" imgW="3035160" imgH="4316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1920875"/>
                        <a:ext cx="303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86853" y="2373044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判别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586853" y="2926002"/>
            <a:ext cx="2489200" cy="519112"/>
            <a:chOff x="720" y="2226"/>
            <a:chExt cx="1568" cy="327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720" y="222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因</a:t>
              </a:r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982106"/>
                </p:ext>
              </p:extLst>
            </p:nvPr>
          </p:nvGraphicFramePr>
          <p:xfrm>
            <a:off x="1024" y="2284"/>
            <a:ext cx="12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5" name="Equation" r:id="rId13" imgW="2006280" imgH="406080" progId="Equation.DSMT4">
                    <p:embed/>
                  </p:oleObj>
                </mc:Choice>
                <mc:Fallback>
                  <p:oleObj name="Equation" r:id="rId13" imgW="2006280" imgH="40608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2284"/>
                          <a:ext cx="126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3368497" y="2926006"/>
            <a:ext cx="3733800" cy="523875"/>
            <a:chOff x="2496" y="2226"/>
            <a:chExt cx="2352" cy="330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496" y="2226"/>
              <a:ext cx="23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故               为极小值 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  <p:graphicFrame>
          <p:nvGraphicFramePr>
            <p:cNvPr id="1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034862"/>
                </p:ext>
              </p:extLst>
            </p:nvPr>
          </p:nvGraphicFramePr>
          <p:xfrm>
            <a:off x="2792" y="2292"/>
            <a:ext cx="7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6" name="Equation" r:id="rId15" imgW="1244520" imgH="393480" progId="Equation.DSMT4">
                    <p:embed/>
                  </p:oleObj>
                </mc:Choice>
                <mc:Fallback>
                  <p:oleObj name="Equation" r:id="rId15" imgW="1244520" imgH="39348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2292"/>
                          <a:ext cx="78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586853" y="3659790"/>
            <a:ext cx="3232150" cy="519112"/>
            <a:chOff x="720" y="2615"/>
            <a:chExt cx="2036" cy="327"/>
          </a:xfrm>
        </p:grpSpPr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720" y="2615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又</a:t>
              </a:r>
            </a:p>
          </p:txBody>
        </p:sp>
        <p:graphicFrame>
          <p:nvGraphicFramePr>
            <p:cNvPr id="2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750950"/>
                </p:ext>
              </p:extLst>
            </p:nvPr>
          </p:nvGraphicFramePr>
          <p:xfrm>
            <a:off x="1036" y="2668"/>
            <a:ext cx="17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7" name="Equation" r:id="rId17" imgW="2730240" imgH="406080" progId="Equation.DSMT4">
                    <p:embed/>
                  </p:oleObj>
                </mc:Choice>
                <mc:Fallback>
                  <p:oleObj name="Equation" r:id="rId17" imgW="2730240" imgH="40608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2668"/>
                          <a:ext cx="172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4025716" y="3659790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需用第一判别法判别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29063"/>
              </p:ext>
            </p:extLst>
          </p:nvPr>
        </p:nvGraphicFramePr>
        <p:xfrm>
          <a:off x="586853" y="4414620"/>
          <a:ext cx="574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19" imgW="5740200" imgH="444240" progId="Equation.DSMT4">
                  <p:embed/>
                </p:oleObj>
              </mc:Choice>
              <mc:Fallback>
                <p:oleObj name="Equation" r:id="rId19" imgW="5740200" imgH="4442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53" y="4414620"/>
                        <a:ext cx="5740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397973"/>
              </p:ext>
            </p:extLst>
          </p:nvPr>
        </p:nvGraphicFramePr>
        <p:xfrm>
          <a:off x="586853" y="5100420"/>
          <a:ext cx="387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21" imgW="3873240" imgH="444240" progId="Equation.DSMT4">
                  <p:embed/>
                </p:oleObj>
              </mc:Choice>
              <mc:Fallback>
                <p:oleObj name="Equation" r:id="rId21" imgW="3873240" imgH="4442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53" y="5100420"/>
                        <a:ext cx="387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4333353" y="1571111"/>
            <a:ext cx="3962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1056753" y="1571111"/>
            <a:ext cx="29718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8"/>
          <p:cNvGrpSpPr>
            <a:grpSpLocks/>
          </p:cNvGrpSpPr>
          <p:nvPr/>
        </p:nvGrpSpPr>
        <p:grpSpPr bwMode="auto">
          <a:xfrm>
            <a:off x="7145339" y="4406900"/>
            <a:ext cx="1568451" cy="1698625"/>
            <a:chOff x="4094" y="2714"/>
            <a:chExt cx="988" cy="1070"/>
          </a:xfrm>
        </p:grpSpPr>
        <p:graphicFrame>
          <p:nvGraphicFramePr>
            <p:cNvPr id="2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341145"/>
                </p:ext>
              </p:extLst>
            </p:nvPr>
          </p:nvGraphicFramePr>
          <p:xfrm>
            <a:off x="4825" y="3536"/>
            <a:ext cx="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0" name="Equation" r:id="rId23" imgW="152280" imgH="393480" progId="Equation.DSMT4">
                    <p:embed/>
                  </p:oleObj>
                </mc:Choice>
                <mc:Fallback>
                  <p:oleObj name="Equation" r:id="rId23" imgW="152280" imgH="39348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" y="3536"/>
                          <a:ext cx="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30"/>
            <p:cNvGrpSpPr>
              <a:grpSpLocks/>
            </p:cNvGrpSpPr>
            <p:nvPr/>
          </p:nvGrpSpPr>
          <p:grpSpPr bwMode="auto">
            <a:xfrm>
              <a:off x="4094" y="2714"/>
              <a:ext cx="988" cy="1048"/>
              <a:chOff x="4094" y="2714"/>
              <a:chExt cx="988" cy="1048"/>
            </a:xfrm>
          </p:grpSpPr>
          <p:graphicFrame>
            <p:nvGraphicFramePr>
              <p:cNvPr id="30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0240373"/>
                  </p:ext>
                </p:extLst>
              </p:nvPr>
            </p:nvGraphicFramePr>
            <p:xfrm>
              <a:off x="4935" y="3557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1" name="Equation" r:id="rId25" imgW="228600" imgH="304560" progId="Equation.DSMT4">
                      <p:embed/>
                    </p:oleObj>
                  </mc:Choice>
                  <mc:Fallback>
                    <p:oleObj name="Equation" r:id="rId25" imgW="228600" imgH="304560" progId="Equation.DSMT4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5" y="3557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3613835"/>
                  </p:ext>
                </p:extLst>
              </p:nvPr>
            </p:nvGraphicFramePr>
            <p:xfrm>
              <a:off x="4372" y="271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2" name="Equation" r:id="rId27" imgW="253800" imgH="304560" progId="Equation.DSMT4">
                      <p:embed/>
                    </p:oleObj>
                  </mc:Choice>
                  <mc:Fallback>
                    <p:oleObj name="Equation" r:id="rId27" imgW="253800" imgH="304560" progId="Equation.DSMT4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2" y="271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2513460"/>
                  </p:ext>
                </p:extLst>
              </p:nvPr>
            </p:nvGraphicFramePr>
            <p:xfrm>
              <a:off x="4215" y="3514"/>
              <a:ext cx="24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3" name="Equation" r:id="rId29" imgW="393480" imgH="393480" progId="Equation.DSMT4">
                      <p:embed/>
                    </p:oleObj>
                  </mc:Choice>
                  <mc:Fallback>
                    <p:oleObj name="Equation" r:id="rId29" imgW="393480" imgH="393480" progId="Equation.DSMT4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5" y="3514"/>
                            <a:ext cx="248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3" name="Group 34"/>
              <p:cNvGrpSpPr>
                <a:grpSpLocks/>
              </p:cNvGrpSpPr>
              <p:nvPr/>
            </p:nvGrpSpPr>
            <p:grpSpPr bwMode="auto">
              <a:xfrm>
                <a:off x="4094" y="2714"/>
                <a:ext cx="988" cy="924"/>
                <a:chOff x="4018" y="2880"/>
                <a:chExt cx="1220" cy="1140"/>
              </a:xfrm>
            </p:grpSpPr>
            <p:grpSp>
              <p:nvGrpSpPr>
                <p:cNvPr id="34" name="Group 35"/>
                <p:cNvGrpSpPr>
                  <a:grpSpLocks/>
                </p:cNvGrpSpPr>
                <p:nvPr/>
              </p:nvGrpSpPr>
              <p:grpSpPr bwMode="auto">
                <a:xfrm>
                  <a:off x="4018" y="2886"/>
                  <a:ext cx="1220" cy="1134"/>
                  <a:chOff x="2318" y="1317"/>
                  <a:chExt cx="1220" cy="1134"/>
                </a:xfrm>
              </p:grpSpPr>
              <p:sp>
                <p:nvSpPr>
                  <p:cNvPr id="42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318" y="2326"/>
                    <a:ext cx="1220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3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1317"/>
                    <a:ext cx="1" cy="113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35" name="Group 38"/>
                <p:cNvGrpSpPr>
                  <a:grpSpLocks/>
                </p:cNvGrpSpPr>
                <p:nvPr/>
              </p:nvGrpSpPr>
              <p:grpSpPr bwMode="auto">
                <a:xfrm>
                  <a:off x="4130" y="2880"/>
                  <a:ext cx="1002" cy="1014"/>
                  <a:chOff x="4130" y="2880"/>
                  <a:chExt cx="1002" cy="1014"/>
                </a:xfrm>
              </p:grpSpPr>
              <p:sp>
                <p:nvSpPr>
                  <p:cNvPr id="38" name="Freeform 39"/>
                  <p:cNvSpPr>
                    <a:spLocks/>
                  </p:cNvSpPr>
                  <p:nvPr/>
                </p:nvSpPr>
                <p:spPr bwMode="auto">
                  <a:xfrm>
                    <a:off x="4130" y="2880"/>
                    <a:ext cx="426" cy="966"/>
                  </a:xfrm>
                  <a:custGeom>
                    <a:avLst/>
                    <a:gdLst>
                      <a:gd name="T0" fmla="*/ 6 w 426"/>
                      <a:gd name="T1" fmla="*/ 90 h 966"/>
                      <a:gd name="T2" fmla="*/ 12 w 426"/>
                      <a:gd name="T3" fmla="*/ 192 h 966"/>
                      <a:gd name="T4" fmla="*/ 18 w 426"/>
                      <a:gd name="T5" fmla="*/ 276 h 966"/>
                      <a:gd name="T6" fmla="*/ 30 w 426"/>
                      <a:gd name="T7" fmla="*/ 354 h 966"/>
                      <a:gd name="T8" fmla="*/ 36 w 426"/>
                      <a:gd name="T9" fmla="*/ 420 h 966"/>
                      <a:gd name="T10" fmla="*/ 48 w 426"/>
                      <a:gd name="T11" fmla="*/ 474 h 966"/>
                      <a:gd name="T12" fmla="*/ 54 w 426"/>
                      <a:gd name="T13" fmla="*/ 516 h 966"/>
                      <a:gd name="T14" fmla="*/ 60 w 426"/>
                      <a:gd name="T15" fmla="*/ 552 h 966"/>
                      <a:gd name="T16" fmla="*/ 72 w 426"/>
                      <a:gd name="T17" fmla="*/ 588 h 966"/>
                      <a:gd name="T18" fmla="*/ 78 w 426"/>
                      <a:gd name="T19" fmla="*/ 612 h 966"/>
                      <a:gd name="T20" fmla="*/ 90 w 426"/>
                      <a:gd name="T21" fmla="*/ 630 h 966"/>
                      <a:gd name="T22" fmla="*/ 96 w 426"/>
                      <a:gd name="T23" fmla="*/ 642 h 966"/>
                      <a:gd name="T24" fmla="*/ 102 w 426"/>
                      <a:gd name="T25" fmla="*/ 654 h 966"/>
                      <a:gd name="T26" fmla="*/ 114 w 426"/>
                      <a:gd name="T27" fmla="*/ 666 h 966"/>
                      <a:gd name="T28" fmla="*/ 120 w 426"/>
                      <a:gd name="T29" fmla="*/ 672 h 966"/>
                      <a:gd name="T30" fmla="*/ 132 w 426"/>
                      <a:gd name="T31" fmla="*/ 672 h 966"/>
                      <a:gd name="T32" fmla="*/ 138 w 426"/>
                      <a:gd name="T33" fmla="*/ 678 h 966"/>
                      <a:gd name="T34" fmla="*/ 144 w 426"/>
                      <a:gd name="T35" fmla="*/ 678 h 966"/>
                      <a:gd name="T36" fmla="*/ 156 w 426"/>
                      <a:gd name="T37" fmla="*/ 678 h 966"/>
                      <a:gd name="T38" fmla="*/ 162 w 426"/>
                      <a:gd name="T39" fmla="*/ 678 h 966"/>
                      <a:gd name="T40" fmla="*/ 174 w 426"/>
                      <a:gd name="T41" fmla="*/ 678 h 966"/>
                      <a:gd name="T42" fmla="*/ 180 w 426"/>
                      <a:gd name="T43" fmla="*/ 678 h 966"/>
                      <a:gd name="T44" fmla="*/ 186 w 426"/>
                      <a:gd name="T45" fmla="*/ 678 h 966"/>
                      <a:gd name="T46" fmla="*/ 198 w 426"/>
                      <a:gd name="T47" fmla="*/ 678 h 966"/>
                      <a:gd name="T48" fmla="*/ 204 w 426"/>
                      <a:gd name="T49" fmla="*/ 684 h 966"/>
                      <a:gd name="T50" fmla="*/ 216 w 426"/>
                      <a:gd name="T51" fmla="*/ 684 h 966"/>
                      <a:gd name="T52" fmla="*/ 222 w 426"/>
                      <a:gd name="T53" fmla="*/ 690 h 966"/>
                      <a:gd name="T54" fmla="*/ 228 w 426"/>
                      <a:gd name="T55" fmla="*/ 690 h 966"/>
                      <a:gd name="T56" fmla="*/ 240 w 426"/>
                      <a:gd name="T57" fmla="*/ 696 h 966"/>
                      <a:gd name="T58" fmla="*/ 246 w 426"/>
                      <a:gd name="T59" fmla="*/ 702 h 966"/>
                      <a:gd name="T60" fmla="*/ 252 w 426"/>
                      <a:gd name="T61" fmla="*/ 708 h 966"/>
                      <a:gd name="T62" fmla="*/ 264 w 426"/>
                      <a:gd name="T63" fmla="*/ 720 h 966"/>
                      <a:gd name="T64" fmla="*/ 270 w 426"/>
                      <a:gd name="T65" fmla="*/ 726 h 966"/>
                      <a:gd name="T66" fmla="*/ 282 w 426"/>
                      <a:gd name="T67" fmla="*/ 738 h 966"/>
                      <a:gd name="T68" fmla="*/ 288 w 426"/>
                      <a:gd name="T69" fmla="*/ 750 h 966"/>
                      <a:gd name="T70" fmla="*/ 294 w 426"/>
                      <a:gd name="T71" fmla="*/ 762 h 966"/>
                      <a:gd name="T72" fmla="*/ 306 w 426"/>
                      <a:gd name="T73" fmla="*/ 774 h 966"/>
                      <a:gd name="T74" fmla="*/ 312 w 426"/>
                      <a:gd name="T75" fmla="*/ 786 h 966"/>
                      <a:gd name="T76" fmla="*/ 324 w 426"/>
                      <a:gd name="T77" fmla="*/ 798 h 966"/>
                      <a:gd name="T78" fmla="*/ 330 w 426"/>
                      <a:gd name="T79" fmla="*/ 816 h 966"/>
                      <a:gd name="T80" fmla="*/ 336 w 426"/>
                      <a:gd name="T81" fmla="*/ 828 h 966"/>
                      <a:gd name="T82" fmla="*/ 348 w 426"/>
                      <a:gd name="T83" fmla="*/ 840 h 966"/>
                      <a:gd name="T84" fmla="*/ 354 w 426"/>
                      <a:gd name="T85" fmla="*/ 858 h 966"/>
                      <a:gd name="T86" fmla="*/ 366 w 426"/>
                      <a:gd name="T87" fmla="*/ 870 h 966"/>
                      <a:gd name="T88" fmla="*/ 372 w 426"/>
                      <a:gd name="T89" fmla="*/ 888 h 966"/>
                      <a:gd name="T90" fmla="*/ 378 w 426"/>
                      <a:gd name="T91" fmla="*/ 900 h 966"/>
                      <a:gd name="T92" fmla="*/ 390 w 426"/>
                      <a:gd name="T93" fmla="*/ 912 h 966"/>
                      <a:gd name="T94" fmla="*/ 396 w 426"/>
                      <a:gd name="T95" fmla="*/ 924 h 966"/>
                      <a:gd name="T96" fmla="*/ 408 w 426"/>
                      <a:gd name="T97" fmla="*/ 936 h 966"/>
                      <a:gd name="T98" fmla="*/ 414 w 426"/>
                      <a:gd name="T99" fmla="*/ 948 h 966"/>
                      <a:gd name="T100" fmla="*/ 420 w 426"/>
                      <a:gd name="T101" fmla="*/ 960 h 9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26" h="966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48"/>
                        </a:lnTo>
                        <a:lnTo>
                          <a:pt x="0" y="66"/>
                        </a:lnTo>
                        <a:lnTo>
                          <a:pt x="6" y="90"/>
                        </a:lnTo>
                        <a:lnTo>
                          <a:pt x="6" y="114"/>
                        </a:lnTo>
                        <a:lnTo>
                          <a:pt x="6" y="132"/>
                        </a:lnTo>
                        <a:lnTo>
                          <a:pt x="6" y="150"/>
                        </a:lnTo>
                        <a:lnTo>
                          <a:pt x="12" y="174"/>
                        </a:lnTo>
                        <a:lnTo>
                          <a:pt x="12" y="192"/>
                        </a:lnTo>
                        <a:lnTo>
                          <a:pt x="12" y="210"/>
                        </a:lnTo>
                        <a:lnTo>
                          <a:pt x="18" y="228"/>
                        </a:lnTo>
                        <a:lnTo>
                          <a:pt x="18" y="246"/>
                        </a:lnTo>
                        <a:lnTo>
                          <a:pt x="18" y="264"/>
                        </a:lnTo>
                        <a:lnTo>
                          <a:pt x="18" y="276"/>
                        </a:lnTo>
                        <a:lnTo>
                          <a:pt x="24" y="294"/>
                        </a:lnTo>
                        <a:lnTo>
                          <a:pt x="24" y="312"/>
                        </a:lnTo>
                        <a:lnTo>
                          <a:pt x="24" y="324"/>
                        </a:lnTo>
                        <a:lnTo>
                          <a:pt x="30" y="342"/>
                        </a:lnTo>
                        <a:lnTo>
                          <a:pt x="30" y="354"/>
                        </a:lnTo>
                        <a:lnTo>
                          <a:pt x="30" y="366"/>
                        </a:lnTo>
                        <a:lnTo>
                          <a:pt x="30" y="378"/>
                        </a:lnTo>
                        <a:lnTo>
                          <a:pt x="36" y="396"/>
                        </a:lnTo>
                        <a:lnTo>
                          <a:pt x="36" y="408"/>
                        </a:lnTo>
                        <a:lnTo>
                          <a:pt x="36" y="420"/>
                        </a:lnTo>
                        <a:lnTo>
                          <a:pt x="36" y="432"/>
                        </a:lnTo>
                        <a:lnTo>
                          <a:pt x="42" y="438"/>
                        </a:lnTo>
                        <a:lnTo>
                          <a:pt x="42" y="450"/>
                        </a:lnTo>
                        <a:lnTo>
                          <a:pt x="42" y="462"/>
                        </a:lnTo>
                        <a:lnTo>
                          <a:pt x="48" y="474"/>
                        </a:lnTo>
                        <a:lnTo>
                          <a:pt x="48" y="480"/>
                        </a:lnTo>
                        <a:lnTo>
                          <a:pt x="48" y="492"/>
                        </a:lnTo>
                        <a:lnTo>
                          <a:pt x="48" y="498"/>
                        </a:lnTo>
                        <a:lnTo>
                          <a:pt x="54" y="510"/>
                        </a:lnTo>
                        <a:lnTo>
                          <a:pt x="54" y="516"/>
                        </a:lnTo>
                        <a:lnTo>
                          <a:pt x="54" y="528"/>
                        </a:lnTo>
                        <a:lnTo>
                          <a:pt x="60" y="534"/>
                        </a:lnTo>
                        <a:lnTo>
                          <a:pt x="60" y="540"/>
                        </a:lnTo>
                        <a:lnTo>
                          <a:pt x="60" y="546"/>
                        </a:lnTo>
                        <a:lnTo>
                          <a:pt x="60" y="552"/>
                        </a:lnTo>
                        <a:lnTo>
                          <a:pt x="66" y="564"/>
                        </a:lnTo>
                        <a:lnTo>
                          <a:pt x="66" y="570"/>
                        </a:lnTo>
                        <a:lnTo>
                          <a:pt x="66" y="576"/>
                        </a:lnTo>
                        <a:lnTo>
                          <a:pt x="72" y="582"/>
                        </a:lnTo>
                        <a:lnTo>
                          <a:pt x="72" y="588"/>
                        </a:lnTo>
                        <a:lnTo>
                          <a:pt x="72" y="588"/>
                        </a:lnTo>
                        <a:lnTo>
                          <a:pt x="72" y="594"/>
                        </a:lnTo>
                        <a:lnTo>
                          <a:pt x="78" y="600"/>
                        </a:lnTo>
                        <a:lnTo>
                          <a:pt x="78" y="606"/>
                        </a:lnTo>
                        <a:lnTo>
                          <a:pt x="78" y="612"/>
                        </a:lnTo>
                        <a:lnTo>
                          <a:pt x="78" y="612"/>
                        </a:lnTo>
                        <a:lnTo>
                          <a:pt x="84" y="618"/>
                        </a:lnTo>
                        <a:lnTo>
                          <a:pt x="84" y="624"/>
                        </a:lnTo>
                        <a:lnTo>
                          <a:pt x="84" y="624"/>
                        </a:lnTo>
                        <a:lnTo>
                          <a:pt x="90" y="630"/>
                        </a:lnTo>
                        <a:lnTo>
                          <a:pt x="90" y="630"/>
                        </a:lnTo>
                        <a:lnTo>
                          <a:pt x="90" y="636"/>
                        </a:lnTo>
                        <a:lnTo>
                          <a:pt x="90" y="636"/>
                        </a:lnTo>
                        <a:lnTo>
                          <a:pt x="96" y="642"/>
                        </a:lnTo>
                        <a:lnTo>
                          <a:pt x="96" y="642"/>
                        </a:lnTo>
                        <a:lnTo>
                          <a:pt x="96" y="648"/>
                        </a:lnTo>
                        <a:lnTo>
                          <a:pt x="102" y="648"/>
                        </a:lnTo>
                        <a:lnTo>
                          <a:pt x="102" y="654"/>
                        </a:lnTo>
                        <a:lnTo>
                          <a:pt x="102" y="654"/>
                        </a:lnTo>
                        <a:lnTo>
                          <a:pt x="102" y="654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14" y="666"/>
                        </a:lnTo>
                        <a:lnTo>
                          <a:pt x="114" y="666"/>
                        </a:lnTo>
                        <a:lnTo>
                          <a:pt x="114" y="666"/>
                        </a:lnTo>
                        <a:lnTo>
                          <a:pt x="120" y="666"/>
                        </a:lnTo>
                        <a:lnTo>
                          <a:pt x="120" y="666"/>
                        </a:lnTo>
                        <a:lnTo>
                          <a:pt x="120" y="672"/>
                        </a:lnTo>
                        <a:lnTo>
                          <a:pt x="120" y="672"/>
                        </a:lnTo>
                        <a:lnTo>
                          <a:pt x="126" y="672"/>
                        </a:lnTo>
                        <a:lnTo>
                          <a:pt x="126" y="672"/>
                        </a:lnTo>
                        <a:lnTo>
                          <a:pt x="126" y="672"/>
                        </a:lnTo>
                        <a:lnTo>
                          <a:pt x="132" y="672"/>
                        </a:lnTo>
                        <a:lnTo>
                          <a:pt x="132" y="672"/>
                        </a:lnTo>
                        <a:lnTo>
                          <a:pt x="132" y="672"/>
                        </a:lnTo>
                        <a:lnTo>
                          <a:pt x="132" y="678"/>
                        </a:lnTo>
                        <a:lnTo>
                          <a:pt x="138" y="678"/>
                        </a:lnTo>
                        <a:lnTo>
                          <a:pt x="138" y="678"/>
                        </a:lnTo>
                        <a:lnTo>
                          <a:pt x="138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6" y="678"/>
                        </a:lnTo>
                        <a:lnTo>
                          <a:pt x="156" y="678"/>
                        </a:lnTo>
                        <a:lnTo>
                          <a:pt x="156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8" y="678"/>
                        </a:lnTo>
                        <a:lnTo>
                          <a:pt x="168" y="678"/>
                        </a:lnTo>
                        <a:lnTo>
                          <a:pt x="168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6" y="678"/>
                        </a:lnTo>
                        <a:lnTo>
                          <a:pt x="186" y="678"/>
                        </a:lnTo>
                        <a:lnTo>
                          <a:pt x="186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8" y="678"/>
                        </a:lnTo>
                        <a:lnTo>
                          <a:pt x="198" y="678"/>
                        </a:lnTo>
                        <a:lnTo>
                          <a:pt x="198" y="678"/>
                        </a:lnTo>
                        <a:lnTo>
                          <a:pt x="204" y="678"/>
                        </a:lnTo>
                        <a:lnTo>
                          <a:pt x="204" y="684"/>
                        </a:lnTo>
                        <a:lnTo>
                          <a:pt x="204" y="684"/>
                        </a:lnTo>
                        <a:lnTo>
                          <a:pt x="204" y="684"/>
                        </a:lnTo>
                        <a:lnTo>
                          <a:pt x="210" y="684"/>
                        </a:lnTo>
                        <a:lnTo>
                          <a:pt x="210" y="684"/>
                        </a:lnTo>
                        <a:lnTo>
                          <a:pt x="210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22" y="684"/>
                        </a:lnTo>
                        <a:lnTo>
                          <a:pt x="222" y="690"/>
                        </a:lnTo>
                        <a:lnTo>
                          <a:pt x="222" y="690"/>
                        </a:lnTo>
                        <a:lnTo>
                          <a:pt x="222" y="690"/>
                        </a:lnTo>
                        <a:lnTo>
                          <a:pt x="228" y="690"/>
                        </a:lnTo>
                        <a:lnTo>
                          <a:pt x="228" y="690"/>
                        </a:lnTo>
                        <a:lnTo>
                          <a:pt x="228" y="690"/>
                        </a:lnTo>
                        <a:lnTo>
                          <a:pt x="234" y="690"/>
                        </a:lnTo>
                        <a:lnTo>
                          <a:pt x="234" y="696"/>
                        </a:lnTo>
                        <a:lnTo>
                          <a:pt x="234" y="696"/>
                        </a:lnTo>
                        <a:lnTo>
                          <a:pt x="234" y="696"/>
                        </a:lnTo>
                        <a:lnTo>
                          <a:pt x="240" y="696"/>
                        </a:lnTo>
                        <a:lnTo>
                          <a:pt x="240" y="696"/>
                        </a:lnTo>
                        <a:lnTo>
                          <a:pt x="240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8" y="714"/>
                        </a:lnTo>
                        <a:lnTo>
                          <a:pt x="258" y="714"/>
                        </a:lnTo>
                        <a:lnTo>
                          <a:pt x="258" y="714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70" y="726"/>
                        </a:lnTo>
                        <a:lnTo>
                          <a:pt x="270" y="726"/>
                        </a:lnTo>
                        <a:lnTo>
                          <a:pt x="270" y="726"/>
                        </a:lnTo>
                        <a:lnTo>
                          <a:pt x="276" y="732"/>
                        </a:lnTo>
                        <a:lnTo>
                          <a:pt x="276" y="732"/>
                        </a:lnTo>
                        <a:lnTo>
                          <a:pt x="276" y="732"/>
                        </a:lnTo>
                        <a:lnTo>
                          <a:pt x="276" y="738"/>
                        </a:lnTo>
                        <a:lnTo>
                          <a:pt x="282" y="738"/>
                        </a:lnTo>
                        <a:lnTo>
                          <a:pt x="282" y="738"/>
                        </a:lnTo>
                        <a:lnTo>
                          <a:pt x="282" y="744"/>
                        </a:lnTo>
                        <a:lnTo>
                          <a:pt x="288" y="744"/>
                        </a:lnTo>
                        <a:lnTo>
                          <a:pt x="288" y="750"/>
                        </a:lnTo>
                        <a:lnTo>
                          <a:pt x="288" y="750"/>
                        </a:lnTo>
                        <a:lnTo>
                          <a:pt x="288" y="750"/>
                        </a:lnTo>
                        <a:lnTo>
                          <a:pt x="294" y="756"/>
                        </a:lnTo>
                        <a:lnTo>
                          <a:pt x="294" y="756"/>
                        </a:lnTo>
                        <a:lnTo>
                          <a:pt x="294" y="756"/>
                        </a:lnTo>
                        <a:lnTo>
                          <a:pt x="294" y="762"/>
                        </a:lnTo>
                        <a:lnTo>
                          <a:pt x="300" y="762"/>
                        </a:lnTo>
                        <a:lnTo>
                          <a:pt x="300" y="768"/>
                        </a:lnTo>
                        <a:lnTo>
                          <a:pt x="300" y="768"/>
                        </a:lnTo>
                        <a:lnTo>
                          <a:pt x="306" y="774"/>
                        </a:lnTo>
                        <a:lnTo>
                          <a:pt x="306" y="774"/>
                        </a:lnTo>
                        <a:lnTo>
                          <a:pt x="306" y="774"/>
                        </a:lnTo>
                        <a:lnTo>
                          <a:pt x="306" y="780"/>
                        </a:lnTo>
                        <a:lnTo>
                          <a:pt x="312" y="780"/>
                        </a:lnTo>
                        <a:lnTo>
                          <a:pt x="312" y="786"/>
                        </a:lnTo>
                        <a:lnTo>
                          <a:pt x="312" y="786"/>
                        </a:lnTo>
                        <a:lnTo>
                          <a:pt x="318" y="792"/>
                        </a:lnTo>
                        <a:lnTo>
                          <a:pt x="318" y="792"/>
                        </a:lnTo>
                        <a:lnTo>
                          <a:pt x="318" y="792"/>
                        </a:lnTo>
                        <a:lnTo>
                          <a:pt x="318" y="798"/>
                        </a:lnTo>
                        <a:lnTo>
                          <a:pt x="324" y="798"/>
                        </a:lnTo>
                        <a:lnTo>
                          <a:pt x="324" y="804"/>
                        </a:lnTo>
                        <a:lnTo>
                          <a:pt x="324" y="804"/>
                        </a:lnTo>
                        <a:lnTo>
                          <a:pt x="324" y="810"/>
                        </a:lnTo>
                        <a:lnTo>
                          <a:pt x="330" y="810"/>
                        </a:lnTo>
                        <a:lnTo>
                          <a:pt x="330" y="816"/>
                        </a:lnTo>
                        <a:lnTo>
                          <a:pt x="330" y="816"/>
                        </a:lnTo>
                        <a:lnTo>
                          <a:pt x="336" y="822"/>
                        </a:lnTo>
                        <a:lnTo>
                          <a:pt x="336" y="822"/>
                        </a:lnTo>
                        <a:lnTo>
                          <a:pt x="336" y="828"/>
                        </a:lnTo>
                        <a:lnTo>
                          <a:pt x="336" y="828"/>
                        </a:lnTo>
                        <a:lnTo>
                          <a:pt x="342" y="834"/>
                        </a:lnTo>
                        <a:lnTo>
                          <a:pt x="342" y="834"/>
                        </a:lnTo>
                        <a:lnTo>
                          <a:pt x="342" y="834"/>
                        </a:lnTo>
                        <a:lnTo>
                          <a:pt x="348" y="840"/>
                        </a:lnTo>
                        <a:lnTo>
                          <a:pt x="348" y="840"/>
                        </a:lnTo>
                        <a:lnTo>
                          <a:pt x="348" y="846"/>
                        </a:lnTo>
                        <a:lnTo>
                          <a:pt x="348" y="846"/>
                        </a:lnTo>
                        <a:lnTo>
                          <a:pt x="354" y="852"/>
                        </a:lnTo>
                        <a:lnTo>
                          <a:pt x="354" y="852"/>
                        </a:lnTo>
                        <a:lnTo>
                          <a:pt x="354" y="858"/>
                        </a:lnTo>
                        <a:lnTo>
                          <a:pt x="360" y="858"/>
                        </a:lnTo>
                        <a:lnTo>
                          <a:pt x="360" y="864"/>
                        </a:lnTo>
                        <a:lnTo>
                          <a:pt x="360" y="864"/>
                        </a:lnTo>
                        <a:lnTo>
                          <a:pt x="360" y="870"/>
                        </a:lnTo>
                        <a:lnTo>
                          <a:pt x="366" y="870"/>
                        </a:lnTo>
                        <a:lnTo>
                          <a:pt x="366" y="876"/>
                        </a:lnTo>
                        <a:lnTo>
                          <a:pt x="366" y="876"/>
                        </a:lnTo>
                        <a:lnTo>
                          <a:pt x="366" y="882"/>
                        </a:lnTo>
                        <a:lnTo>
                          <a:pt x="372" y="882"/>
                        </a:lnTo>
                        <a:lnTo>
                          <a:pt x="372" y="888"/>
                        </a:lnTo>
                        <a:lnTo>
                          <a:pt x="372" y="888"/>
                        </a:lnTo>
                        <a:lnTo>
                          <a:pt x="378" y="894"/>
                        </a:lnTo>
                        <a:lnTo>
                          <a:pt x="378" y="894"/>
                        </a:lnTo>
                        <a:lnTo>
                          <a:pt x="378" y="894"/>
                        </a:lnTo>
                        <a:lnTo>
                          <a:pt x="378" y="900"/>
                        </a:lnTo>
                        <a:lnTo>
                          <a:pt x="384" y="900"/>
                        </a:lnTo>
                        <a:lnTo>
                          <a:pt x="384" y="906"/>
                        </a:lnTo>
                        <a:lnTo>
                          <a:pt x="384" y="906"/>
                        </a:lnTo>
                        <a:lnTo>
                          <a:pt x="390" y="912"/>
                        </a:lnTo>
                        <a:lnTo>
                          <a:pt x="390" y="912"/>
                        </a:lnTo>
                        <a:lnTo>
                          <a:pt x="390" y="918"/>
                        </a:lnTo>
                        <a:lnTo>
                          <a:pt x="390" y="918"/>
                        </a:lnTo>
                        <a:lnTo>
                          <a:pt x="396" y="918"/>
                        </a:lnTo>
                        <a:lnTo>
                          <a:pt x="396" y="924"/>
                        </a:lnTo>
                        <a:lnTo>
                          <a:pt x="396" y="924"/>
                        </a:lnTo>
                        <a:lnTo>
                          <a:pt x="396" y="930"/>
                        </a:lnTo>
                        <a:lnTo>
                          <a:pt x="402" y="930"/>
                        </a:lnTo>
                        <a:lnTo>
                          <a:pt x="402" y="936"/>
                        </a:lnTo>
                        <a:lnTo>
                          <a:pt x="402" y="936"/>
                        </a:lnTo>
                        <a:lnTo>
                          <a:pt x="408" y="936"/>
                        </a:lnTo>
                        <a:lnTo>
                          <a:pt x="408" y="942"/>
                        </a:lnTo>
                        <a:lnTo>
                          <a:pt x="408" y="942"/>
                        </a:lnTo>
                        <a:lnTo>
                          <a:pt x="408" y="948"/>
                        </a:lnTo>
                        <a:lnTo>
                          <a:pt x="414" y="948"/>
                        </a:lnTo>
                        <a:lnTo>
                          <a:pt x="414" y="948"/>
                        </a:lnTo>
                        <a:lnTo>
                          <a:pt x="414" y="954"/>
                        </a:lnTo>
                        <a:lnTo>
                          <a:pt x="420" y="954"/>
                        </a:lnTo>
                        <a:lnTo>
                          <a:pt x="420" y="960"/>
                        </a:lnTo>
                        <a:lnTo>
                          <a:pt x="420" y="960"/>
                        </a:lnTo>
                        <a:lnTo>
                          <a:pt x="420" y="960"/>
                        </a:lnTo>
                        <a:lnTo>
                          <a:pt x="426" y="966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9" name="Freeform 40"/>
                  <p:cNvSpPr>
                    <a:spLocks/>
                  </p:cNvSpPr>
                  <p:nvPr/>
                </p:nvSpPr>
                <p:spPr bwMode="auto">
                  <a:xfrm>
                    <a:off x="4556" y="3558"/>
                    <a:ext cx="426" cy="336"/>
                  </a:xfrm>
                  <a:custGeom>
                    <a:avLst/>
                    <a:gdLst>
                      <a:gd name="T0" fmla="*/ 6 w 426"/>
                      <a:gd name="T1" fmla="*/ 294 h 336"/>
                      <a:gd name="T2" fmla="*/ 12 w 426"/>
                      <a:gd name="T3" fmla="*/ 300 h 336"/>
                      <a:gd name="T4" fmla="*/ 24 w 426"/>
                      <a:gd name="T5" fmla="*/ 312 h 336"/>
                      <a:gd name="T6" fmla="*/ 30 w 426"/>
                      <a:gd name="T7" fmla="*/ 318 h 336"/>
                      <a:gd name="T8" fmla="*/ 36 w 426"/>
                      <a:gd name="T9" fmla="*/ 324 h 336"/>
                      <a:gd name="T10" fmla="*/ 48 w 426"/>
                      <a:gd name="T11" fmla="*/ 330 h 336"/>
                      <a:gd name="T12" fmla="*/ 54 w 426"/>
                      <a:gd name="T13" fmla="*/ 330 h 336"/>
                      <a:gd name="T14" fmla="*/ 66 w 426"/>
                      <a:gd name="T15" fmla="*/ 336 h 336"/>
                      <a:gd name="T16" fmla="*/ 72 w 426"/>
                      <a:gd name="T17" fmla="*/ 336 h 336"/>
                      <a:gd name="T18" fmla="*/ 78 w 426"/>
                      <a:gd name="T19" fmla="*/ 336 h 336"/>
                      <a:gd name="T20" fmla="*/ 90 w 426"/>
                      <a:gd name="T21" fmla="*/ 336 h 336"/>
                      <a:gd name="T22" fmla="*/ 96 w 426"/>
                      <a:gd name="T23" fmla="*/ 330 h 336"/>
                      <a:gd name="T24" fmla="*/ 108 w 426"/>
                      <a:gd name="T25" fmla="*/ 330 h 336"/>
                      <a:gd name="T26" fmla="*/ 114 w 426"/>
                      <a:gd name="T27" fmla="*/ 324 h 336"/>
                      <a:gd name="T28" fmla="*/ 120 w 426"/>
                      <a:gd name="T29" fmla="*/ 318 h 336"/>
                      <a:gd name="T30" fmla="*/ 132 w 426"/>
                      <a:gd name="T31" fmla="*/ 312 h 336"/>
                      <a:gd name="T32" fmla="*/ 138 w 426"/>
                      <a:gd name="T33" fmla="*/ 300 h 336"/>
                      <a:gd name="T34" fmla="*/ 144 w 426"/>
                      <a:gd name="T35" fmla="*/ 294 h 336"/>
                      <a:gd name="T36" fmla="*/ 156 w 426"/>
                      <a:gd name="T37" fmla="*/ 282 h 336"/>
                      <a:gd name="T38" fmla="*/ 162 w 426"/>
                      <a:gd name="T39" fmla="*/ 270 h 336"/>
                      <a:gd name="T40" fmla="*/ 174 w 426"/>
                      <a:gd name="T41" fmla="*/ 258 h 336"/>
                      <a:gd name="T42" fmla="*/ 180 w 426"/>
                      <a:gd name="T43" fmla="*/ 246 h 336"/>
                      <a:gd name="T44" fmla="*/ 186 w 426"/>
                      <a:gd name="T45" fmla="*/ 234 h 336"/>
                      <a:gd name="T46" fmla="*/ 198 w 426"/>
                      <a:gd name="T47" fmla="*/ 216 h 336"/>
                      <a:gd name="T48" fmla="*/ 204 w 426"/>
                      <a:gd name="T49" fmla="*/ 204 h 336"/>
                      <a:gd name="T50" fmla="*/ 216 w 426"/>
                      <a:gd name="T51" fmla="*/ 192 h 336"/>
                      <a:gd name="T52" fmla="*/ 222 w 426"/>
                      <a:gd name="T53" fmla="*/ 174 h 336"/>
                      <a:gd name="T54" fmla="*/ 228 w 426"/>
                      <a:gd name="T55" fmla="*/ 162 h 336"/>
                      <a:gd name="T56" fmla="*/ 240 w 426"/>
                      <a:gd name="T57" fmla="*/ 150 h 336"/>
                      <a:gd name="T58" fmla="*/ 246 w 426"/>
                      <a:gd name="T59" fmla="*/ 132 h 336"/>
                      <a:gd name="T60" fmla="*/ 258 w 426"/>
                      <a:gd name="T61" fmla="*/ 120 h 336"/>
                      <a:gd name="T62" fmla="*/ 264 w 426"/>
                      <a:gd name="T63" fmla="*/ 108 h 336"/>
                      <a:gd name="T64" fmla="*/ 270 w 426"/>
                      <a:gd name="T65" fmla="*/ 96 h 336"/>
                      <a:gd name="T66" fmla="*/ 282 w 426"/>
                      <a:gd name="T67" fmla="*/ 78 h 336"/>
                      <a:gd name="T68" fmla="*/ 288 w 426"/>
                      <a:gd name="T69" fmla="*/ 72 h 336"/>
                      <a:gd name="T70" fmla="*/ 300 w 426"/>
                      <a:gd name="T71" fmla="*/ 60 h 336"/>
                      <a:gd name="T72" fmla="*/ 306 w 426"/>
                      <a:gd name="T73" fmla="*/ 48 h 336"/>
                      <a:gd name="T74" fmla="*/ 312 w 426"/>
                      <a:gd name="T75" fmla="*/ 42 h 336"/>
                      <a:gd name="T76" fmla="*/ 324 w 426"/>
                      <a:gd name="T77" fmla="*/ 30 h 336"/>
                      <a:gd name="T78" fmla="*/ 330 w 426"/>
                      <a:gd name="T79" fmla="*/ 24 h 336"/>
                      <a:gd name="T80" fmla="*/ 342 w 426"/>
                      <a:gd name="T81" fmla="*/ 18 h 336"/>
                      <a:gd name="T82" fmla="*/ 348 w 426"/>
                      <a:gd name="T83" fmla="*/ 12 h 336"/>
                      <a:gd name="T84" fmla="*/ 354 w 426"/>
                      <a:gd name="T85" fmla="*/ 6 h 336"/>
                      <a:gd name="T86" fmla="*/ 366 w 426"/>
                      <a:gd name="T87" fmla="*/ 6 h 336"/>
                      <a:gd name="T88" fmla="*/ 372 w 426"/>
                      <a:gd name="T89" fmla="*/ 6 h 336"/>
                      <a:gd name="T90" fmla="*/ 384 w 426"/>
                      <a:gd name="T91" fmla="*/ 0 h 336"/>
                      <a:gd name="T92" fmla="*/ 390 w 426"/>
                      <a:gd name="T93" fmla="*/ 0 h 336"/>
                      <a:gd name="T94" fmla="*/ 396 w 426"/>
                      <a:gd name="T95" fmla="*/ 0 h 336"/>
                      <a:gd name="T96" fmla="*/ 408 w 426"/>
                      <a:gd name="T97" fmla="*/ 0 h 336"/>
                      <a:gd name="T98" fmla="*/ 414 w 426"/>
                      <a:gd name="T99" fmla="*/ 0 h 336"/>
                      <a:gd name="T100" fmla="*/ 426 w 426"/>
                      <a:gd name="T101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26" h="336">
                        <a:moveTo>
                          <a:pt x="0" y="288"/>
                        </a:moveTo>
                        <a:lnTo>
                          <a:pt x="0" y="288"/>
                        </a:lnTo>
                        <a:lnTo>
                          <a:pt x="0" y="288"/>
                        </a:lnTo>
                        <a:lnTo>
                          <a:pt x="6" y="294"/>
                        </a:lnTo>
                        <a:lnTo>
                          <a:pt x="6" y="294"/>
                        </a:lnTo>
                        <a:lnTo>
                          <a:pt x="6" y="294"/>
                        </a:lnTo>
                        <a:lnTo>
                          <a:pt x="6" y="300"/>
                        </a:lnTo>
                        <a:lnTo>
                          <a:pt x="12" y="300"/>
                        </a:lnTo>
                        <a:lnTo>
                          <a:pt x="12" y="300"/>
                        </a:lnTo>
                        <a:lnTo>
                          <a:pt x="12" y="300"/>
                        </a:lnTo>
                        <a:lnTo>
                          <a:pt x="12" y="306"/>
                        </a:lnTo>
                        <a:lnTo>
                          <a:pt x="18" y="306"/>
                        </a:lnTo>
                        <a:lnTo>
                          <a:pt x="18" y="306"/>
                        </a:lnTo>
                        <a:lnTo>
                          <a:pt x="18" y="312"/>
                        </a:lnTo>
                        <a:lnTo>
                          <a:pt x="24" y="312"/>
                        </a:lnTo>
                        <a:lnTo>
                          <a:pt x="24" y="312"/>
                        </a:lnTo>
                        <a:lnTo>
                          <a:pt x="24" y="312"/>
                        </a:lnTo>
                        <a:lnTo>
                          <a:pt x="24" y="318"/>
                        </a:lnTo>
                        <a:lnTo>
                          <a:pt x="30" y="318"/>
                        </a:lnTo>
                        <a:lnTo>
                          <a:pt x="30" y="318"/>
                        </a:lnTo>
                        <a:lnTo>
                          <a:pt x="30" y="318"/>
                        </a:lnTo>
                        <a:lnTo>
                          <a:pt x="36" y="318"/>
                        </a:lnTo>
                        <a:lnTo>
                          <a:pt x="36" y="324"/>
                        </a:lnTo>
                        <a:lnTo>
                          <a:pt x="36" y="324"/>
                        </a:lnTo>
                        <a:lnTo>
                          <a:pt x="36" y="324"/>
                        </a:lnTo>
                        <a:lnTo>
                          <a:pt x="42" y="324"/>
                        </a:lnTo>
                        <a:lnTo>
                          <a:pt x="42" y="324"/>
                        </a:lnTo>
                        <a:lnTo>
                          <a:pt x="42" y="324"/>
                        </a:lnTo>
                        <a:lnTo>
                          <a:pt x="42" y="330"/>
                        </a:lnTo>
                        <a:lnTo>
                          <a:pt x="48" y="330"/>
                        </a:lnTo>
                        <a:lnTo>
                          <a:pt x="48" y="330"/>
                        </a:lnTo>
                        <a:lnTo>
                          <a:pt x="48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60" y="336"/>
                        </a:lnTo>
                        <a:lnTo>
                          <a:pt x="60" y="336"/>
                        </a:lnTo>
                        <a:lnTo>
                          <a:pt x="60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72" y="336"/>
                        </a:lnTo>
                        <a:lnTo>
                          <a:pt x="72" y="336"/>
                        </a:lnTo>
                        <a:lnTo>
                          <a:pt x="72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90" y="336"/>
                        </a:lnTo>
                        <a:lnTo>
                          <a:pt x="90" y="336"/>
                        </a:lnTo>
                        <a:lnTo>
                          <a:pt x="90" y="336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102" y="330"/>
                        </a:lnTo>
                        <a:lnTo>
                          <a:pt x="102" y="330"/>
                        </a:lnTo>
                        <a:lnTo>
                          <a:pt x="102" y="330"/>
                        </a:lnTo>
                        <a:lnTo>
                          <a:pt x="108" y="330"/>
                        </a:lnTo>
                        <a:lnTo>
                          <a:pt x="108" y="324"/>
                        </a:lnTo>
                        <a:lnTo>
                          <a:pt x="108" y="324"/>
                        </a:lnTo>
                        <a:lnTo>
                          <a:pt x="108" y="324"/>
                        </a:lnTo>
                        <a:lnTo>
                          <a:pt x="114" y="324"/>
                        </a:lnTo>
                        <a:lnTo>
                          <a:pt x="114" y="324"/>
                        </a:lnTo>
                        <a:lnTo>
                          <a:pt x="114" y="324"/>
                        </a:lnTo>
                        <a:lnTo>
                          <a:pt x="114" y="318"/>
                        </a:lnTo>
                        <a:lnTo>
                          <a:pt x="120" y="318"/>
                        </a:lnTo>
                        <a:lnTo>
                          <a:pt x="120" y="318"/>
                        </a:lnTo>
                        <a:lnTo>
                          <a:pt x="120" y="318"/>
                        </a:lnTo>
                        <a:lnTo>
                          <a:pt x="126" y="318"/>
                        </a:lnTo>
                        <a:lnTo>
                          <a:pt x="126" y="312"/>
                        </a:lnTo>
                        <a:lnTo>
                          <a:pt x="126" y="312"/>
                        </a:lnTo>
                        <a:lnTo>
                          <a:pt x="126" y="312"/>
                        </a:lnTo>
                        <a:lnTo>
                          <a:pt x="132" y="312"/>
                        </a:lnTo>
                        <a:lnTo>
                          <a:pt x="132" y="306"/>
                        </a:lnTo>
                        <a:lnTo>
                          <a:pt x="132" y="306"/>
                        </a:lnTo>
                        <a:lnTo>
                          <a:pt x="138" y="306"/>
                        </a:lnTo>
                        <a:lnTo>
                          <a:pt x="138" y="300"/>
                        </a:lnTo>
                        <a:lnTo>
                          <a:pt x="138" y="300"/>
                        </a:lnTo>
                        <a:lnTo>
                          <a:pt x="138" y="300"/>
                        </a:lnTo>
                        <a:lnTo>
                          <a:pt x="144" y="300"/>
                        </a:lnTo>
                        <a:lnTo>
                          <a:pt x="144" y="294"/>
                        </a:lnTo>
                        <a:lnTo>
                          <a:pt x="144" y="294"/>
                        </a:lnTo>
                        <a:lnTo>
                          <a:pt x="144" y="294"/>
                        </a:lnTo>
                        <a:lnTo>
                          <a:pt x="150" y="288"/>
                        </a:lnTo>
                        <a:lnTo>
                          <a:pt x="150" y="288"/>
                        </a:lnTo>
                        <a:lnTo>
                          <a:pt x="150" y="288"/>
                        </a:lnTo>
                        <a:lnTo>
                          <a:pt x="156" y="282"/>
                        </a:lnTo>
                        <a:lnTo>
                          <a:pt x="156" y="282"/>
                        </a:lnTo>
                        <a:lnTo>
                          <a:pt x="156" y="282"/>
                        </a:lnTo>
                        <a:lnTo>
                          <a:pt x="156" y="276"/>
                        </a:lnTo>
                        <a:lnTo>
                          <a:pt x="162" y="276"/>
                        </a:lnTo>
                        <a:lnTo>
                          <a:pt x="162" y="270"/>
                        </a:lnTo>
                        <a:lnTo>
                          <a:pt x="162" y="270"/>
                        </a:lnTo>
                        <a:lnTo>
                          <a:pt x="168" y="270"/>
                        </a:lnTo>
                        <a:lnTo>
                          <a:pt x="168" y="264"/>
                        </a:lnTo>
                        <a:lnTo>
                          <a:pt x="168" y="264"/>
                        </a:lnTo>
                        <a:lnTo>
                          <a:pt x="168" y="258"/>
                        </a:lnTo>
                        <a:lnTo>
                          <a:pt x="174" y="258"/>
                        </a:lnTo>
                        <a:lnTo>
                          <a:pt x="174" y="258"/>
                        </a:lnTo>
                        <a:lnTo>
                          <a:pt x="174" y="252"/>
                        </a:lnTo>
                        <a:lnTo>
                          <a:pt x="180" y="252"/>
                        </a:lnTo>
                        <a:lnTo>
                          <a:pt x="180" y="246"/>
                        </a:lnTo>
                        <a:lnTo>
                          <a:pt x="180" y="246"/>
                        </a:lnTo>
                        <a:lnTo>
                          <a:pt x="180" y="240"/>
                        </a:lnTo>
                        <a:lnTo>
                          <a:pt x="186" y="240"/>
                        </a:lnTo>
                        <a:lnTo>
                          <a:pt x="186" y="240"/>
                        </a:lnTo>
                        <a:lnTo>
                          <a:pt x="186" y="234"/>
                        </a:lnTo>
                        <a:lnTo>
                          <a:pt x="186" y="234"/>
                        </a:lnTo>
                        <a:lnTo>
                          <a:pt x="192" y="228"/>
                        </a:lnTo>
                        <a:lnTo>
                          <a:pt x="192" y="228"/>
                        </a:lnTo>
                        <a:lnTo>
                          <a:pt x="192" y="222"/>
                        </a:lnTo>
                        <a:lnTo>
                          <a:pt x="198" y="222"/>
                        </a:lnTo>
                        <a:lnTo>
                          <a:pt x="198" y="216"/>
                        </a:lnTo>
                        <a:lnTo>
                          <a:pt x="198" y="216"/>
                        </a:lnTo>
                        <a:lnTo>
                          <a:pt x="198" y="216"/>
                        </a:lnTo>
                        <a:lnTo>
                          <a:pt x="204" y="210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210" y="204"/>
                        </a:lnTo>
                        <a:lnTo>
                          <a:pt x="210" y="198"/>
                        </a:lnTo>
                        <a:lnTo>
                          <a:pt x="210" y="198"/>
                        </a:lnTo>
                        <a:lnTo>
                          <a:pt x="210" y="192"/>
                        </a:lnTo>
                        <a:lnTo>
                          <a:pt x="216" y="192"/>
                        </a:lnTo>
                        <a:lnTo>
                          <a:pt x="216" y="186"/>
                        </a:lnTo>
                        <a:lnTo>
                          <a:pt x="216" y="186"/>
                        </a:lnTo>
                        <a:lnTo>
                          <a:pt x="216" y="180"/>
                        </a:lnTo>
                        <a:lnTo>
                          <a:pt x="222" y="180"/>
                        </a:lnTo>
                        <a:lnTo>
                          <a:pt x="222" y="174"/>
                        </a:lnTo>
                        <a:lnTo>
                          <a:pt x="222" y="174"/>
                        </a:lnTo>
                        <a:lnTo>
                          <a:pt x="228" y="168"/>
                        </a:lnTo>
                        <a:lnTo>
                          <a:pt x="228" y="168"/>
                        </a:lnTo>
                        <a:lnTo>
                          <a:pt x="228" y="162"/>
                        </a:lnTo>
                        <a:lnTo>
                          <a:pt x="228" y="162"/>
                        </a:lnTo>
                        <a:lnTo>
                          <a:pt x="234" y="156"/>
                        </a:lnTo>
                        <a:lnTo>
                          <a:pt x="234" y="156"/>
                        </a:lnTo>
                        <a:lnTo>
                          <a:pt x="234" y="156"/>
                        </a:lnTo>
                        <a:lnTo>
                          <a:pt x="240" y="150"/>
                        </a:lnTo>
                        <a:lnTo>
                          <a:pt x="240" y="150"/>
                        </a:lnTo>
                        <a:lnTo>
                          <a:pt x="240" y="144"/>
                        </a:lnTo>
                        <a:lnTo>
                          <a:pt x="240" y="144"/>
                        </a:lnTo>
                        <a:lnTo>
                          <a:pt x="246" y="138"/>
                        </a:lnTo>
                        <a:lnTo>
                          <a:pt x="246" y="138"/>
                        </a:lnTo>
                        <a:lnTo>
                          <a:pt x="246" y="132"/>
                        </a:lnTo>
                        <a:lnTo>
                          <a:pt x="252" y="132"/>
                        </a:lnTo>
                        <a:lnTo>
                          <a:pt x="252" y="126"/>
                        </a:lnTo>
                        <a:lnTo>
                          <a:pt x="252" y="126"/>
                        </a:lnTo>
                        <a:lnTo>
                          <a:pt x="252" y="120"/>
                        </a:lnTo>
                        <a:lnTo>
                          <a:pt x="258" y="120"/>
                        </a:lnTo>
                        <a:lnTo>
                          <a:pt x="258" y="114"/>
                        </a:lnTo>
                        <a:lnTo>
                          <a:pt x="258" y="114"/>
                        </a:lnTo>
                        <a:lnTo>
                          <a:pt x="258" y="114"/>
                        </a:lnTo>
                        <a:lnTo>
                          <a:pt x="264" y="108"/>
                        </a:lnTo>
                        <a:lnTo>
                          <a:pt x="264" y="108"/>
                        </a:lnTo>
                        <a:lnTo>
                          <a:pt x="264" y="102"/>
                        </a:lnTo>
                        <a:lnTo>
                          <a:pt x="270" y="102"/>
                        </a:lnTo>
                        <a:lnTo>
                          <a:pt x="270" y="96"/>
                        </a:lnTo>
                        <a:lnTo>
                          <a:pt x="270" y="96"/>
                        </a:lnTo>
                        <a:lnTo>
                          <a:pt x="270" y="96"/>
                        </a:lnTo>
                        <a:lnTo>
                          <a:pt x="276" y="90"/>
                        </a:lnTo>
                        <a:lnTo>
                          <a:pt x="276" y="90"/>
                        </a:lnTo>
                        <a:lnTo>
                          <a:pt x="276" y="84"/>
                        </a:lnTo>
                        <a:lnTo>
                          <a:pt x="282" y="84"/>
                        </a:lnTo>
                        <a:lnTo>
                          <a:pt x="282" y="78"/>
                        </a:lnTo>
                        <a:lnTo>
                          <a:pt x="282" y="78"/>
                        </a:lnTo>
                        <a:lnTo>
                          <a:pt x="282" y="78"/>
                        </a:lnTo>
                        <a:lnTo>
                          <a:pt x="288" y="72"/>
                        </a:lnTo>
                        <a:lnTo>
                          <a:pt x="288" y="72"/>
                        </a:lnTo>
                        <a:lnTo>
                          <a:pt x="288" y="72"/>
                        </a:lnTo>
                        <a:lnTo>
                          <a:pt x="288" y="66"/>
                        </a:lnTo>
                        <a:lnTo>
                          <a:pt x="294" y="66"/>
                        </a:lnTo>
                        <a:lnTo>
                          <a:pt x="294" y="60"/>
                        </a:lnTo>
                        <a:lnTo>
                          <a:pt x="294" y="60"/>
                        </a:lnTo>
                        <a:lnTo>
                          <a:pt x="300" y="60"/>
                        </a:lnTo>
                        <a:lnTo>
                          <a:pt x="300" y="54"/>
                        </a:lnTo>
                        <a:lnTo>
                          <a:pt x="300" y="54"/>
                        </a:lnTo>
                        <a:lnTo>
                          <a:pt x="300" y="54"/>
                        </a:lnTo>
                        <a:lnTo>
                          <a:pt x="306" y="48"/>
                        </a:lnTo>
                        <a:lnTo>
                          <a:pt x="306" y="48"/>
                        </a:lnTo>
                        <a:lnTo>
                          <a:pt x="306" y="48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8" y="36"/>
                        </a:lnTo>
                        <a:lnTo>
                          <a:pt x="318" y="36"/>
                        </a:lnTo>
                        <a:lnTo>
                          <a:pt x="318" y="36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6" y="24"/>
                        </a:lnTo>
                        <a:lnTo>
                          <a:pt x="336" y="18"/>
                        </a:lnTo>
                        <a:lnTo>
                          <a:pt x="336" y="18"/>
                        </a:lnTo>
                        <a:lnTo>
                          <a:pt x="342" y="18"/>
                        </a:lnTo>
                        <a:lnTo>
                          <a:pt x="342" y="18"/>
                        </a:lnTo>
                        <a:lnTo>
                          <a:pt x="342" y="18"/>
                        </a:lnTo>
                        <a:lnTo>
                          <a:pt x="342" y="12"/>
                        </a:lnTo>
                        <a:lnTo>
                          <a:pt x="348" y="12"/>
                        </a:lnTo>
                        <a:lnTo>
                          <a:pt x="348" y="12"/>
                        </a:lnTo>
                        <a:lnTo>
                          <a:pt x="348" y="12"/>
                        </a:lnTo>
                        <a:lnTo>
                          <a:pt x="354" y="12"/>
                        </a:lnTo>
                        <a:lnTo>
                          <a:pt x="354" y="12"/>
                        </a:lnTo>
                        <a:lnTo>
                          <a:pt x="354" y="12"/>
                        </a:lnTo>
                        <a:lnTo>
                          <a:pt x="354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6" y="6"/>
                        </a:lnTo>
                        <a:lnTo>
                          <a:pt x="366" y="6"/>
                        </a:lnTo>
                        <a:lnTo>
                          <a:pt x="366" y="6"/>
                        </a:lnTo>
                        <a:lnTo>
                          <a:pt x="372" y="6"/>
                        </a:lnTo>
                        <a:lnTo>
                          <a:pt x="372" y="6"/>
                        </a:lnTo>
                        <a:lnTo>
                          <a:pt x="372" y="6"/>
                        </a:lnTo>
                        <a:lnTo>
                          <a:pt x="372" y="0"/>
                        </a:lnTo>
                        <a:lnTo>
                          <a:pt x="378" y="0"/>
                        </a:lnTo>
                        <a:lnTo>
                          <a:pt x="378" y="0"/>
                        </a:lnTo>
                        <a:lnTo>
                          <a:pt x="378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90" y="0"/>
                        </a:lnTo>
                        <a:lnTo>
                          <a:pt x="390" y="0"/>
                        </a:lnTo>
                        <a:lnTo>
                          <a:pt x="390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8" y="0"/>
                        </a:lnTo>
                        <a:lnTo>
                          <a:pt x="408" y="0"/>
                        </a:lnTo>
                        <a:lnTo>
                          <a:pt x="408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20" y="0"/>
                        </a:lnTo>
                        <a:lnTo>
                          <a:pt x="420" y="0"/>
                        </a:lnTo>
                        <a:lnTo>
                          <a:pt x="420" y="0"/>
                        </a:lnTo>
                        <a:lnTo>
                          <a:pt x="426" y="0"/>
                        </a:lnTo>
                        <a:lnTo>
                          <a:pt x="426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0" name="Freeform 41"/>
                  <p:cNvSpPr>
                    <a:spLocks/>
                  </p:cNvSpPr>
                  <p:nvPr/>
                </p:nvSpPr>
                <p:spPr bwMode="auto">
                  <a:xfrm>
                    <a:off x="4982" y="2880"/>
                    <a:ext cx="150" cy="678"/>
                  </a:xfrm>
                  <a:custGeom>
                    <a:avLst/>
                    <a:gdLst>
                      <a:gd name="T0" fmla="*/ 0 w 150"/>
                      <a:gd name="T1" fmla="*/ 678 h 678"/>
                      <a:gd name="T2" fmla="*/ 6 w 150"/>
                      <a:gd name="T3" fmla="*/ 678 h 678"/>
                      <a:gd name="T4" fmla="*/ 6 w 150"/>
                      <a:gd name="T5" fmla="*/ 678 h 678"/>
                      <a:gd name="T6" fmla="*/ 12 w 150"/>
                      <a:gd name="T7" fmla="*/ 678 h 678"/>
                      <a:gd name="T8" fmla="*/ 12 w 150"/>
                      <a:gd name="T9" fmla="*/ 678 h 678"/>
                      <a:gd name="T10" fmla="*/ 18 w 150"/>
                      <a:gd name="T11" fmla="*/ 672 h 678"/>
                      <a:gd name="T12" fmla="*/ 18 w 150"/>
                      <a:gd name="T13" fmla="*/ 672 h 678"/>
                      <a:gd name="T14" fmla="*/ 24 w 150"/>
                      <a:gd name="T15" fmla="*/ 672 h 678"/>
                      <a:gd name="T16" fmla="*/ 30 w 150"/>
                      <a:gd name="T17" fmla="*/ 672 h 678"/>
                      <a:gd name="T18" fmla="*/ 30 w 150"/>
                      <a:gd name="T19" fmla="*/ 666 h 678"/>
                      <a:gd name="T20" fmla="*/ 36 w 150"/>
                      <a:gd name="T21" fmla="*/ 666 h 678"/>
                      <a:gd name="T22" fmla="*/ 36 w 150"/>
                      <a:gd name="T23" fmla="*/ 666 h 678"/>
                      <a:gd name="T24" fmla="*/ 42 w 150"/>
                      <a:gd name="T25" fmla="*/ 660 h 678"/>
                      <a:gd name="T26" fmla="*/ 42 w 150"/>
                      <a:gd name="T27" fmla="*/ 660 h 678"/>
                      <a:gd name="T28" fmla="*/ 48 w 150"/>
                      <a:gd name="T29" fmla="*/ 654 h 678"/>
                      <a:gd name="T30" fmla="*/ 48 w 150"/>
                      <a:gd name="T31" fmla="*/ 648 h 678"/>
                      <a:gd name="T32" fmla="*/ 54 w 150"/>
                      <a:gd name="T33" fmla="*/ 642 h 678"/>
                      <a:gd name="T34" fmla="*/ 60 w 150"/>
                      <a:gd name="T35" fmla="*/ 636 h 678"/>
                      <a:gd name="T36" fmla="*/ 60 w 150"/>
                      <a:gd name="T37" fmla="*/ 630 h 678"/>
                      <a:gd name="T38" fmla="*/ 66 w 150"/>
                      <a:gd name="T39" fmla="*/ 624 h 678"/>
                      <a:gd name="T40" fmla="*/ 66 w 150"/>
                      <a:gd name="T41" fmla="*/ 618 h 678"/>
                      <a:gd name="T42" fmla="*/ 72 w 150"/>
                      <a:gd name="T43" fmla="*/ 612 h 678"/>
                      <a:gd name="T44" fmla="*/ 72 w 150"/>
                      <a:gd name="T45" fmla="*/ 600 h 678"/>
                      <a:gd name="T46" fmla="*/ 78 w 150"/>
                      <a:gd name="T47" fmla="*/ 588 h 678"/>
                      <a:gd name="T48" fmla="*/ 78 w 150"/>
                      <a:gd name="T49" fmla="*/ 582 h 678"/>
                      <a:gd name="T50" fmla="*/ 84 w 150"/>
                      <a:gd name="T51" fmla="*/ 570 h 678"/>
                      <a:gd name="T52" fmla="*/ 90 w 150"/>
                      <a:gd name="T53" fmla="*/ 552 h 678"/>
                      <a:gd name="T54" fmla="*/ 90 w 150"/>
                      <a:gd name="T55" fmla="*/ 540 h 678"/>
                      <a:gd name="T56" fmla="*/ 96 w 150"/>
                      <a:gd name="T57" fmla="*/ 528 h 678"/>
                      <a:gd name="T58" fmla="*/ 96 w 150"/>
                      <a:gd name="T59" fmla="*/ 510 h 678"/>
                      <a:gd name="T60" fmla="*/ 102 w 150"/>
                      <a:gd name="T61" fmla="*/ 492 h 678"/>
                      <a:gd name="T62" fmla="*/ 102 w 150"/>
                      <a:gd name="T63" fmla="*/ 474 h 678"/>
                      <a:gd name="T64" fmla="*/ 108 w 150"/>
                      <a:gd name="T65" fmla="*/ 450 h 678"/>
                      <a:gd name="T66" fmla="*/ 114 w 150"/>
                      <a:gd name="T67" fmla="*/ 432 h 678"/>
                      <a:gd name="T68" fmla="*/ 114 w 150"/>
                      <a:gd name="T69" fmla="*/ 408 h 678"/>
                      <a:gd name="T70" fmla="*/ 120 w 150"/>
                      <a:gd name="T71" fmla="*/ 378 h 678"/>
                      <a:gd name="T72" fmla="*/ 120 w 150"/>
                      <a:gd name="T73" fmla="*/ 354 h 678"/>
                      <a:gd name="T74" fmla="*/ 126 w 150"/>
                      <a:gd name="T75" fmla="*/ 324 h 678"/>
                      <a:gd name="T76" fmla="*/ 126 w 150"/>
                      <a:gd name="T77" fmla="*/ 294 h 678"/>
                      <a:gd name="T78" fmla="*/ 132 w 150"/>
                      <a:gd name="T79" fmla="*/ 264 h 678"/>
                      <a:gd name="T80" fmla="*/ 132 w 150"/>
                      <a:gd name="T81" fmla="*/ 228 h 678"/>
                      <a:gd name="T82" fmla="*/ 138 w 150"/>
                      <a:gd name="T83" fmla="*/ 192 h 678"/>
                      <a:gd name="T84" fmla="*/ 144 w 150"/>
                      <a:gd name="T85" fmla="*/ 150 h 678"/>
                      <a:gd name="T86" fmla="*/ 144 w 150"/>
                      <a:gd name="T87" fmla="*/ 114 h 678"/>
                      <a:gd name="T88" fmla="*/ 150 w 150"/>
                      <a:gd name="T89" fmla="*/ 66 h 678"/>
                      <a:gd name="T90" fmla="*/ 150 w 150"/>
                      <a:gd name="T91" fmla="*/ 24 h 6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50" h="678">
                        <a:moveTo>
                          <a:pt x="0" y="678"/>
                        </a:moveTo>
                        <a:lnTo>
                          <a:pt x="0" y="678"/>
                        </a:lnTo>
                        <a:lnTo>
                          <a:pt x="0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12" y="678"/>
                        </a:lnTo>
                        <a:lnTo>
                          <a:pt x="12" y="678"/>
                        </a:lnTo>
                        <a:lnTo>
                          <a:pt x="12" y="678"/>
                        </a:lnTo>
                        <a:lnTo>
                          <a:pt x="18" y="678"/>
                        </a:lnTo>
                        <a:lnTo>
                          <a:pt x="18" y="672"/>
                        </a:lnTo>
                        <a:lnTo>
                          <a:pt x="18" y="672"/>
                        </a:lnTo>
                        <a:lnTo>
                          <a:pt x="18" y="672"/>
                        </a:lnTo>
                        <a:lnTo>
                          <a:pt x="24" y="672"/>
                        </a:lnTo>
                        <a:lnTo>
                          <a:pt x="24" y="672"/>
                        </a:lnTo>
                        <a:lnTo>
                          <a:pt x="24" y="672"/>
                        </a:lnTo>
                        <a:lnTo>
                          <a:pt x="30" y="672"/>
                        </a:lnTo>
                        <a:lnTo>
                          <a:pt x="30" y="672"/>
                        </a:lnTo>
                        <a:lnTo>
                          <a:pt x="30" y="666"/>
                        </a:lnTo>
                        <a:lnTo>
                          <a:pt x="30" y="666"/>
                        </a:lnTo>
                        <a:lnTo>
                          <a:pt x="36" y="666"/>
                        </a:lnTo>
                        <a:lnTo>
                          <a:pt x="36" y="666"/>
                        </a:lnTo>
                        <a:lnTo>
                          <a:pt x="36" y="666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8" y="654"/>
                        </a:lnTo>
                        <a:lnTo>
                          <a:pt x="48" y="654"/>
                        </a:lnTo>
                        <a:lnTo>
                          <a:pt x="48" y="654"/>
                        </a:lnTo>
                        <a:lnTo>
                          <a:pt x="48" y="648"/>
                        </a:lnTo>
                        <a:lnTo>
                          <a:pt x="54" y="648"/>
                        </a:lnTo>
                        <a:lnTo>
                          <a:pt x="54" y="642"/>
                        </a:lnTo>
                        <a:lnTo>
                          <a:pt x="54" y="642"/>
                        </a:lnTo>
                        <a:lnTo>
                          <a:pt x="60" y="636"/>
                        </a:lnTo>
                        <a:lnTo>
                          <a:pt x="60" y="636"/>
                        </a:lnTo>
                        <a:lnTo>
                          <a:pt x="60" y="630"/>
                        </a:lnTo>
                        <a:lnTo>
                          <a:pt x="60" y="630"/>
                        </a:lnTo>
                        <a:lnTo>
                          <a:pt x="66" y="624"/>
                        </a:lnTo>
                        <a:lnTo>
                          <a:pt x="66" y="624"/>
                        </a:lnTo>
                        <a:lnTo>
                          <a:pt x="66" y="618"/>
                        </a:lnTo>
                        <a:lnTo>
                          <a:pt x="72" y="612"/>
                        </a:lnTo>
                        <a:lnTo>
                          <a:pt x="72" y="612"/>
                        </a:lnTo>
                        <a:lnTo>
                          <a:pt x="72" y="606"/>
                        </a:lnTo>
                        <a:lnTo>
                          <a:pt x="72" y="600"/>
                        </a:lnTo>
                        <a:lnTo>
                          <a:pt x="78" y="594"/>
                        </a:lnTo>
                        <a:lnTo>
                          <a:pt x="78" y="588"/>
                        </a:lnTo>
                        <a:lnTo>
                          <a:pt x="78" y="588"/>
                        </a:lnTo>
                        <a:lnTo>
                          <a:pt x="78" y="582"/>
                        </a:lnTo>
                        <a:lnTo>
                          <a:pt x="84" y="576"/>
                        </a:lnTo>
                        <a:lnTo>
                          <a:pt x="84" y="570"/>
                        </a:lnTo>
                        <a:lnTo>
                          <a:pt x="84" y="564"/>
                        </a:lnTo>
                        <a:lnTo>
                          <a:pt x="90" y="552"/>
                        </a:lnTo>
                        <a:lnTo>
                          <a:pt x="90" y="546"/>
                        </a:lnTo>
                        <a:lnTo>
                          <a:pt x="90" y="540"/>
                        </a:lnTo>
                        <a:lnTo>
                          <a:pt x="90" y="534"/>
                        </a:lnTo>
                        <a:lnTo>
                          <a:pt x="96" y="528"/>
                        </a:lnTo>
                        <a:lnTo>
                          <a:pt x="96" y="516"/>
                        </a:lnTo>
                        <a:lnTo>
                          <a:pt x="96" y="510"/>
                        </a:lnTo>
                        <a:lnTo>
                          <a:pt x="102" y="498"/>
                        </a:lnTo>
                        <a:lnTo>
                          <a:pt x="102" y="492"/>
                        </a:lnTo>
                        <a:lnTo>
                          <a:pt x="102" y="480"/>
                        </a:lnTo>
                        <a:lnTo>
                          <a:pt x="102" y="474"/>
                        </a:lnTo>
                        <a:lnTo>
                          <a:pt x="108" y="462"/>
                        </a:lnTo>
                        <a:lnTo>
                          <a:pt x="108" y="450"/>
                        </a:lnTo>
                        <a:lnTo>
                          <a:pt x="108" y="438"/>
                        </a:lnTo>
                        <a:lnTo>
                          <a:pt x="114" y="432"/>
                        </a:lnTo>
                        <a:lnTo>
                          <a:pt x="114" y="420"/>
                        </a:lnTo>
                        <a:lnTo>
                          <a:pt x="114" y="408"/>
                        </a:lnTo>
                        <a:lnTo>
                          <a:pt x="114" y="396"/>
                        </a:lnTo>
                        <a:lnTo>
                          <a:pt x="120" y="378"/>
                        </a:lnTo>
                        <a:lnTo>
                          <a:pt x="120" y="366"/>
                        </a:lnTo>
                        <a:lnTo>
                          <a:pt x="120" y="354"/>
                        </a:lnTo>
                        <a:lnTo>
                          <a:pt x="120" y="342"/>
                        </a:lnTo>
                        <a:lnTo>
                          <a:pt x="126" y="324"/>
                        </a:lnTo>
                        <a:lnTo>
                          <a:pt x="126" y="312"/>
                        </a:lnTo>
                        <a:lnTo>
                          <a:pt x="126" y="294"/>
                        </a:lnTo>
                        <a:lnTo>
                          <a:pt x="132" y="276"/>
                        </a:lnTo>
                        <a:lnTo>
                          <a:pt x="132" y="264"/>
                        </a:lnTo>
                        <a:lnTo>
                          <a:pt x="132" y="246"/>
                        </a:lnTo>
                        <a:lnTo>
                          <a:pt x="132" y="228"/>
                        </a:lnTo>
                        <a:lnTo>
                          <a:pt x="138" y="210"/>
                        </a:lnTo>
                        <a:lnTo>
                          <a:pt x="138" y="192"/>
                        </a:lnTo>
                        <a:lnTo>
                          <a:pt x="138" y="174"/>
                        </a:lnTo>
                        <a:lnTo>
                          <a:pt x="144" y="150"/>
                        </a:lnTo>
                        <a:lnTo>
                          <a:pt x="144" y="132"/>
                        </a:lnTo>
                        <a:lnTo>
                          <a:pt x="144" y="114"/>
                        </a:lnTo>
                        <a:lnTo>
                          <a:pt x="144" y="90"/>
                        </a:lnTo>
                        <a:lnTo>
                          <a:pt x="150" y="66"/>
                        </a:lnTo>
                        <a:lnTo>
                          <a:pt x="150" y="48"/>
                        </a:lnTo>
                        <a:lnTo>
                          <a:pt x="150" y="24"/>
                        </a:lnTo>
                        <a:lnTo>
                          <a:pt x="15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1" name="Freeform 42"/>
                  <p:cNvSpPr>
                    <a:spLocks/>
                  </p:cNvSpPr>
                  <p:nvPr/>
                </p:nvSpPr>
                <p:spPr bwMode="auto">
                  <a:xfrm>
                    <a:off x="4298" y="3558"/>
                    <a:ext cx="336" cy="336"/>
                  </a:xfrm>
                  <a:custGeom>
                    <a:avLst/>
                    <a:gdLst>
                      <a:gd name="T0" fmla="*/ 330 w 336"/>
                      <a:gd name="T1" fmla="*/ 336 h 336"/>
                      <a:gd name="T2" fmla="*/ 324 w 336"/>
                      <a:gd name="T3" fmla="*/ 336 h 336"/>
                      <a:gd name="T4" fmla="*/ 318 w 336"/>
                      <a:gd name="T5" fmla="*/ 336 h 336"/>
                      <a:gd name="T6" fmla="*/ 312 w 336"/>
                      <a:gd name="T7" fmla="*/ 330 h 336"/>
                      <a:gd name="T8" fmla="*/ 300 w 336"/>
                      <a:gd name="T9" fmla="*/ 330 h 336"/>
                      <a:gd name="T10" fmla="*/ 294 w 336"/>
                      <a:gd name="T11" fmla="*/ 324 h 336"/>
                      <a:gd name="T12" fmla="*/ 288 w 336"/>
                      <a:gd name="T13" fmla="*/ 318 h 336"/>
                      <a:gd name="T14" fmla="*/ 282 w 336"/>
                      <a:gd name="T15" fmla="*/ 312 h 336"/>
                      <a:gd name="T16" fmla="*/ 276 w 336"/>
                      <a:gd name="T17" fmla="*/ 306 h 336"/>
                      <a:gd name="T18" fmla="*/ 270 w 336"/>
                      <a:gd name="T19" fmla="*/ 300 h 336"/>
                      <a:gd name="T20" fmla="*/ 264 w 336"/>
                      <a:gd name="T21" fmla="*/ 294 h 336"/>
                      <a:gd name="T22" fmla="*/ 258 w 336"/>
                      <a:gd name="T23" fmla="*/ 288 h 336"/>
                      <a:gd name="T24" fmla="*/ 252 w 336"/>
                      <a:gd name="T25" fmla="*/ 276 h 336"/>
                      <a:gd name="T26" fmla="*/ 240 w 336"/>
                      <a:gd name="T27" fmla="*/ 270 h 336"/>
                      <a:gd name="T28" fmla="*/ 234 w 336"/>
                      <a:gd name="T29" fmla="*/ 258 h 336"/>
                      <a:gd name="T30" fmla="*/ 228 w 336"/>
                      <a:gd name="T31" fmla="*/ 246 h 336"/>
                      <a:gd name="T32" fmla="*/ 222 w 336"/>
                      <a:gd name="T33" fmla="*/ 240 h 336"/>
                      <a:gd name="T34" fmla="*/ 216 w 336"/>
                      <a:gd name="T35" fmla="*/ 228 h 336"/>
                      <a:gd name="T36" fmla="*/ 210 w 336"/>
                      <a:gd name="T37" fmla="*/ 216 h 336"/>
                      <a:gd name="T38" fmla="*/ 204 w 336"/>
                      <a:gd name="T39" fmla="*/ 204 h 336"/>
                      <a:gd name="T40" fmla="*/ 198 w 336"/>
                      <a:gd name="T41" fmla="*/ 192 h 336"/>
                      <a:gd name="T42" fmla="*/ 192 w 336"/>
                      <a:gd name="T43" fmla="*/ 180 h 336"/>
                      <a:gd name="T44" fmla="*/ 180 w 336"/>
                      <a:gd name="T45" fmla="*/ 168 h 336"/>
                      <a:gd name="T46" fmla="*/ 174 w 336"/>
                      <a:gd name="T47" fmla="*/ 156 h 336"/>
                      <a:gd name="T48" fmla="*/ 168 w 336"/>
                      <a:gd name="T49" fmla="*/ 150 h 336"/>
                      <a:gd name="T50" fmla="*/ 162 w 336"/>
                      <a:gd name="T51" fmla="*/ 138 h 336"/>
                      <a:gd name="T52" fmla="*/ 156 w 336"/>
                      <a:gd name="T53" fmla="*/ 126 h 336"/>
                      <a:gd name="T54" fmla="*/ 150 w 336"/>
                      <a:gd name="T55" fmla="*/ 114 h 336"/>
                      <a:gd name="T56" fmla="*/ 144 w 336"/>
                      <a:gd name="T57" fmla="*/ 102 h 336"/>
                      <a:gd name="T58" fmla="*/ 138 w 336"/>
                      <a:gd name="T59" fmla="*/ 96 h 336"/>
                      <a:gd name="T60" fmla="*/ 126 w 336"/>
                      <a:gd name="T61" fmla="*/ 84 h 336"/>
                      <a:gd name="T62" fmla="*/ 120 w 336"/>
                      <a:gd name="T63" fmla="*/ 72 h 336"/>
                      <a:gd name="T64" fmla="*/ 114 w 336"/>
                      <a:gd name="T65" fmla="*/ 66 h 336"/>
                      <a:gd name="T66" fmla="*/ 108 w 336"/>
                      <a:gd name="T67" fmla="*/ 54 h 336"/>
                      <a:gd name="T68" fmla="*/ 102 w 336"/>
                      <a:gd name="T69" fmla="*/ 48 h 336"/>
                      <a:gd name="T70" fmla="*/ 96 w 336"/>
                      <a:gd name="T71" fmla="*/ 42 h 336"/>
                      <a:gd name="T72" fmla="*/ 90 w 336"/>
                      <a:gd name="T73" fmla="*/ 36 h 336"/>
                      <a:gd name="T74" fmla="*/ 84 w 336"/>
                      <a:gd name="T75" fmla="*/ 30 h 336"/>
                      <a:gd name="T76" fmla="*/ 78 w 336"/>
                      <a:gd name="T77" fmla="*/ 24 h 336"/>
                      <a:gd name="T78" fmla="*/ 66 w 336"/>
                      <a:gd name="T79" fmla="*/ 18 h 336"/>
                      <a:gd name="T80" fmla="*/ 60 w 336"/>
                      <a:gd name="T81" fmla="*/ 12 h 336"/>
                      <a:gd name="T82" fmla="*/ 54 w 336"/>
                      <a:gd name="T83" fmla="*/ 12 h 336"/>
                      <a:gd name="T84" fmla="*/ 48 w 336"/>
                      <a:gd name="T85" fmla="*/ 6 h 336"/>
                      <a:gd name="T86" fmla="*/ 42 w 336"/>
                      <a:gd name="T87" fmla="*/ 6 h 336"/>
                      <a:gd name="T88" fmla="*/ 36 w 336"/>
                      <a:gd name="T89" fmla="*/ 6 h 336"/>
                      <a:gd name="T90" fmla="*/ 30 w 336"/>
                      <a:gd name="T91" fmla="*/ 0 h 336"/>
                      <a:gd name="T92" fmla="*/ 24 w 336"/>
                      <a:gd name="T93" fmla="*/ 0 h 336"/>
                      <a:gd name="T94" fmla="*/ 12 w 336"/>
                      <a:gd name="T95" fmla="*/ 0 h 336"/>
                      <a:gd name="T96" fmla="*/ 6 w 336"/>
                      <a:gd name="T97" fmla="*/ 0 h 336"/>
                      <a:gd name="T98" fmla="*/ 0 w 336"/>
                      <a:gd name="T99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36" h="336">
                        <a:moveTo>
                          <a:pt x="336" y="336"/>
                        </a:moveTo>
                        <a:lnTo>
                          <a:pt x="330" y="336"/>
                        </a:lnTo>
                        <a:lnTo>
                          <a:pt x="324" y="336"/>
                        </a:lnTo>
                        <a:lnTo>
                          <a:pt x="324" y="336"/>
                        </a:lnTo>
                        <a:lnTo>
                          <a:pt x="318" y="336"/>
                        </a:lnTo>
                        <a:lnTo>
                          <a:pt x="318" y="336"/>
                        </a:lnTo>
                        <a:lnTo>
                          <a:pt x="312" y="330"/>
                        </a:lnTo>
                        <a:lnTo>
                          <a:pt x="312" y="330"/>
                        </a:lnTo>
                        <a:lnTo>
                          <a:pt x="306" y="330"/>
                        </a:lnTo>
                        <a:lnTo>
                          <a:pt x="300" y="330"/>
                        </a:lnTo>
                        <a:lnTo>
                          <a:pt x="300" y="324"/>
                        </a:lnTo>
                        <a:lnTo>
                          <a:pt x="294" y="324"/>
                        </a:lnTo>
                        <a:lnTo>
                          <a:pt x="294" y="324"/>
                        </a:lnTo>
                        <a:lnTo>
                          <a:pt x="288" y="318"/>
                        </a:lnTo>
                        <a:lnTo>
                          <a:pt x="288" y="318"/>
                        </a:lnTo>
                        <a:lnTo>
                          <a:pt x="282" y="312"/>
                        </a:lnTo>
                        <a:lnTo>
                          <a:pt x="282" y="312"/>
                        </a:lnTo>
                        <a:lnTo>
                          <a:pt x="276" y="306"/>
                        </a:lnTo>
                        <a:lnTo>
                          <a:pt x="270" y="306"/>
                        </a:lnTo>
                        <a:lnTo>
                          <a:pt x="270" y="300"/>
                        </a:lnTo>
                        <a:lnTo>
                          <a:pt x="264" y="300"/>
                        </a:lnTo>
                        <a:lnTo>
                          <a:pt x="264" y="294"/>
                        </a:lnTo>
                        <a:lnTo>
                          <a:pt x="258" y="288"/>
                        </a:lnTo>
                        <a:lnTo>
                          <a:pt x="258" y="288"/>
                        </a:lnTo>
                        <a:lnTo>
                          <a:pt x="252" y="282"/>
                        </a:lnTo>
                        <a:lnTo>
                          <a:pt x="252" y="276"/>
                        </a:lnTo>
                        <a:lnTo>
                          <a:pt x="246" y="270"/>
                        </a:lnTo>
                        <a:lnTo>
                          <a:pt x="240" y="270"/>
                        </a:lnTo>
                        <a:lnTo>
                          <a:pt x="240" y="264"/>
                        </a:lnTo>
                        <a:lnTo>
                          <a:pt x="234" y="258"/>
                        </a:lnTo>
                        <a:lnTo>
                          <a:pt x="234" y="252"/>
                        </a:lnTo>
                        <a:lnTo>
                          <a:pt x="228" y="246"/>
                        </a:lnTo>
                        <a:lnTo>
                          <a:pt x="228" y="240"/>
                        </a:lnTo>
                        <a:lnTo>
                          <a:pt x="222" y="240"/>
                        </a:lnTo>
                        <a:lnTo>
                          <a:pt x="222" y="234"/>
                        </a:lnTo>
                        <a:lnTo>
                          <a:pt x="216" y="228"/>
                        </a:lnTo>
                        <a:lnTo>
                          <a:pt x="210" y="222"/>
                        </a:lnTo>
                        <a:lnTo>
                          <a:pt x="210" y="216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198" y="198"/>
                        </a:lnTo>
                        <a:lnTo>
                          <a:pt x="198" y="192"/>
                        </a:lnTo>
                        <a:lnTo>
                          <a:pt x="192" y="186"/>
                        </a:lnTo>
                        <a:lnTo>
                          <a:pt x="192" y="180"/>
                        </a:lnTo>
                        <a:lnTo>
                          <a:pt x="186" y="174"/>
                        </a:lnTo>
                        <a:lnTo>
                          <a:pt x="180" y="168"/>
                        </a:lnTo>
                        <a:lnTo>
                          <a:pt x="180" y="162"/>
                        </a:lnTo>
                        <a:lnTo>
                          <a:pt x="174" y="156"/>
                        </a:lnTo>
                        <a:lnTo>
                          <a:pt x="174" y="156"/>
                        </a:lnTo>
                        <a:lnTo>
                          <a:pt x="168" y="150"/>
                        </a:lnTo>
                        <a:lnTo>
                          <a:pt x="168" y="144"/>
                        </a:lnTo>
                        <a:lnTo>
                          <a:pt x="162" y="138"/>
                        </a:lnTo>
                        <a:lnTo>
                          <a:pt x="156" y="132"/>
                        </a:lnTo>
                        <a:lnTo>
                          <a:pt x="156" y="126"/>
                        </a:lnTo>
                        <a:lnTo>
                          <a:pt x="150" y="120"/>
                        </a:lnTo>
                        <a:lnTo>
                          <a:pt x="150" y="114"/>
                        </a:lnTo>
                        <a:lnTo>
                          <a:pt x="144" y="108"/>
                        </a:lnTo>
                        <a:lnTo>
                          <a:pt x="144" y="102"/>
                        </a:lnTo>
                        <a:lnTo>
                          <a:pt x="138" y="96"/>
                        </a:lnTo>
                        <a:lnTo>
                          <a:pt x="138" y="96"/>
                        </a:lnTo>
                        <a:lnTo>
                          <a:pt x="132" y="90"/>
                        </a:lnTo>
                        <a:lnTo>
                          <a:pt x="126" y="84"/>
                        </a:lnTo>
                        <a:lnTo>
                          <a:pt x="126" y="78"/>
                        </a:lnTo>
                        <a:lnTo>
                          <a:pt x="120" y="72"/>
                        </a:lnTo>
                        <a:lnTo>
                          <a:pt x="120" y="72"/>
                        </a:lnTo>
                        <a:lnTo>
                          <a:pt x="114" y="66"/>
                        </a:lnTo>
                        <a:lnTo>
                          <a:pt x="114" y="60"/>
                        </a:lnTo>
                        <a:lnTo>
                          <a:pt x="108" y="54"/>
                        </a:lnTo>
                        <a:lnTo>
                          <a:pt x="108" y="54"/>
                        </a:lnTo>
                        <a:lnTo>
                          <a:pt x="102" y="48"/>
                        </a:lnTo>
                        <a:lnTo>
                          <a:pt x="96" y="42"/>
                        </a:lnTo>
                        <a:lnTo>
                          <a:pt x="96" y="42"/>
                        </a:lnTo>
                        <a:lnTo>
                          <a:pt x="90" y="36"/>
                        </a:lnTo>
                        <a:lnTo>
                          <a:pt x="90" y="36"/>
                        </a:lnTo>
                        <a:lnTo>
                          <a:pt x="84" y="30"/>
                        </a:lnTo>
                        <a:lnTo>
                          <a:pt x="84" y="30"/>
                        </a:lnTo>
                        <a:lnTo>
                          <a:pt x="78" y="24"/>
                        </a:lnTo>
                        <a:lnTo>
                          <a:pt x="78" y="24"/>
                        </a:lnTo>
                        <a:lnTo>
                          <a:pt x="72" y="18"/>
                        </a:lnTo>
                        <a:lnTo>
                          <a:pt x="66" y="18"/>
                        </a:lnTo>
                        <a:lnTo>
                          <a:pt x="66" y="18"/>
                        </a:lnTo>
                        <a:lnTo>
                          <a:pt x="60" y="12"/>
                        </a:lnTo>
                        <a:lnTo>
                          <a:pt x="60" y="12"/>
                        </a:lnTo>
                        <a:lnTo>
                          <a:pt x="54" y="12"/>
                        </a:lnTo>
                        <a:lnTo>
                          <a:pt x="54" y="6"/>
                        </a:lnTo>
                        <a:lnTo>
                          <a:pt x="48" y="6"/>
                        </a:lnTo>
                        <a:lnTo>
                          <a:pt x="48" y="6"/>
                        </a:lnTo>
                        <a:lnTo>
                          <a:pt x="42" y="6"/>
                        </a:lnTo>
                        <a:lnTo>
                          <a:pt x="36" y="6"/>
                        </a:lnTo>
                        <a:lnTo>
                          <a:pt x="36" y="6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18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36" name="Line 43"/>
                <p:cNvSpPr>
                  <a:spLocks noChangeShapeType="1"/>
                </p:cNvSpPr>
                <p:nvPr/>
              </p:nvSpPr>
              <p:spPr bwMode="auto">
                <a:xfrm>
                  <a:off x="4320" y="3568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7" name="Line 44"/>
                <p:cNvSpPr>
                  <a:spLocks noChangeShapeType="1"/>
                </p:cNvSpPr>
                <p:nvPr/>
              </p:nvSpPr>
              <p:spPr bwMode="auto">
                <a:xfrm>
                  <a:off x="4944" y="3571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88200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build="p" autoUpdateAnimBg="0"/>
      <p:bldP spid="10" grpId="0" autoUpdateAnimBg="0"/>
      <p:bldP spid="12" grpId="0" autoUpdateAnimBg="0"/>
      <p:bldP spid="22" grpId="0" autoUpdateAnimBg="0"/>
      <p:bldP spid="25" grpId="0" animBg="1"/>
      <p:bldP spid="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84921" y="260648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函数的最大值与最小值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7078"/>
              </p:ext>
            </p:extLst>
          </p:nvPr>
        </p:nvGraphicFramePr>
        <p:xfrm>
          <a:off x="841375" y="889000"/>
          <a:ext cx="518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" name="Equation" r:id="rId3" imgW="5181480" imgH="444240" progId="Equation.DSMT4">
                  <p:embed/>
                </p:oleObj>
              </mc:Choice>
              <mc:Fallback>
                <p:oleObj name="Equation" r:id="rId3" imgW="5181480" imgH="44424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889000"/>
                        <a:ext cx="5181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05211" y="821531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其最值只能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14011" y="1351004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极值点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或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端点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处达到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95011" y="1960604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函数最值的方法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668165" y="2648459"/>
            <a:ext cx="6629400" cy="523875"/>
            <a:chOff x="240" y="1843"/>
            <a:chExt cx="4176" cy="330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40" y="1843"/>
              <a:ext cx="41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(1)  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求         在         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内的极值可能点</a:t>
              </a: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531024"/>
                </p:ext>
              </p:extLst>
            </p:nvPr>
          </p:nvGraphicFramePr>
          <p:xfrm>
            <a:off x="880" y="1908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1" name="Equation" r:id="rId5" imgW="736560" imgH="393480" progId="Equation.DSMT4">
                    <p:embed/>
                  </p:oleObj>
                </mc:Choice>
                <mc:Fallback>
                  <p:oleObj name="Equation" r:id="rId5" imgW="736560" imgH="39348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1908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343282"/>
                </p:ext>
              </p:extLst>
            </p:nvPr>
          </p:nvGraphicFramePr>
          <p:xfrm>
            <a:off x="1667" y="1903"/>
            <a:ext cx="5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2" name="Equation" r:id="rId7" imgW="799920" imgH="393480" progId="Equation.DSMT4">
                    <p:embed/>
                  </p:oleObj>
                </mc:Choice>
                <mc:Fallback>
                  <p:oleObj name="Equation" r:id="rId7" imgW="799920" imgH="39348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" y="1903"/>
                          <a:ext cx="50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38924"/>
              </p:ext>
            </p:extLst>
          </p:nvPr>
        </p:nvGraphicFramePr>
        <p:xfrm>
          <a:off x="2541824" y="3283462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" name="Equation" r:id="rId9" imgW="2374560" imgH="431640" progId="Equation.DSMT4">
                  <p:embed/>
                </p:oleObj>
              </mc:Choice>
              <mc:Fallback>
                <p:oleObj name="Equation" r:id="rId9" imgW="2374560" imgH="43164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824" y="3283462"/>
                        <a:ext cx="2374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80960" y="381448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最大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值：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006255"/>
              </p:ext>
            </p:extLst>
          </p:nvPr>
        </p:nvGraphicFramePr>
        <p:xfrm>
          <a:off x="1257537" y="4397887"/>
          <a:ext cx="7158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4" name="Equation" r:id="rId11" imgW="7162560" imgH="482400" progId="Equation.DSMT4">
                  <p:embed/>
                </p:oleObj>
              </mc:Choice>
              <mc:Fallback>
                <p:oleObj name="Equation" r:id="rId11" imgW="7162560" imgH="482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537" y="4397887"/>
                        <a:ext cx="71580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93987"/>
              </p:ext>
            </p:extLst>
          </p:nvPr>
        </p:nvGraphicFramePr>
        <p:xfrm>
          <a:off x="2984737" y="4423287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" name="Equation" r:id="rId13" imgW="927000" imgH="431640" progId="Equation.DSMT4">
                  <p:embed/>
                </p:oleObj>
              </mc:Choice>
              <mc:Fallback>
                <p:oleObj name="Equation" r:id="rId13" imgW="927000" imgH="4316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737" y="4423287"/>
                        <a:ext cx="927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76876"/>
              </p:ext>
            </p:extLst>
          </p:nvPr>
        </p:nvGraphicFramePr>
        <p:xfrm>
          <a:off x="4007087" y="4423287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6"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087" y="4423287"/>
                        <a:ext cx="96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58305"/>
              </p:ext>
            </p:extLst>
          </p:nvPr>
        </p:nvGraphicFramePr>
        <p:xfrm>
          <a:off x="5042137" y="4423287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7" name="Equation" r:id="rId17" imgW="1460160" imgH="431640" progId="Equation.DSMT4">
                  <p:embed/>
                </p:oleObj>
              </mc:Choice>
              <mc:Fallback>
                <p:oleObj name="Equation" r:id="rId17" imgW="1460160" imgH="4316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137" y="4423287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63248"/>
              </p:ext>
            </p:extLst>
          </p:nvPr>
        </p:nvGraphicFramePr>
        <p:xfrm>
          <a:off x="6569312" y="4442337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8" name="Equation" r:id="rId19" imgW="850680" imgH="393480" progId="Equation.DSMT4">
                  <p:embed/>
                </p:oleObj>
              </mc:Choice>
              <mc:Fallback>
                <p:oleObj name="Equation" r:id="rId19" imgW="850680" imgH="393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312" y="4442337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46981"/>
              </p:ext>
            </p:extLst>
          </p:nvPr>
        </p:nvGraphicFramePr>
        <p:xfrm>
          <a:off x="7442437" y="4442337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21" imgW="723600" imgH="393480" progId="Equation.DSMT4">
                  <p:embed/>
                </p:oleObj>
              </mc:Choice>
              <mc:Fallback>
                <p:oleObj name="Equation" r:id="rId21" imgW="723600" imgH="393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437" y="4442337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173573" y="488128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最小值：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3009"/>
              </p:ext>
            </p:extLst>
          </p:nvPr>
        </p:nvGraphicFramePr>
        <p:xfrm>
          <a:off x="1229450" y="5464687"/>
          <a:ext cx="7007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23" imgW="7010280" imgH="482400" progId="Equation.DSMT4">
                  <p:embed/>
                </p:oleObj>
              </mc:Choice>
              <mc:Fallback>
                <p:oleObj name="Equation" r:id="rId23" imgW="7010280" imgH="4824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450" y="5464687"/>
                        <a:ext cx="7007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54419"/>
              </p:ext>
            </p:extLst>
          </p:nvPr>
        </p:nvGraphicFramePr>
        <p:xfrm>
          <a:off x="2910124" y="5490087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tion" r:id="rId25" imgW="927000" imgH="431640" progId="Equation.DSMT4">
                  <p:embed/>
                </p:oleObj>
              </mc:Choice>
              <mc:Fallback>
                <p:oleObj name="Equation" r:id="rId25" imgW="927000" imgH="43164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124" y="5490087"/>
                        <a:ext cx="927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35480"/>
              </p:ext>
            </p:extLst>
          </p:nvPr>
        </p:nvGraphicFramePr>
        <p:xfrm>
          <a:off x="3907074" y="5490087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" name="Equation" r:id="rId27" imgW="965160" imgH="431640" progId="Equation.DSMT4">
                  <p:embed/>
                </p:oleObj>
              </mc:Choice>
              <mc:Fallback>
                <p:oleObj name="Equation" r:id="rId27" imgW="965160" imgH="4316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074" y="5490087"/>
                        <a:ext cx="96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7275"/>
              </p:ext>
            </p:extLst>
          </p:nvPr>
        </p:nvGraphicFramePr>
        <p:xfrm>
          <a:off x="4992924" y="5490087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3" name="Equation" r:id="rId29" imgW="1460160" imgH="431640" progId="Equation.DSMT4">
                  <p:embed/>
                </p:oleObj>
              </mc:Choice>
              <mc:Fallback>
                <p:oleObj name="Equation" r:id="rId29" imgW="1460160" imgH="4316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924" y="5490087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79515"/>
              </p:ext>
            </p:extLst>
          </p:nvPr>
        </p:nvGraphicFramePr>
        <p:xfrm>
          <a:off x="6555024" y="5509137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4" name="Equation" r:id="rId31" imgW="850680" imgH="393480" progId="Equation.DSMT4">
                  <p:embed/>
                </p:oleObj>
              </mc:Choice>
              <mc:Fallback>
                <p:oleObj name="Equation" r:id="rId31" imgW="850680" imgH="393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024" y="5509137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20659"/>
              </p:ext>
            </p:extLst>
          </p:nvPr>
        </p:nvGraphicFramePr>
        <p:xfrm>
          <a:off x="7367588" y="5509137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5" name="Equation" r:id="rId33" imgW="825480" imgH="393480" progId="Equation.DSMT4">
                  <p:embed/>
                </p:oleObj>
              </mc:Choice>
              <mc:Fallback>
                <p:oleObj name="Equation" r:id="rId33" imgW="825480" imgH="3934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5509137"/>
                        <a:ext cx="825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25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12" grpId="0" autoUpdateAnimBg="0"/>
      <p:bldP spid="1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441325"/>
            <a:ext cx="1676400" cy="6096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经验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en-US" altLang="zh-CN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81000" y="1157289"/>
            <a:ext cx="7086600" cy="523875"/>
            <a:chOff x="144" y="643"/>
            <a:chExt cx="4464" cy="330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44" y="643"/>
              <a:ext cx="44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kumimoji="1" lang="en-US" altLang="zh-CN" sz="28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当         在          内只有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一个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极值可能点时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06998"/>
                </p:ext>
              </p:extLst>
            </p:nvPr>
          </p:nvGraphicFramePr>
          <p:xfrm>
            <a:off x="544" y="708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2" name="Equation" r:id="rId3" imgW="736560" imgH="393480" progId="Equation.DSMT4">
                    <p:embed/>
                  </p:oleObj>
                </mc:Choice>
                <mc:Fallback>
                  <p:oleObj name="Equation" r:id="rId3" imgW="736560" imgH="3934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708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664657"/>
                </p:ext>
              </p:extLst>
            </p:nvPr>
          </p:nvGraphicFramePr>
          <p:xfrm>
            <a:off x="1348" y="708"/>
            <a:ext cx="4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3" name="Equation" r:id="rId5" imgW="761760" imgH="393480" progId="Equation.DSMT4">
                    <p:embed/>
                  </p:oleObj>
                </mc:Choice>
                <mc:Fallback>
                  <p:oleObj name="Equation" r:id="rId5" imgW="761760" imgH="3934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708"/>
                          <a:ext cx="4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381000" y="2741380"/>
            <a:ext cx="4495800" cy="523875"/>
            <a:chOff x="144" y="1632"/>
            <a:chExt cx="2832" cy="330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44" y="1632"/>
              <a:ext cx="2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kumimoji="1" lang="en-US" altLang="zh-CN" sz="28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当         在          上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单调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时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062591"/>
                </p:ext>
              </p:extLst>
            </p:nvPr>
          </p:nvGraphicFramePr>
          <p:xfrm>
            <a:off x="544" y="1684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4" name="Equation" r:id="rId7" imgW="736560" imgH="393480" progId="Equation.DSMT4">
                    <p:embed/>
                  </p:oleObj>
                </mc:Choice>
                <mc:Fallback>
                  <p:oleObj name="Equation" r:id="rId7" imgW="736560" imgH="3934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1684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661041"/>
                </p:ext>
              </p:extLst>
            </p:nvPr>
          </p:nvGraphicFramePr>
          <p:xfrm>
            <a:off x="1314" y="1668"/>
            <a:ext cx="4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5" name="Equation" r:id="rId9" imgW="761760" imgH="393480" progId="Equation.DSMT4">
                    <p:embed/>
                  </p:oleObj>
                </mc:Choice>
                <mc:Fallback>
                  <p:oleObj name="Equation" r:id="rId9" imgW="761760" imgH="3934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1668"/>
                          <a:ext cx="4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648200" y="2743761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最值必在端点处达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85800" y="1954636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在此点取极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大      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值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也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最 大    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值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200400" y="1958743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小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81000" y="3556889"/>
            <a:ext cx="769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对应用问题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时可根据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实际意义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判别求出的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85800" y="43576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能点是否为最大 值点或最小值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248400" y="1958743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(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3492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92148"/>
              </p:ext>
            </p:extLst>
          </p:nvPr>
        </p:nvGraphicFramePr>
        <p:xfrm>
          <a:off x="5345113" y="2039938"/>
          <a:ext cx="165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3" name="Equation" r:id="rId3" imgW="1650960" imgH="685800" progId="Equation.DSMT4">
                  <p:embed/>
                </p:oleObj>
              </mc:Choice>
              <mc:Fallback>
                <p:oleObj name="Equation" r:id="rId3" imgW="1650960" imgH="6858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2039938"/>
                        <a:ext cx="1651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606783"/>
              </p:ext>
            </p:extLst>
          </p:nvPr>
        </p:nvGraphicFramePr>
        <p:xfrm>
          <a:off x="5548313" y="2630488"/>
          <a:ext cx="140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" name="Equation" r:id="rId5" imgW="1409400" imgH="685800" progId="Equation.DSMT4">
                  <p:embed/>
                </p:oleObj>
              </mc:Choice>
              <mc:Fallback>
                <p:oleObj name="Equation" r:id="rId5" imgW="1409400" imgH="6858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2630488"/>
                        <a:ext cx="1409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32157" y="3409950"/>
            <a:ext cx="7924800" cy="2819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09259"/>
              </p:ext>
            </p:extLst>
          </p:nvPr>
        </p:nvGraphicFramePr>
        <p:xfrm>
          <a:off x="4822825" y="3409950"/>
          <a:ext cx="165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5" name="Equation" r:id="rId7" imgW="1650960" imgH="685800" progId="Equation.DSMT4">
                  <p:embed/>
                </p:oleObj>
              </mc:Choice>
              <mc:Fallback>
                <p:oleObj name="Equation" r:id="rId7" imgW="1650960" imgH="6858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3409950"/>
                        <a:ext cx="1651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53913"/>
              </p:ext>
            </p:extLst>
          </p:nvPr>
        </p:nvGraphicFramePr>
        <p:xfrm>
          <a:off x="5045075" y="392588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6" name="Equation" r:id="rId9" imgW="1358640" imgH="685800" progId="Equation.DSMT4">
                  <p:embed/>
                </p:oleObj>
              </mc:Choice>
              <mc:Fallback>
                <p:oleObj name="Equation" r:id="rId9" imgW="1358640" imgH="68580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3925888"/>
                        <a:ext cx="1358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 txBox="1">
            <a:spLocks noChangeArrowheads="1"/>
          </p:cNvSpPr>
          <p:nvPr/>
        </p:nvSpPr>
        <p:spPr>
          <a:xfrm>
            <a:off x="308357" y="223838"/>
            <a:ext cx="2438400" cy="67151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. 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3581"/>
              </p:ext>
            </p:extLst>
          </p:nvPr>
        </p:nvGraphicFramePr>
        <p:xfrm>
          <a:off x="2657475" y="292100"/>
          <a:ext cx="3467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7" name="Equation" r:id="rId11" imgW="3466800" imgH="583920" progId="Equation.DSMT4">
                  <p:embed/>
                </p:oleObj>
              </mc:Choice>
              <mc:Fallback>
                <p:oleObj name="Equation" r:id="rId11" imgW="3466800" imgH="58392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92100"/>
                        <a:ext cx="3467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099557" y="300038"/>
            <a:ext cx="1833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闭区间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155932"/>
              </p:ext>
            </p:extLst>
          </p:nvPr>
        </p:nvGraphicFramePr>
        <p:xfrm>
          <a:off x="7702872" y="233363"/>
          <a:ext cx="111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8" name="Equation" r:id="rId13" imgW="1117440" imgH="685800" progId="Equation.DSMT4">
                  <p:embed/>
                </p:oleObj>
              </mc:Choice>
              <mc:Fallback>
                <p:oleObj name="Equation" r:id="rId13" imgW="1117440" imgH="6858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872" y="233363"/>
                        <a:ext cx="1117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08357" y="84613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的最大值和最小值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91174" y="1528405"/>
            <a:ext cx="411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显然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             连续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405974" y="152840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24397"/>
              </p:ext>
            </p:extLst>
          </p:nvPr>
        </p:nvGraphicFramePr>
        <p:xfrm>
          <a:off x="873959" y="2157559"/>
          <a:ext cx="1435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9" name="Equation" r:id="rId15" imgW="1434960" imgH="1015920" progId="Equation.DSMT4">
                  <p:embed/>
                </p:oleObj>
              </mc:Choice>
              <mc:Fallback>
                <p:oleObj name="Equation" r:id="rId15" imgW="1434960" imgH="101592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59" y="2157559"/>
                        <a:ext cx="1435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73656"/>
              </p:ext>
            </p:extLst>
          </p:nvPr>
        </p:nvGraphicFramePr>
        <p:xfrm>
          <a:off x="2213809" y="2125809"/>
          <a:ext cx="2754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0" name="Equation" r:id="rId17" imgW="2755800" imgH="457200" progId="Equation.DSMT4">
                  <p:embed/>
                </p:oleObj>
              </mc:Choice>
              <mc:Fallback>
                <p:oleObj name="Equation" r:id="rId17" imgW="2755800" imgH="4572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809" y="2125809"/>
                        <a:ext cx="27543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55299"/>
              </p:ext>
            </p:extLst>
          </p:nvPr>
        </p:nvGraphicFramePr>
        <p:xfrm>
          <a:off x="2258259" y="2687784"/>
          <a:ext cx="236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1" name="Equation" r:id="rId19" imgW="2361960" imgH="457200" progId="Equation.DSMT4">
                  <p:embed/>
                </p:oleObj>
              </mc:Choice>
              <mc:Fallback>
                <p:oleObj name="Equation" r:id="rId19" imgW="2361960" imgH="4572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259" y="2687784"/>
                        <a:ext cx="23606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22358"/>
              </p:ext>
            </p:extLst>
          </p:nvPr>
        </p:nvGraphicFramePr>
        <p:xfrm>
          <a:off x="816739" y="3405882"/>
          <a:ext cx="149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2" name="Equation" r:id="rId21" imgW="1498320" imgH="1015920" progId="Equation.DSMT4">
                  <p:embed/>
                </p:oleObj>
              </mc:Choice>
              <mc:Fallback>
                <p:oleObj name="Equation" r:id="rId21" imgW="1498320" imgH="101592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39" y="3405882"/>
                        <a:ext cx="1498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65383"/>
              </p:ext>
            </p:extLst>
          </p:nvPr>
        </p:nvGraphicFramePr>
        <p:xfrm>
          <a:off x="308357" y="4509120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3" name="Equation" r:id="rId23" imgW="2400120" imgH="444240" progId="Equation.DSMT4">
                  <p:embed/>
                </p:oleObj>
              </mc:Choice>
              <mc:Fallback>
                <p:oleObj name="Equation" r:id="rId23" imgW="2400120" imgH="44424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57" y="4509120"/>
                        <a:ext cx="2400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62876"/>
              </p:ext>
            </p:extLst>
          </p:nvPr>
        </p:nvGraphicFramePr>
        <p:xfrm>
          <a:off x="2600325" y="4508500"/>
          <a:ext cx="27130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4" name="Equation" r:id="rId25" imgW="1257120" imgH="228600" progId="Equation.DSMT4">
                  <p:embed/>
                </p:oleObj>
              </mc:Choice>
              <mc:Fallback>
                <p:oleObj name="Equation" r:id="rId25" imgW="1257120" imgH="2286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508500"/>
                        <a:ext cx="27130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33943"/>
              </p:ext>
            </p:extLst>
          </p:nvPr>
        </p:nvGraphicFramePr>
        <p:xfrm>
          <a:off x="308357" y="4992688"/>
          <a:ext cx="2093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5" name="Equation" r:id="rId27" imgW="2095200" imgH="685800" progId="Equation.DSMT4">
                  <p:embed/>
                </p:oleObj>
              </mc:Choice>
              <mc:Fallback>
                <p:oleObj name="Equation" r:id="rId27" imgW="2095200" imgH="6858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57" y="4992688"/>
                        <a:ext cx="20939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55927"/>
              </p:ext>
            </p:extLst>
          </p:nvPr>
        </p:nvGraphicFramePr>
        <p:xfrm>
          <a:off x="2651125" y="5138738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6" name="Equation" r:id="rId29" imgW="1371600" imgH="393480" progId="Equation.DSMT4">
                  <p:embed/>
                </p:oleObj>
              </mc:Choice>
              <mc:Fallback>
                <p:oleObj name="Equation" r:id="rId29" imgW="1371600" imgH="39348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5138738"/>
                        <a:ext cx="1371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240108"/>
              </p:ext>
            </p:extLst>
          </p:nvPr>
        </p:nvGraphicFramePr>
        <p:xfrm>
          <a:off x="4159250" y="5138738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7" name="Equation" r:id="rId31" imgW="1295280" imgH="393480" progId="Equation.DSMT4">
                  <p:embed/>
                </p:oleObj>
              </mc:Choice>
              <mc:Fallback>
                <p:oleObj name="Equation" r:id="rId31" imgW="1295280" imgH="39348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138738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23271"/>
              </p:ext>
            </p:extLst>
          </p:nvPr>
        </p:nvGraphicFramePr>
        <p:xfrm>
          <a:off x="5603875" y="5138738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8" name="Equation" r:id="rId33" imgW="1371600" imgH="393480" progId="Equation.DSMT4">
                  <p:embed/>
                </p:oleObj>
              </mc:Choice>
              <mc:Fallback>
                <p:oleObj name="Equation" r:id="rId33" imgW="1371600" imgH="39348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5138738"/>
                        <a:ext cx="1371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94619"/>
              </p:ext>
            </p:extLst>
          </p:nvPr>
        </p:nvGraphicFramePr>
        <p:xfrm>
          <a:off x="7038975" y="4992688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9" name="Equation" r:id="rId35" imgW="1295280" imgH="685800" progId="Equation.DSMT4">
                  <p:embed/>
                </p:oleObj>
              </mc:Choice>
              <mc:Fallback>
                <p:oleObj name="Equation" r:id="rId35" imgW="1295280" imgH="6858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4992688"/>
                        <a:ext cx="1295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308357" y="56705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66618"/>
              </p:ext>
            </p:extLst>
          </p:nvPr>
        </p:nvGraphicFramePr>
        <p:xfrm>
          <a:off x="827584" y="5759451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0" name="Equation" r:id="rId37" imgW="2209680" imgH="431640" progId="Equation.DSMT4">
                  <p:embed/>
                </p:oleObj>
              </mc:Choice>
              <mc:Fallback>
                <p:oleObj name="Equation" r:id="rId37" imgW="2209680" imgH="43164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759451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9559"/>
              </p:ext>
            </p:extLst>
          </p:nvPr>
        </p:nvGraphicFramePr>
        <p:xfrm>
          <a:off x="2573338" y="3933825"/>
          <a:ext cx="2006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1" name="Equation" r:id="rId39" imgW="927000" imgH="203040" progId="Equation.DSMT4">
                  <p:embed/>
                </p:oleObj>
              </mc:Choice>
              <mc:Fallback>
                <p:oleObj name="Equation" r:id="rId39" imgW="927000" imgH="20304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933825"/>
                        <a:ext cx="2006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32111"/>
              </p:ext>
            </p:extLst>
          </p:nvPr>
        </p:nvGraphicFramePr>
        <p:xfrm>
          <a:off x="2349500" y="3409950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2" name="Equation" r:id="rId41" imgW="1015920" imgH="203040" progId="Equation.DSMT4">
                  <p:embed/>
                </p:oleObj>
              </mc:Choice>
              <mc:Fallback>
                <p:oleObj name="Equation" r:id="rId41" imgW="1015920" imgH="2030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409950"/>
                        <a:ext cx="219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472774" y="1526351"/>
            <a:ext cx="906017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注意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70377"/>
              </p:ext>
            </p:extLst>
          </p:nvPr>
        </p:nvGraphicFramePr>
        <p:xfrm>
          <a:off x="6338755" y="1543883"/>
          <a:ext cx="2459038" cy="48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3" name="Equation" r:id="rId43" imgW="2450880" imgH="457200" progId="Equation.DSMT4">
                  <p:embed/>
                </p:oleObj>
              </mc:Choice>
              <mc:Fallback>
                <p:oleObj name="Equation" r:id="rId43" imgW="2450880" imgH="4572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755" y="1543883"/>
                        <a:ext cx="2459038" cy="488156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60101"/>
              </p:ext>
            </p:extLst>
          </p:nvPr>
        </p:nvGraphicFramePr>
        <p:xfrm>
          <a:off x="3246733" y="5517356"/>
          <a:ext cx="226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4" name="Equation" r:id="rId45" imgW="2260440" imgH="825480" progId="Equation.DSMT4">
                  <p:embed/>
                </p:oleObj>
              </mc:Choice>
              <mc:Fallback>
                <p:oleObj name="Equation" r:id="rId45" imgW="2260440" imgH="825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733" y="5517356"/>
                        <a:ext cx="226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94120"/>
              </p:ext>
            </p:extLst>
          </p:nvPr>
        </p:nvGraphicFramePr>
        <p:xfrm>
          <a:off x="2060957" y="1445061"/>
          <a:ext cx="111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5" name="Equation" r:id="rId47" imgW="1117600" imgH="685800" progId="Equation.DSMT4">
                  <p:embed/>
                </p:oleObj>
              </mc:Choice>
              <mc:Fallback>
                <p:oleObj name="Equation" r:id="rId47" imgW="111760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957" y="1445061"/>
                        <a:ext cx="1117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69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 autoUpdateAnimBg="0"/>
      <p:bldP spid="19" grpId="0" autoUpdateAnimBg="0"/>
      <p:bldP spid="33" grpId="0" autoUpdateAnimBg="0"/>
      <p:bldP spid="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559780" y="3643313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某一常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715000" y="1905000"/>
            <a:ext cx="3200400" cy="1143000"/>
          </a:xfrm>
          <a:prstGeom prst="rect">
            <a:avLst/>
          </a:prstGeom>
          <a:solidFill>
            <a:srgbClr val="00B05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179388" y="228600"/>
            <a:ext cx="896461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铁路上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AB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段的距离为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100 km ,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工厂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C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距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处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20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66800" y="81579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C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⊥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AB ,</a:t>
            </a:r>
            <a:endParaRPr kumimoji="1"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667000" y="811684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要在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B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线上选定一点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向工厂修一条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066800" y="1384588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已知铁路与公路每公里货运价之比为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:5 ,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20000" y="13845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使货</a:t>
            </a:r>
            <a:endParaRPr kumimoji="1" lang="zh-CN" altLang="en-US" sz="2800" b="1" i="1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04800" y="2522178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点应如何选取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?  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5753100" y="2005013"/>
            <a:ext cx="3086100" cy="1042987"/>
            <a:chOff x="3624" y="1167"/>
            <a:chExt cx="1944" cy="657"/>
          </a:xfrm>
        </p:grpSpPr>
        <p:grpSp>
          <p:nvGrpSpPr>
            <p:cNvPr id="12" name="Group 12"/>
            <p:cNvGrpSpPr>
              <a:grpSpLocks/>
            </p:cNvGrpSpPr>
            <p:nvPr/>
          </p:nvGrpSpPr>
          <p:grpSpPr bwMode="auto">
            <a:xfrm>
              <a:off x="3624" y="1167"/>
              <a:ext cx="1944" cy="657"/>
              <a:chOff x="3624" y="1167"/>
              <a:chExt cx="1944" cy="657"/>
            </a:xfrm>
          </p:grpSpPr>
          <p:grpSp>
            <p:nvGrpSpPr>
              <p:cNvPr id="14" name="Group 13"/>
              <p:cNvGrpSpPr>
                <a:grpSpLocks/>
              </p:cNvGrpSpPr>
              <p:nvPr/>
            </p:nvGrpSpPr>
            <p:grpSpPr bwMode="auto">
              <a:xfrm>
                <a:off x="3624" y="1401"/>
                <a:ext cx="427" cy="336"/>
                <a:chOff x="3264" y="1680"/>
                <a:chExt cx="432" cy="336"/>
              </a:xfrm>
            </p:grpSpPr>
            <p:sp>
              <p:nvSpPr>
                <p:cNvPr id="3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264" y="1680"/>
                  <a:ext cx="43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>
                      <a:latin typeface="Times New Roman" pitchFamily="18" charset="0"/>
                      <a:cs typeface="Times New Roman" pitchFamily="18" charset="0"/>
                    </a:rPr>
                    <a:t>20</a:t>
                  </a:r>
                </a:p>
              </p:txBody>
            </p:sp>
            <p:sp>
              <p:nvSpPr>
                <p:cNvPr id="33" name="Oval 15"/>
                <p:cNvSpPr>
                  <a:spLocks noChangeArrowheads="1"/>
                </p:cNvSpPr>
                <p:nvPr/>
              </p:nvSpPr>
              <p:spPr bwMode="auto">
                <a:xfrm>
                  <a:off x="3486" y="1964"/>
                  <a:ext cx="52" cy="5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5" name="Group 16"/>
              <p:cNvGrpSpPr>
                <a:grpSpLocks/>
              </p:cNvGrpSpPr>
              <p:nvPr/>
            </p:nvGrpSpPr>
            <p:grpSpPr bwMode="auto">
              <a:xfrm>
                <a:off x="3878" y="1354"/>
                <a:ext cx="1644" cy="27"/>
                <a:chOff x="1296" y="1824"/>
                <a:chExt cx="2079" cy="34"/>
              </a:xfrm>
            </p:grpSpPr>
            <p:grpSp>
              <p:nvGrpSpPr>
                <p:cNvPr id="20" name="Group 17"/>
                <p:cNvGrpSpPr>
                  <a:grpSpLocks/>
                </p:cNvGrpSpPr>
                <p:nvPr/>
              </p:nvGrpSpPr>
              <p:grpSpPr bwMode="auto">
                <a:xfrm>
                  <a:off x="1296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3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1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21" name="Group 20"/>
                <p:cNvGrpSpPr>
                  <a:grpSpLocks/>
                </p:cNvGrpSpPr>
                <p:nvPr/>
              </p:nvGrpSpPr>
              <p:grpSpPr bwMode="auto">
                <a:xfrm>
                  <a:off x="1813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2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9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22" name="Group 23"/>
                <p:cNvGrpSpPr>
                  <a:grpSpLocks/>
                </p:cNvGrpSpPr>
                <p:nvPr/>
              </p:nvGrpSpPr>
              <p:grpSpPr bwMode="auto">
                <a:xfrm>
                  <a:off x="2335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26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7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23" name="Group 26"/>
                <p:cNvGrpSpPr>
                  <a:grpSpLocks/>
                </p:cNvGrpSpPr>
                <p:nvPr/>
              </p:nvGrpSpPr>
              <p:grpSpPr bwMode="auto">
                <a:xfrm>
                  <a:off x="2856" y="1824"/>
                  <a:ext cx="519" cy="34"/>
                  <a:chOff x="1296" y="1824"/>
                  <a:chExt cx="519" cy="34"/>
                </a:xfrm>
              </p:grpSpPr>
              <p:sp>
                <p:nvSpPr>
                  <p:cNvPr id="24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1824"/>
                    <a:ext cx="346" cy="3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5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824"/>
                    <a:ext cx="173" cy="3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aphicFrame>
            <p:nvGraphicFramePr>
              <p:cNvPr id="16" name="Object 29"/>
              <p:cNvGraphicFramePr>
                <a:graphicFrameLocks noChangeAspect="1"/>
              </p:cNvGraphicFramePr>
              <p:nvPr/>
            </p:nvGraphicFramePr>
            <p:xfrm>
              <a:off x="3874" y="1167"/>
              <a:ext cx="16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7" name="Equation" r:id="rId3" imgW="313920" imgH="347040" progId="Equation.3">
                      <p:embed/>
                    </p:oleObj>
                  </mc:Choice>
                  <mc:Fallback>
                    <p:oleObj name="Equation" r:id="rId3" imgW="313920" imgH="347040" progId="Equation.3">
                      <p:embed/>
                      <p:pic>
                        <p:nvPicPr>
                          <p:cNvPr id="0" name="Picture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" y="1167"/>
                            <a:ext cx="160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30"/>
              <p:cNvGraphicFramePr>
                <a:graphicFrameLocks noChangeAspect="1"/>
              </p:cNvGraphicFramePr>
              <p:nvPr/>
            </p:nvGraphicFramePr>
            <p:xfrm>
              <a:off x="5408" y="1167"/>
              <a:ext cx="16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8" name="Equation" r:id="rId5" imgW="313920" imgH="347040" progId="Equation.3">
                      <p:embed/>
                    </p:oleObj>
                  </mc:Choice>
                  <mc:Fallback>
                    <p:oleObj name="Equation" r:id="rId5" imgW="313920" imgH="347040" progId="Equation.3">
                      <p:embed/>
                      <p:pic>
                        <p:nvPicPr>
                          <p:cNvPr id="0" name="Picture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8" y="1167"/>
                            <a:ext cx="160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31"/>
              <p:cNvGraphicFramePr>
                <a:graphicFrameLocks noChangeAspect="1"/>
              </p:cNvGraphicFramePr>
              <p:nvPr/>
            </p:nvGraphicFramePr>
            <p:xfrm>
              <a:off x="4482" y="1392"/>
              <a:ext cx="270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9" name="Equation" r:id="rId7" imgW="627840" imgH="358560" progId="Equation.3">
                      <p:embed/>
                    </p:oleObj>
                  </mc:Choice>
                  <mc:Fallback>
                    <p:oleObj name="Equation" r:id="rId7" imgW="627840" imgH="358560" progId="Equation.3">
                      <p:embed/>
                      <p:pic>
                        <p:nvPicPr>
                          <p:cNvPr id="0" name="Picture 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2" y="1392"/>
                            <a:ext cx="270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32"/>
              <p:cNvGraphicFramePr>
                <a:graphicFrameLocks noChangeAspect="1"/>
              </p:cNvGraphicFramePr>
              <p:nvPr/>
            </p:nvGraphicFramePr>
            <p:xfrm>
              <a:off x="3936" y="1640"/>
              <a:ext cx="167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0" name="Equation" r:id="rId9" imgW="336240" imgH="358560" progId="Equation.3">
                      <p:embed/>
                    </p:oleObj>
                  </mc:Choice>
                  <mc:Fallback>
                    <p:oleObj name="Equation" r:id="rId9" imgW="336240" imgH="358560" progId="Equation.3">
                      <p:embed/>
                      <p:pic>
                        <p:nvPicPr>
                          <p:cNvPr id="0" name="Picture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640"/>
                            <a:ext cx="167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Line 33"/>
            <p:cNvSpPr>
              <a:spLocks noChangeShapeType="1"/>
            </p:cNvSpPr>
            <p:nvPr/>
          </p:nvSpPr>
          <p:spPr bwMode="auto">
            <a:xfrm>
              <a:off x="3870" y="1401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603480" y="304129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7697"/>
              </p:ext>
            </p:extLst>
          </p:nvPr>
        </p:nvGraphicFramePr>
        <p:xfrm>
          <a:off x="1632180" y="3138129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Equation" r:id="rId11" imgW="2070000" imgH="393480" progId="Equation.DSMT4">
                  <p:embed/>
                </p:oleObj>
              </mc:Choice>
              <mc:Fallback>
                <p:oleObj name="Equation" r:id="rId11" imgW="2070000" imgH="3934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180" y="3138129"/>
                        <a:ext cx="207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66757"/>
              </p:ext>
            </p:extLst>
          </p:nvPr>
        </p:nvGraphicFramePr>
        <p:xfrm>
          <a:off x="6553200" y="2063750"/>
          <a:ext cx="2079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Equation" r:id="rId13" imgW="257760" imgH="268920" progId="Equation.3">
                  <p:embed/>
                </p:oleObj>
              </mc:Choice>
              <mc:Fallback>
                <p:oleObj name="Equation" r:id="rId13" imgW="257760" imgH="26892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063750"/>
                        <a:ext cx="20796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3803880" y="304605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6693"/>
              </p:ext>
            </p:extLst>
          </p:nvPr>
        </p:nvGraphicFramePr>
        <p:xfrm>
          <a:off x="4408718" y="3050816"/>
          <a:ext cx="232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3" name="Equation" r:id="rId15" imgW="2438280" imgH="545760" progId="Equation.DSMT4">
                  <p:embed/>
                </p:oleObj>
              </mc:Choice>
              <mc:Fallback>
                <p:oleObj name="Equation" r:id="rId15" imgW="2438280" imgH="5457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718" y="3050816"/>
                        <a:ext cx="2324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56421"/>
              </p:ext>
            </p:extLst>
          </p:nvPr>
        </p:nvGraphicFramePr>
        <p:xfrm>
          <a:off x="235180" y="3634123"/>
          <a:ext cx="436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4" name="Equation" r:id="rId17" imgW="4368600" imgH="545760" progId="Equation.DSMT4">
                  <p:embed/>
                </p:oleObj>
              </mc:Choice>
              <mc:Fallback>
                <p:oleObj name="Equation" r:id="rId17" imgW="4368600" imgH="5457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80" y="3634123"/>
                        <a:ext cx="4368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38708"/>
              </p:ext>
            </p:extLst>
          </p:nvPr>
        </p:nvGraphicFramePr>
        <p:xfrm>
          <a:off x="4734742" y="3787342"/>
          <a:ext cx="18414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5" name="Equation" r:id="rId19" imgW="1841400" imgH="393480" progId="Equation.DSMT4">
                  <p:embed/>
                </p:oleObj>
              </mc:Choice>
              <mc:Fallback>
                <p:oleObj name="Equation" r:id="rId19" imgW="1841400" imgH="393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742" y="3787342"/>
                        <a:ext cx="18414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84926"/>
              </p:ext>
            </p:extLst>
          </p:nvPr>
        </p:nvGraphicFramePr>
        <p:xfrm>
          <a:off x="999382" y="4245335"/>
          <a:ext cx="30226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21" imgW="3187440" imgH="1041120" progId="Equation.DSMT4">
                  <p:embed/>
                </p:oleObj>
              </mc:Choice>
              <mc:Fallback>
                <p:oleObj name="Equation" r:id="rId21" imgW="3187440" imgH="10411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382" y="4245335"/>
                        <a:ext cx="3022600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999382" y="5320675"/>
            <a:ext cx="64879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67141"/>
              </p:ext>
            </p:extLst>
          </p:nvPr>
        </p:nvGraphicFramePr>
        <p:xfrm>
          <a:off x="1464784" y="5379085"/>
          <a:ext cx="92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23" imgW="927000" imgH="406080" progId="Equation.DSMT4">
                  <p:embed/>
                </p:oleObj>
              </mc:Choice>
              <mc:Fallback>
                <p:oleObj name="Equation" r:id="rId23" imgW="927000" imgH="4060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784" y="5379085"/>
                        <a:ext cx="927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2425196" y="5320675"/>
            <a:ext cx="20391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得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唯一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驻点 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62513"/>
              </p:ext>
            </p:extLst>
          </p:nvPr>
        </p:nvGraphicFramePr>
        <p:xfrm>
          <a:off x="4365915" y="5453591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Equation" r:id="rId25" imgW="965160" imgH="393480" progId="Equation.DSMT4">
                  <p:embed/>
                </p:oleObj>
              </mc:Choice>
              <mc:Fallback>
                <p:oleObj name="Equation" r:id="rId25" imgW="965160" imgH="393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915" y="5453591"/>
                        <a:ext cx="96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1833363" y="5839787"/>
            <a:ext cx="29614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D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15 km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6775680" y="3057166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总运费</a:t>
            </a: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228600" y="1953384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物从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运到工厂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运费最省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57" name="Text Box 57"/>
          <p:cNvSpPr txBox="1">
            <a:spLocks noChangeArrowheads="1"/>
          </p:cNvSpPr>
          <p:nvPr/>
        </p:nvSpPr>
        <p:spPr bwMode="auto">
          <a:xfrm>
            <a:off x="4994275" y="194927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问</a:t>
            </a:r>
          </a:p>
        </p:txBody>
      </p:sp>
      <p:grpSp>
        <p:nvGrpSpPr>
          <p:cNvPr id="58" name="Group 58"/>
          <p:cNvGrpSpPr>
            <a:grpSpLocks/>
          </p:cNvGrpSpPr>
          <p:nvPr/>
        </p:nvGrpSpPr>
        <p:grpSpPr bwMode="auto">
          <a:xfrm>
            <a:off x="6096003" y="1927227"/>
            <a:ext cx="1141413" cy="968375"/>
            <a:chOff x="3840" y="1118"/>
            <a:chExt cx="719" cy="610"/>
          </a:xfrm>
        </p:grpSpPr>
        <p:sp>
          <p:nvSpPr>
            <p:cNvPr id="59" name="Oval 59"/>
            <p:cNvSpPr>
              <a:spLocks noChangeArrowheads="1"/>
            </p:cNvSpPr>
            <p:nvPr/>
          </p:nvSpPr>
          <p:spPr bwMode="auto">
            <a:xfrm>
              <a:off x="4416" y="1340"/>
              <a:ext cx="52" cy="5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 flipV="1">
              <a:off x="3840" y="1386"/>
              <a:ext cx="592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1" name="Object 61"/>
            <p:cNvGraphicFramePr>
              <a:graphicFrameLocks noChangeAspect="1"/>
            </p:cNvGraphicFramePr>
            <p:nvPr/>
          </p:nvGraphicFramePr>
          <p:xfrm>
            <a:off x="4346" y="1118"/>
            <a:ext cx="21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9" name="Equation" r:id="rId27" imgW="164880" imgH="164880" progId="Equation.DSMT4">
                    <p:embed/>
                  </p:oleObj>
                </mc:Choice>
                <mc:Fallback>
                  <p:oleObj name="Equation" r:id="rId27" imgW="164880" imgH="16488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1118"/>
                          <a:ext cx="213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 Box 62"/>
          <p:cNvSpPr txBox="1">
            <a:spLocks noChangeArrowheads="1"/>
          </p:cNvSpPr>
          <p:nvPr/>
        </p:nvSpPr>
        <p:spPr bwMode="auto">
          <a:xfrm>
            <a:off x="228600" y="811684"/>
            <a:ext cx="942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Km ,</a:t>
            </a:r>
          </a:p>
        </p:txBody>
      </p:sp>
      <p:sp>
        <p:nvSpPr>
          <p:cNvPr id="63" name="Text Box 63"/>
          <p:cNvSpPr txBox="1">
            <a:spLocks noChangeArrowheads="1"/>
          </p:cNvSpPr>
          <p:nvPr/>
        </p:nvSpPr>
        <p:spPr bwMode="auto">
          <a:xfrm>
            <a:off x="228600" y="138458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公路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62703" y="5839787"/>
            <a:ext cx="1801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一定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存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566594" y="5839787"/>
            <a:ext cx="1806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运费最省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18903"/>
              </p:ext>
            </p:extLst>
          </p:nvPr>
        </p:nvGraphicFramePr>
        <p:xfrm>
          <a:off x="3996819" y="4247754"/>
          <a:ext cx="45624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29" imgW="5651280" imgH="1366560" progId="Equation.DSMT4">
                  <p:embed/>
                </p:oleObj>
              </mc:Choice>
              <mc:Fallback>
                <p:oleObj name="Equation" r:id="rId29" imgW="5651280" imgH="136656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819" y="4247754"/>
                        <a:ext cx="456247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340971" y="5316567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根据实际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问题，最小值</a:t>
            </a:r>
          </a:p>
        </p:txBody>
      </p:sp>
    </p:spTree>
    <p:extLst>
      <p:ext uri="{BB962C8B-B14F-4D97-AF65-F5344CB8AC3E}">
        <p14:creationId xmlns:p14="http://schemas.microsoft.com/office/powerpoint/2010/main" val="211439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4" grpId="0" autoUpdateAnimBg="0"/>
      <p:bldP spid="37" grpId="0" autoUpdateAnimBg="0"/>
      <p:bldP spid="43" grpId="0" autoUpdateAnimBg="0"/>
      <p:bldP spid="45" grpId="0" autoUpdateAnimBg="0"/>
      <p:bldP spid="53" grpId="0" autoUpdateAnimBg="0"/>
      <p:bldP spid="54" grpId="0" autoUpdateAnimBg="0"/>
      <p:bldP spid="64" grpId="0"/>
      <p:bldP spid="65" grpId="0"/>
      <p:bldP spid="6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84921" y="260648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．极值与最值问题杂例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980728"/>
            <a:ext cx="8276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，其导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1503948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图形如图所示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1840" y="1503948"/>
            <a:ext cx="5880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单调减区间、单调增区间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202716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极小值点和极大值点．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604078" y="2128331"/>
            <a:ext cx="2140091" cy="3173239"/>
            <a:chOff x="6790439" y="2351889"/>
            <a:chExt cx="1552575" cy="2365667"/>
          </a:xfrm>
        </p:grpSpPr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6875529" y="4567678"/>
              <a:ext cx="146748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453934"/>
                </p:ext>
              </p:extLst>
            </p:nvPr>
          </p:nvGraphicFramePr>
          <p:xfrm>
            <a:off x="7469889" y="4586730"/>
            <a:ext cx="119380" cy="130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3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9889" y="4586730"/>
                          <a:ext cx="119380" cy="1308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H="1" flipV="1">
              <a:off x="7449569" y="3790342"/>
              <a:ext cx="12700" cy="87894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376937"/>
                </p:ext>
              </p:extLst>
            </p:nvPr>
          </p:nvGraphicFramePr>
          <p:xfrm>
            <a:off x="8139179" y="4563867"/>
            <a:ext cx="137795" cy="151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4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9179" y="4563867"/>
                          <a:ext cx="137795" cy="1517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340137"/>
                </p:ext>
              </p:extLst>
            </p:nvPr>
          </p:nvGraphicFramePr>
          <p:xfrm>
            <a:off x="7542279" y="3986581"/>
            <a:ext cx="473075" cy="260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5" name="Equation" r:id="rId7" imgW="342751" imgH="203112" progId="Equation.DSMT4">
                    <p:embed/>
                  </p:oleObj>
                </mc:Choice>
                <mc:Fallback>
                  <p:oleObj name="Equation" r:id="rId7" imgW="342751" imgH="203112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2279" y="3986581"/>
                          <a:ext cx="473075" cy="260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33"/>
            <p:cNvGrpSpPr/>
            <p:nvPr/>
          </p:nvGrpSpPr>
          <p:grpSpPr>
            <a:xfrm>
              <a:off x="6790439" y="2351889"/>
              <a:ext cx="1486535" cy="1241578"/>
              <a:chOff x="6790439" y="2351889"/>
              <a:chExt cx="1486535" cy="1241578"/>
            </a:xfrm>
          </p:grpSpPr>
          <p:sp>
            <p:nvSpPr>
              <p:cNvPr id="16" name="Line 11"/>
              <p:cNvSpPr>
                <a:spLocks noChangeShapeType="1"/>
              </p:cNvSpPr>
              <p:nvPr/>
            </p:nvSpPr>
            <p:spPr bwMode="auto">
              <a:xfrm>
                <a:off x="6858384" y="2958389"/>
                <a:ext cx="141859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 flipH="1" flipV="1">
                <a:off x="7438139" y="2351889"/>
                <a:ext cx="6985" cy="124157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Freeform 13"/>
              <p:cNvSpPr>
                <a:spLocks/>
              </p:cNvSpPr>
              <p:nvPr/>
            </p:nvSpPr>
            <p:spPr bwMode="auto">
              <a:xfrm>
                <a:off x="6790439" y="2409046"/>
                <a:ext cx="530860" cy="1002789"/>
              </a:xfrm>
              <a:custGeom>
                <a:avLst/>
                <a:gdLst>
                  <a:gd name="T0" fmla="*/ 0 w 720"/>
                  <a:gd name="T1" fmla="*/ 1392 h 1392"/>
                  <a:gd name="T2" fmla="*/ 480 w 720"/>
                  <a:gd name="T3" fmla="*/ 960 h 1392"/>
                  <a:gd name="T4" fmla="*/ 720 w 720"/>
                  <a:gd name="T5" fmla="*/ 0 h 1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0" h="1392">
                    <a:moveTo>
                      <a:pt x="0" y="1392"/>
                    </a:moveTo>
                    <a:cubicBezTo>
                      <a:pt x="180" y="1292"/>
                      <a:pt x="360" y="1192"/>
                      <a:pt x="480" y="960"/>
                    </a:cubicBezTo>
                    <a:cubicBezTo>
                      <a:pt x="600" y="728"/>
                      <a:pt x="660" y="364"/>
                      <a:pt x="720" y="0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8210544"/>
                  </p:ext>
                </p:extLst>
              </p:nvPr>
            </p:nvGraphicFramePr>
            <p:xfrm>
              <a:off x="7450839" y="2963469"/>
              <a:ext cx="139065" cy="1530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6" name="Equation" r:id="rId9" imgW="126835" imgH="139518" progId="Equation.DSMT4">
                      <p:embed/>
                    </p:oleObj>
                  </mc:Choice>
                  <mc:Fallback>
                    <p:oleObj name="Equation" r:id="rId9" imgW="126835" imgH="139518" progId="Equation.DSMT4">
                      <p:embed/>
                      <p:pic>
                        <p:nvPicPr>
                          <p:cNvPr id="0" name="Picture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0839" y="2963469"/>
                            <a:ext cx="139065" cy="1530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6966468"/>
                  </p:ext>
                </p:extLst>
              </p:nvPr>
            </p:nvGraphicFramePr>
            <p:xfrm>
              <a:off x="7788024" y="2934256"/>
              <a:ext cx="152400" cy="210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7" name="Equation" r:id="rId11" imgW="165028" imgH="228501" progId="Equation.DSMT4">
                      <p:embed/>
                    </p:oleObj>
                  </mc:Choice>
                  <mc:Fallback>
                    <p:oleObj name="Equation" r:id="rId11" imgW="165028" imgH="228501" progId="Equation.DSMT4">
                      <p:embed/>
                      <p:pic>
                        <p:nvPicPr>
                          <p:cNvPr id="0" name="Picture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8024" y="2934256"/>
                            <a:ext cx="152400" cy="2102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4701425"/>
                  </p:ext>
                </p:extLst>
              </p:nvPr>
            </p:nvGraphicFramePr>
            <p:xfrm>
              <a:off x="7024119" y="2940607"/>
              <a:ext cx="129540" cy="1930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8" name="Equation" r:id="rId13" imgW="152334" imgH="228501" progId="Equation.DSMT4">
                      <p:embed/>
                    </p:oleObj>
                  </mc:Choice>
                  <mc:Fallback>
                    <p:oleObj name="Equation" r:id="rId13" imgW="152334" imgH="228501" progId="Equation.DSMT4">
                      <p:embed/>
                      <p:pic>
                        <p:nvPicPr>
                          <p:cNvPr id="0" name="Picture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4119" y="2940607"/>
                            <a:ext cx="129540" cy="1930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7221388"/>
                  </p:ext>
                </p:extLst>
              </p:nvPr>
            </p:nvGraphicFramePr>
            <p:xfrm>
              <a:off x="7462269" y="2351889"/>
              <a:ext cx="135890" cy="1790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9" name="Equation" r:id="rId15" imgW="139579" imgH="164957" progId="Equation.DSMT4">
                      <p:embed/>
                    </p:oleObj>
                  </mc:Choice>
                  <mc:Fallback>
                    <p:oleObj name="Equation" r:id="rId15" imgW="139579" imgH="164957" progId="Equation.DSMT4">
                      <p:embed/>
                      <p:pic>
                        <p:nvPicPr>
                          <p:cNvPr id="0" name="Picture 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62269" y="2351889"/>
                            <a:ext cx="135890" cy="1790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1195721"/>
                  </p:ext>
                </p:extLst>
              </p:nvPr>
            </p:nvGraphicFramePr>
            <p:xfrm>
              <a:off x="8124574" y="3007290"/>
              <a:ext cx="112395" cy="123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0" name="Equation" r:id="rId17" imgW="126835" imgH="139518" progId="Equation.DSMT4">
                      <p:embed/>
                    </p:oleObj>
                  </mc:Choice>
                  <mc:Fallback>
                    <p:oleObj name="Equation" r:id="rId17" imgW="126835" imgH="139518" progId="Equation.DSMT4">
                      <p:embed/>
                      <p:pic>
                        <p:nvPicPr>
                          <p:cNvPr id="0" name="Picture 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4574" y="3007290"/>
                            <a:ext cx="112395" cy="1238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Freeform 19"/>
              <p:cNvSpPr>
                <a:spLocks/>
              </p:cNvSpPr>
              <p:nvPr/>
            </p:nvSpPr>
            <p:spPr bwMode="auto">
              <a:xfrm>
                <a:off x="7494019" y="2738652"/>
                <a:ext cx="636270" cy="830683"/>
              </a:xfrm>
              <a:custGeom>
                <a:avLst/>
                <a:gdLst>
                  <a:gd name="T0" fmla="*/ 0 w 624"/>
                  <a:gd name="T1" fmla="*/ 816 h 816"/>
                  <a:gd name="T2" fmla="*/ 96 w 624"/>
                  <a:gd name="T3" fmla="*/ 384 h 816"/>
                  <a:gd name="T4" fmla="*/ 336 w 624"/>
                  <a:gd name="T5" fmla="*/ 144 h 816"/>
                  <a:gd name="T6" fmla="*/ 624 w 624"/>
                  <a:gd name="T7" fmla="*/ 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816">
                    <a:moveTo>
                      <a:pt x="0" y="816"/>
                    </a:moveTo>
                    <a:cubicBezTo>
                      <a:pt x="20" y="656"/>
                      <a:pt x="40" y="496"/>
                      <a:pt x="96" y="384"/>
                    </a:cubicBezTo>
                    <a:cubicBezTo>
                      <a:pt x="152" y="272"/>
                      <a:pt x="248" y="208"/>
                      <a:pt x="336" y="144"/>
                    </a:cubicBezTo>
                    <a:cubicBezTo>
                      <a:pt x="424" y="80"/>
                      <a:pt x="524" y="40"/>
                      <a:pt x="624" y="0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5" name="Group 20"/>
            <p:cNvGrpSpPr>
              <a:grpSpLocks/>
            </p:cNvGrpSpPr>
            <p:nvPr/>
          </p:nvGrpSpPr>
          <p:grpSpPr bwMode="auto">
            <a:xfrm>
              <a:off x="7462904" y="2940607"/>
              <a:ext cx="636270" cy="1678512"/>
              <a:chOff x="4656" y="1680"/>
              <a:chExt cx="624" cy="1824"/>
            </a:xfrm>
          </p:grpSpPr>
          <p:sp>
            <p:nvSpPr>
              <p:cNvPr id="30" name="Freeform 21"/>
              <p:cNvSpPr>
                <a:spLocks/>
              </p:cNvSpPr>
              <p:nvPr/>
            </p:nvSpPr>
            <p:spPr bwMode="auto">
              <a:xfrm>
                <a:off x="4656" y="2784"/>
                <a:ext cx="624" cy="632"/>
              </a:xfrm>
              <a:custGeom>
                <a:avLst/>
                <a:gdLst>
                  <a:gd name="T0" fmla="*/ 0 w 624"/>
                  <a:gd name="T1" fmla="*/ 0 h 632"/>
                  <a:gd name="T2" fmla="*/ 96 w 624"/>
                  <a:gd name="T3" fmla="*/ 384 h 632"/>
                  <a:gd name="T4" fmla="*/ 288 w 624"/>
                  <a:gd name="T5" fmla="*/ 624 h 632"/>
                  <a:gd name="T6" fmla="*/ 624 w 624"/>
                  <a:gd name="T7" fmla="*/ 432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632">
                    <a:moveTo>
                      <a:pt x="0" y="0"/>
                    </a:moveTo>
                    <a:cubicBezTo>
                      <a:pt x="24" y="140"/>
                      <a:pt x="48" y="280"/>
                      <a:pt x="96" y="384"/>
                    </a:cubicBezTo>
                    <a:cubicBezTo>
                      <a:pt x="144" y="488"/>
                      <a:pt x="200" y="616"/>
                      <a:pt x="288" y="624"/>
                    </a:cubicBezTo>
                    <a:cubicBezTo>
                      <a:pt x="376" y="632"/>
                      <a:pt x="500" y="532"/>
                      <a:pt x="624" y="432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 flipV="1">
                <a:off x="4944" y="1680"/>
                <a:ext cx="0" cy="182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6" name="Group 23"/>
            <p:cNvGrpSpPr>
              <a:grpSpLocks/>
            </p:cNvGrpSpPr>
            <p:nvPr/>
          </p:nvGrpSpPr>
          <p:grpSpPr bwMode="auto">
            <a:xfrm>
              <a:off x="6955539" y="2908218"/>
              <a:ext cx="488950" cy="1697565"/>
              <a:chOff x="4176" y="1680"/>
              <a:chExt cx="480" cy="1824"/>
            </a:xfrm>
          </p:grpSpPr>
          <p:sp>
            <p:nvSpPr>
              <p:cNvPr id="28" name="Freeform 24"/>
              <p:cNvSpPr>
                <a:spLocks/>
              </p:cNvSpPr>
              <p:nvPr/>
            </p:nvSpPr>
            <p:spPr bwMode="auto">
              <a:xfrm>
                <a:off x="4176" y="2784"/>
                <a:ext cx="480" cy="544"/>
              </a:xfrm>
              <a:custGeom>
                <a:avLst/>
                <a:gdLst>
                  <a:gd name="T0" fmla="*/ 0 w 720"/>
                  <a:gd name="T1" fmla="*/ 192 h 544"/>
                  <a:gd name="T2" fmla="*/ 336 w 720"/>
                  <a:gd name="T3" fmla="*/ 528 h 544"/>
                  <a:gd name="T4" fmla="*/ 624 w 720"/>
                  <a:gd name="T5" fmla="*/ 288 h 544"/>
                  <a:gd name="T6" fmla="*/ 720 w 720"/>
                  <a:gd name="T7" fmla="*/ 0 h 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544">
                    <a:moveTo>
                      <a:pt x="0" y="192"/>
                    </a:moveTo>
                    <a:cubicBezTo>
                      <a:pt x="116" y="352"/>
                      <a:pt x="232" y="512"/>
                      <a:pt x="336" y="528"/>
                    </a:cubicBezTo>
                    <a:cubicBezTo>
                      <a:pt x="440" y="544"/>
                      <a:pt x="560" y="376"/>
                      <a:pt x="624" y="288"/>
                    </a:cubicBezTo>
                    <a:cubicBezTo>
                      <a:pt x="688" y="200"/>
                      <a:pt x="704" y="100"/>
                      <a:pt x="720" y="0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 flipV="1">
                <a:off x="4416" y="1680"/>
                <a:ext cx="0" cy="182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021231"/>
                </p:ext>
              </p:extLst>
            </p:nvPr>
          </p:nvGraphicFramePr>
          <p:xfrm>
            <a:off x="7415819" y="2492896"/>
            <a:ext cx="540557" cy="297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1" name="Equation" r:id="rId19" imgW="368140" imgH="203112" progId="Equation.DSMT4">
                    <p:embed/>
                  </p:oleObj>
                </mc:Choice>
                <mc:Fallback>
                  <p:oleObj name="Equation" r:id="rId19" imgW="368140" imgH="203112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5819" y="2492896"/>
                          <a:ext cx="540557" cy="297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922990" y="2634880"/>
            <a:ext cx="4686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大致画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出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图形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66803" y="3158100"/>
            <a:ext cx="1236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下图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27584" y="3757000"/>
            <a:ext cx="4871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单调递减区间为</a:t>
            </a:r>
          </a:p>
        </p:txBody>
      </p:sp>
      <p:sp>
        <p:nvSpPr>
          <p:cNvPr id="36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22630"/>
              </p:ext>
            </p:extLst>
          </p:nvPr>
        </p:nvGraphicFramePr>
        <p:xfrm>
          <a:off x="638608" y="4376461"/>
          <a:ext cx="2328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" name="Equation" r:id="rId21" imgW="2336760" imgH="431640" progId="Equation.DSMT4">
                  <p:embed/>
                </p:oleObj>
              </mc:Choice>
              <mc:Fallback>
                <p:oleObj name="Equation" r:id="rId21" imgW="2336760" imgH="43164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08" y="4376461"/>
                        <a:ext cx="23288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83755" y="495363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递增区间为</a:t>
            </a:r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22732"/>
              </p:ext>
            </p:extLst>
          </p:nvPr>
        </p:nvGraphicFramePr>
        <p:xfrm>
          <a:off x="2771800" y="4999340"/>
          <a:ext cx="2357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" name="Equation" r:id="rId23" imgW="2349360" imgH="431640" progId="Equation.DSMT4">
                  <p:embed/>
                </p:oleObj>
              </mc:Choice>
              <mc:Fallback>
                <p:oleObj name="Equation" r:id="rId23" imgW="2349360" imgH="43164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999340"/>
                        <a:ext cx="23574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6602" y="560030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极小值点为</a:t>
            </a:r>
          </a:p>
        </p:txBody>
      </p:sp>
      <p:sp>
        <p:nvSpPr>
          <p:cNvPr id="42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29374"/>
              </p:ext>
            </p:extLst>
          </p:nvPr>
        </p:nvGraphicFramePr>
        <p:xfrm>
          <a:off x="2754647" y="5600302"/>
          <a:ext cx="8445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Equation" r:id="rId25" imgW="850680" imgH="431640" progId="Equation.DSMT4">
                  <p:embed/>
                </p:oleObj>
              </mc:Choice>
              <mc:Fallback>
                <p:oleObj name="Equation" r:id="rId25" imgW="850680" imgH="4316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647" y="5600302"/>
                        <a:ext cx="8445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773017" y="5589240"/>
            <a:ext cx="2438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极大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为</a:t>
            </a:r>
          </a:p>
        </p:txBody>
      </p:sp>
      <p:sp>
        <p:nvSpPr>
          <p:cNvPr id="44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472462"/>
              </p:ext>
            </p:extLst>
          </p:nvPr>
        </p:nvGraphicFramePr>
        <p:xfrm>
          <a:off x="6053513" y="5699986"/>
          <a:ext cx="804863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Equation" r:id="rId27" imgW="812520" imgH="317160" progId="Equation.DSMT4">
                  <p:embed/>
                </p:oleObj>
              </mc:Choice>
              <mc:Fallback>
                <p:oleObj name="Equation" r:id="rId27" imgW="812520" imgH="3171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513" y="5699986"/>
                        <a:ext cx="804863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/>
          <p:cNvCxnSpPr/>
          <p:nvPr/>
        </p:nvCxnSpPr>
        <p:spPr>
          <a:xfrm>
            <a:off x="6211031" y="1585213"/>
            <a:ext cx="0" cy="414804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5220072" y="1503948"/>
            <a:ext cx="1384006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71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32" grpId="0"/>
      <p:bldP spid="33" grpId="0"/>
      <p:bldP spid="35" grpId="0"/>
      <p:bldP spid="38" grpId="0"/>
      <p:bldP spid="41" grpId="0"/>
      <p:bldP spid="4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260648"/>
            <a:ext cx="85689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由方程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确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=y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330736"/>
            <a:ext cx="755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7664" y="133073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两边求导得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72359"/>
              </p:ext>
            </p:extLst>
          </p:nvPr>
        </p:nvGraphicFramePr>
        <p:xfrm>
          <a:off x="4211960" y="1358656"/>
          <a:ext cx="4849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4" name="Equation" r:id="rId3" imgW="4838400" imgH="495000" progId="Equation.DSMT4">
                  <p:embed/>
                </p:oleObj>
              </mc:Choice>
              <mc:Fallback>
                <p:oleObj name="Equation" r:id="rId3" imgW="4838400" imgH="4950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358656"/>
                        <a:ext cx="48498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0897" y="202294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55898"/>
              </p:ext>
            </p:extLst>
          </p:nvPr>
        </p:nvGraphicFramePr>
        <p:xfrm>
          <a:off x="3036154" y="1866984"/>
          <a:ext cx="18462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Equation" r:id="rId5" imgW="1854000" imgH="901440" progId="Equation.DSMT4">
                  <p:embed/>
                </p:oleObj>
              </mc:Choice>
              <mc:Fallback>
                <p:oleObj name="Equation" r:id="rId5" imgW="1854000" imgH="9014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154" y="1866984"/>
                        <a:ext cx="18462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3108" y="298915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69258"/>
              </p:ext>
            </p:extLst>
          </p:nvPr>
        </p:nvGraphicFramePr>
        <p:xfrm>
          <a:off x="900205" y="3050738"/>
          <a:ext cx="920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6" name="Equation" r:id="rId7" imgW="927000" imgH="406080" progId="Equation.DSMT4">
                  <p:embed/>
                </p:oleObj>
              </mc:Choice>
              <mc:Fallback>
                <p:oleObj name="Equation" r:id="rId7" imgW="927000" imgH="4060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05" y="3050738"/>
                        <a:ext cx="920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95686" y="298915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52285"/>
              </p:ext>
            </p:extLst>
          </p:nvPr>
        </p:nvGraphicFramePr>
        <p:xfrm>
          <a:off x="2541028" y="3057088"/>
          <a:ext cx="10366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7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028" y="3057088"/>
                        <a:ext cx="10366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723878" y="2989153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入原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方程解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410897" y="3789040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式两边求导得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97732"/>
              </p:ext>
            </p:extLst>
          </p:nvPr>
        </p:nvGraphicFramePr>
        <p:xfrm>
          <a:off x="6433274" y="2834838"/>
          <a:ext cx="19986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11" imgW="1981080" imgH="838080" progId="Equation.DSMT4">
                  <p:embed/>
                </p:oleObj>
              </mc:Choice>
              <mc:Fallback>
                <p:oleObj name="Equation" r:id="rId11" imgW="1981080" imgH="8380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274" y="2834838"/>
                        <a:ext cx="19986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81567"/>
              </p:ext>
            </p:extLst>
          </p:nvPr>
        </p:nvGraphicFramePr>
        <p:xfrm>
          <a:off x="3717972" y="3758499"/>
          <a:ext cx="497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13" imgW="4978080" imgH="583920" progId="Equation.DSMT4">
                  <p:embed/>
                </p:oleObj>
              </mc:Choice>
              <mc:Fallback>
                <p:oleObj name="Equation" r:id="rId13" imgW="4978080" imgH="58392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72" y="3758499"/>
                        <a:ext cx="497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95968" y="459133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将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63885"/>
              </p:ext>
            </p:extLst>
          </p:nvPr>
        </p:nvGraphicFramePr>
        <p:xfrm>
          <a:off x="1062060" y="4447319"/>
          <a:ext cx="30495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Equation" r:id="rId15" imgW="3022560" imgH="838080" progId="Equation.DSMT4">
                  <p:embed/>
                </p:oleObj>
              </mc:Choice>
              <mc:Fallback>
                <p:oleObj name="Equation" r:id="rId15" imgW="3022560" imgH="8380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60" y="4447319"/>
                        <a:ext cx="30495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73136" y="4591335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入上式解得</a:t>
            </a:r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22371"/>
              </p:ext>
            </p:extLst>
          </p:nvPr>
        </p:nvGraphicFramePr>
        <p:xfrm>
          <a:off x="6405384" y="4386219"/>
          <a:ext cx="2489200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Equation" r:id="rId17" imgW="2489040" imgH="939600" progId="Equation.DSMT4">
                  <p:embed/>
                </p:oleObj>
              </mc:Choice>
              <mc:Fallback>
                <p:oleObj name="Equation" r:id="rId17" imgW="2489040" imgH="9396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384" y="4386219"/>
                        <a:ext cx="2489200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29328" y="558667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，当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51325"/>
              </p:ext>
            </p:extLst>
          </p:nvPr>
        </p:nvGraphicFramePr>
        <p:xfrm>
          <a:off x="2143243" y="5442662"/>
          <a:ext cx="7937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Equation" r:id="rId19" imgW="787320" imgH="838080" progId="Equation.DSMT4">
                  <p:embed/>
                </p:oleObj>
              </mc:Choice>
              <mc:Fallback>
                <p:oleObj name="Equation" r:id="rId19" imgW="787320" imgH="8380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243" y="5442662"/>
                        <a:ext cx="7937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036154" y="5586678"/>
            <a:ext cx="2326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极大值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06982"/>
              </p:ext>
            </p:extLst>
          </p:nvPr>
        </p:nvGraphicFramePr>
        <p:xfrm>
          <a:off x="5317640" y="5438712"/>
          <a:ext cx="906463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21" imgW="914400" imgH="825480" progId="Equation.DSMT4">
                  <p:embed/>
                </p:oleObj>
              </mc:Choice>
              <mc:Fallback>
                <p:oleObj name="Equation" r:id="rId21" imgW="914400" imgH="8254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640" y="5438712"/>
                        <a:ext cx="906463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67544" y="783868"/>
            <a:ext cx="3312368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极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20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  <p:bldP spid="14" grpId="0"/>
      <p:bldP spid="18" grpId="0"/>
      <p:bldP spid="21" grpId="0"/>
      <p:bldP spid="26" grpId="0"/>
      <p:bldP spid="28" grpId="0"/>
      <p:bldP spid="31" grpId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22348" y="260648"/>
                <a:ext cx="4844663" cy="531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800" b="1">
                    <a:solidFill>
                      <a:srgbClr val="7030A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defRPr>
                </a:lvl1pPr>
              </a:lstStyle>
              <a:p>
                <a:r>
                  <a:rPr lang="zh-CN" altLang="en-US" dirty="0" smtClean="0">
                    <a:ea typeface="+mn-ea"/>
                  </a:rPr>
                  <a:t>例</a:t>
                </a:r>
                <a:r>
                  <a:rPr lang="en-US" altLang="zh-CN" dirty="0">
                    <a:ea typeface="+mn-ea"/>
                  </a:rPr>
                  <a:t>10. </a:t>
                </a:r>
                <a:r>
                  <a:rPr lang="zh-CN" altLang="en-US" dirty="0" smtClean="0">
                    <a:solidFill>
                      <a:schemeClr val="tx1"/>
                    </a:solidFill>
                    <a:ea typeface="+mn-ea"/>
                  </a:rPr>
                  <a:t>求数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+mn-ea"/>
                            <a:ea typeface="+mn-ea"/>
                          </a:rPr>
                        </m:ctrlPr>
                      </m:dPr>
                      <m:e>
                        <m:rad>
                          <m:rad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+mn-ea"/>
                                <a:ea typeface="+mn-ea"/>
                              </a:rPr>
                            </m:ctrlPr>
                          </m:radPr>
                          <m:deg>
                            <m:r>
                              <m:rPr>
                                <m:brk m:alnAt="7"/>
                              </m:r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+mn-ea"/>
                                <a:ea typeface="+mn-ea"/>
                              </a:rPr>
                              <m:t>𝒏</m:t>
                            </m:r>
                          </m:deg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+mn-ea"/>
                                <a:ea typeface="+mn-ea"/>
                              </a:rPr>
                              <m:t>𝒏</m:t>
                            </m:r>
                          </m:e>
                        </m:rad>
                      </m:e>
                    </m:d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 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m:t>的最大项．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  <a:ea typeface="+mn-ea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48" y="260648"/>
                <a:ext cx="4844663" cy="531043"/>
              </a:xfrm>
              <a:prstGeom prst="rect">
                <a:avLst/>
              </a:prstGeom>
              <a:blipFill rotWithShape="1">
                <a:blip r:embed="rId3"/>
                <a:stretch>
                  <a:fillRect l="-2516" t="-13793" b="-32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735798" y="922297"/>
            <a:ext cx="755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13876" y="92612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74613"/>
              </p:ext>
            </p:extLst>
          </p:nvPr>
        </p:nvGraphicFramePr>
        <p:xfrm>
          <a:off x="2059218" y="922297"/>
          <a:ext cx="2476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4" imgW="2476440" imgH="520560" progId="Equation.DSMT4">
                  <p:embed/>
                </p:oleObj>
              </mc:Choice>
              <mc:Fallback>
                <p:oleObj name="Equation" r:id="rId4" imgW="2476440" imgH="52056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218" y="922297"/>
                        <a:ext cx="24765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1490" y="163562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导得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55691"/>
              </p:ext>
            </p:extLst>
          </p:nvPr>
        </p:nvGraphicFramePr>
        <p:xfrm>
          <a:off x="1750274" y="1586083"/>
          <a:ext cx="308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6" imgW="3085920" imgH="622080" progId="Equation.DSMT4">
                  <p:embed/>
                </p:oleObj>
              </mc:Choice>
              <mc:Fallback>
                <p:oleObj name="Equation" r:id="rId6" imgW="3085920" imgH="6220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274" y="1586083"/>
                        <a:ext cx="3086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35986" y="163562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唯一驻点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61605"/>
              </p:ext>
            </p:extLst>
          </p:nvPr>
        </p:nvGraphicFramePr>
        <p:xfrm>
          <a:off x="6448154" y="1741658"/>
          <a:ext cx="819151" cy="31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8" imgW="812520" imgH="317160" progId="Equation.DSMT4">
                  <p:embed/>
                </p:oleObj>
              </mc:Choice>
              <mc:Fallback>
                <p:oleObj name="Equation" r:id="rId8" imgW="812520" imgH="31716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154" y="1741658"/>
                        <a:ext cx="819151" cy="311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40308"/>
              </p:ext>
            </p:extLst>
          </p:nvPr>
        </p:nvGraphicFramePr>
        <p:xfrm>
          <a:off x="471490" y="2593581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tion" r:id="rId10" imgW="723600" imgH="393480" progId="Equation.DSMT4">
                  <p:embed/>
                </p:oleObj>
              </mc:Choice>
              <mc:Fallback>
                <p:oleObj name="Equation" r:id="rId10" imgW="723600" imgH="393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0" y="2593581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5151"/>
              </p:ext>
            </p:extLst>
          </p:nvPr>
        </p:nvGraphicFramePr>
        <p:xfrm>
          <a:off x="1651459" y="2491479"/>
          <a:ext cx="11874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12" imgW="1193760" imgH="482400" progId="Equation.DSMT4">
                  <p:embed/>
                </p:oleObj>
              </mc:Choice>
              <mc:Fallback>
                <p:oleObj name="Equation" r:id="rId12" imgW="1193760" imgH="482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459" y="2491479"/>
                        <a:ext cx="11874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55797" y="247434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70087" y="247434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单调递增；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49776" y="311202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78802"/>
              </p:ext>
            </p:extLst>
          </p:nvPr>
        </p:nvGraphicFramePr>
        <p:xfrm>
          <a:off x="1871807" y="3129161"/>
          <a:ext cx="15192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Equation" r:id="rId14" imgW="1511280" imgH="482400" progId="Equation.DSMT4">
                  <p:embed/>
                </p:oleObj>
              </mc:Choice>
              <mc:Fallback>
                <p:oleObj name="Equation" r:id="rId14" imgW="1511280" imgH="482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807" y="3129161"/>
                        <a:ext cx="15192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39673" y="308422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单调递减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88224" y="308422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65850"/>
              </p:ext>
            </p:extLst>
          </p:nvPr>
        </p:nvGraphicFramePr>
        <p:xfrm>
          <a:off x="6146798" y="3255367"/>
          <a:ext cx="728663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3" name="Equation" r:id="rId16" imgW="723600" imgH="241200" progId="Equation.DSMT4">
                  <p:embed/>
                </p:oleObj>
              </mc:Choice>
              <mc:Fallback>
                <p:oleObj name="Equation" r:id="rId16" imgW="723600" imgH="241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798" y="3255367"/>
                        <a:ext cx="728663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896552" y="3112026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最大值点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33169"/>
              </p:ext>
            </p:extLst>
          </p:nvPr>
        </p:nvGraphicFramePr>
        <p:xfrm>
          <a:off x="1606979" y="3854697"/>
          <a:ext cx="96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Equation" r:id="rId18" imgW="965160" imgH="533160" progId="Equation.DSMT4">
                  <p:embed/>
                </p:oleObj>
              </mc:Choice>
              <mc:Fallback>
                <p:oleObj name="Equation" r:id="rId18" imgW="965160" imgH="5331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979" y="3854697"/>
                        <a:ext cx="965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71490" y="385978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此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27164" y="3859787"/>
            <a:ext cx="64027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最大值只可能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2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或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取得，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92044" y="449900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82737"/>
              </p:ext>
            </p:extLst>
          </p:nvPr>
        </p:nvGraphicFramePr>
        <p:xfrm>
          <a:off x="1349816" y="4538362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5" name="Equation" r:id="rId20" imgW="1307880" imgH="444240" progId="Equation.DSMT4">
                  <p:embed/>
                </p:oleObj>
              </mc:Choice>
              <mc:Fallback>
                <p:oleObj name="Equation" r:id="rId20" imgW="1307880" imgH="4442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816" y="4538362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82398" y="449900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最大项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33058"/>
              </p:ext>
            </p:extLst>
          </p:nvPr>
        </p:nvGraphicFramePr>
        <p:xfrm>
          <a:off x="4843032" y="4538362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Equation" r:id="rId22" imgW="520560" imgH="444240" progId="Equation.DSMT4">
                  <p:embed/>
                </p:oleObj>
              </mc:Choice>
              <mc:Fallback>
                <p:oleObj name="Equation" r:id="rId22" imgW="520560" imgH="44424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032" y="4538362"/>
                        <a:ext cx="52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1433" y="5062591"/>
            <a:ext cx="8121134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分析函数时应尽量画草图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草图检验结果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>
            <a:off x="1100890" y="6460594"/>
            <a:ext cx="303906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V="1">
            <a:off x="1100890" y="5778842"/>
            <a:ext cx="12575" cy="68175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任意多边形 42"/>
          <p:cNvSpPr/>
          <p:nvPr/>
        </p:nvSpPr>
        <p:spPr>
          <a:xfrm>
            <a:off x="1256044" y="6008919"/>
            <a:ext cx="2692958" cy="412526"/>
          </a:xfrm>
          <a:custGeom>
            <a:avLst/>
            <a:gdLst>
              <a:gd name="connsiteX0" fmla="*/ 0 w 2692958"/>
              <a:gd name="connsiteY0" fmla="*/ 251753 h 412526"/>
              <a:gd name="connsiteX1" fmla="*/ 582804 w 2692958"/>
              <a:gd name="connsiteY1" fmla="*/ 544 h 412526"/>
              <a:gd name="connsiteX2" fmla="*/ 1627833 w 2692958"/>
              <a:gd name="connsiteY2" fmla="*/ 312043 h 412526"/>
              <a:gd name="connsiteX3" fmla="*/ 2692958 w 2692958"/>
              <a:gd name="connsiteY3" fmla="*/ 412526 h 41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92958" h="412526">
                <a:moveTo>
                  <a:pt x="0" y="251753"/>
                </a:moveTo>
                <a:cubicBezTo>
                  <a:pt x="155749" y="121124"/>
                  <a:pt x="311499" y="-9504"/>
                  <a:pt x="582804" y="544"/>
                </a:cubicBezTo>
                <a:cubicBezTo>
                  <a:pt x="854109" y="10592"/>
                  <a:pt x="1276141" y="243379"/>
                  <a:pt x="1627833" y="312043"/>
                </a:cubicBezTo>
                <a:cubicBezTo>
                  <a:pt x="1979525" y="380707"/>
                  <a:pt x="2336241" y="396616"/>
                  <a:pt x="2692958" y="41252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65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1" grpId="0"/>
      <p:bldP spid="19" grpId="0"/>
      <p:bldP spid="20" grpId="0"/>
      <p:bldP spid="21" grpId="0"/>
      <p:bldP spid="24" grpId="0"/>
      <p:bldP spid="25" grpId="0"/>
      <p:bldP spid="27" grpId="0"/>
      <p:bldP spid="30" grpId="0"/>
      <p:bldP spid="31" grpId="0"/>
      <p:bldP spid="32" grpId="0"/>
      <p:bldP spid="35" grpId="0"/>
      <p:bldP spid="38" grpId="0" animBg="1"/>
      <p:bldP spid="4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657" y="245182"/>
            <a:ext cx="508664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思考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书上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171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思考题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3.2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2656" y="857948"/>
            <a:ext cx="893134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在点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最大值，能否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85" y="1470714"/>
            <a:ext cx="3789820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侧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“左正右负”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82223" y="147071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40066" y="1456137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不能保证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39524" y="279634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972871" y="411074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21126" y="5013176"/>
            <a:ext cx="79608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任何邻域并不单调而是剧烈振荡的．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362173"/>
              </p:ext>
            </p:extLst>
          </p:nvPr>
        </p:nvGraphicFramePr>
        <p:xfrm>
          <a:off x="1707715" y="2353528"/>
          <a:ext cx="46672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3" imgW="4762440" imgH="1422360" progId="Equation.DSMT4">
                  <p:embed/>
                </p:oleObj>
              </mc:Choice>
              <mc:Fallback>
                <p:oleObj name="Equation" r:id="rId3" imgW="4762440" imgH="142236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715" y="2353528"/>
                        <a:ext cx="4667250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74984"/>
              </p:ext>
            </p:extLst>
          </p:nvPr>
        </p:nvGraphicFramePr>
        <p:xfrm>
          <a:off x="1560784" y="3956430"/>
          <a:ext cx="5337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5" imgW="5435280" imgH="838080" progId="Equation.DSMT4">
                  <p:embed/>
                </p:oleObj>
              </mc:Choice>
              <mc:Fallback>
                <p:oleObj name="Equation" r:id="rId5" imgW="5435280" imgH="8380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784" y="3956430"/>
                        <a:ext cx="53371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33"/>
          <p:cNvGrpSpPr>
            <a:grpSpLocks/>
          </p:cNvGrpSpPr>
          <p:nvPr/>
        </p:nvGrpSpPr>
        <p:grpSpPr bwMode="auto">
          <a:xfrm>
            <a:off x="6228184" y="1427426"/>
            <a:ext cx="2603085" cy="3081694"/>
            <a:chOff x="4642" y="8177"/>
            <a:chExt cx="2730" cy="2680"/>
          </a:xfrm>
        </p:grpSpPr>
        <p:grpSp>
          <p:nvGrpSpPr>
            <p:cNvPr id="45" name="Group 34"/>
            <p:cNvGrpSpPr>
              <a:grpSpLocks/>
            </p:cNvGrpSpPr>
            <p:nvPr/>
          </p:nvGrpSpPr>
          <p:grpSpPr bwMode="auto">
            <a:xfrm>
              <a:off x="4834" y="8985"/>
              <a:ext cx="2520" cy="1872"/>
              <a:chOff x="4230" y="1608"/>
              <a:chExt cx="2520" cy="1872"/>
            </a:xfrm>
          </p:grpSpPr>
          <p:grpSp>
            <p:nvGrpSpPr>
              <p:cNvPr id="48" name="Group 35"/>
              <p:cNvGrpSpPr>
                <a:grpSpLocks/>
              </p:cNvGrpSpPr>
              <p:nvPr/>
            </p:nvGrpSpPr>
            <p:grpSpPr bwMode="auto">
              <a:xfrm>
                <a:off x="4230" y="1608"/>
                <a:ext cx="2520" cy="1872"/>
                <a:chOff x="4230" y="1608"/>
                <a:chExt cx="2520" cy="1872"/>
              </a:xfrm>
            </p:grpSpPr>
            <p:sp>
              <p:nvSpPr>
                <p:cNvPr id="53" name="Line 36"/>
                <p:cNvSpPr>
                  <a:spLocks noChangeShapeType="1"/>
                </p:cNvSpPr>
                <p:nvPr/>
              </p:nvSpPr>
              <p:spPr bwMode="auto">
                <a:xfrm>
                  <a:off x="4230" y="3012"/>
                  <a:ext cx="25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4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5386" y="1608"/>
                  <a:ext cx="0" cy="18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49" name="对象 48"/>
              <p:cNvGraphicFramePr>
                <a:graphicFrameLocks noChangeAspect="1"/>
              </p:cNvGraphicFramePr>
              <p:nvPr/>
            </p:nvGraphicFramePr>
            <p:xfrm>
              <a:off x="5404" y="2982"/>
              <a:ext cx="28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57" name="Equation" r:id="rId7" imgW="126835" imgH="139518" progId="Equation.DSMT4">
                      <p:embed/>
                    </p:oleObj>
                  </mc:Choice>
                  <mc:Fallback>
                    <p:oleObj name="Equation" r:id="rId7" imgW="126835" imgH="139518" progId="Equation.DSMT4">
                      <p:embed/>
                      <p:pic>
                        <p:nvPicPr>
                          <p:cNvPr id="0" name="Picture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4" y="2982"/>
                            <a:ext cx="28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49"/>
              <p:cNvGraphicFramePr>
                <a:graphicFrameLocks noChangeAspect="1"/>
              </p:cNvGraphicFramePr>
              <p:nvPr/>
            </p:nvGraphicFramePr>
            <p:xfrm>
              <a:off x="5416" y="1668"/>
              <a:ext cx="177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58" name="Equation" r:id="rId9" imgW="139579" imgH="164957" progId="Equation.DSMT4">
                      <p:embed/>
                    </p:oleObj>
                  </mc:Choice>
                  <mc:Fallback>
                    <p:oleObj name="Equation" r:id="rId9" imgW="139579" imgH="164957" progId="Equation.DSMT4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6" y="1668"/>
                            <a:ext cx="177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50"/>
              <p:cNvGraphicFramePr>
                <a:graphicFrameLocks noChangeAspect="1"/>
              </p:cNvGraphicFramePr>
              <p:nvPr/>
            </p:nvGraphicFramePr>
            <p:xfrm>
              <a:off x="6510" y="3033"/>
              <a:ext cx="16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59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Picture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0" y="3033"/>
                            <a:ext cx="161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" name="Freeform 42"/>
            <p:cNvSpPr>
              <a:spLocks/>
            </p:cNvSpPr>
            <p:nvPr/>
          </p:nvSpPr>
          <p:spPr bwMode="auto">
            <a:xfrm>
              <a:off x="6006" y="8177"/>
              <a:ext cx="1366" cy="2203"/>
            </a:xfrm>
            <a:custGeom>
              <a:avLst/>
              <a:gdLst>
                <a:gd name="T0" fmla="*/ 1366 w 1366"/>
                <a:gd name="T1" fmla="*/ 493 h 2203"/>
                <a:gd name="T2" fmla="*/ 1300 w 1366"/>
                <a:gd name="T3" fmla="*/ 175 h 2203"/>
                <a:gd name="T4" fmla="*/ 1236 w 1366"/>
                <a:gd name="T5" fmla="*/ 82 h 2203"/>
                <a:gd name="T6" fmla="*/ 1174 w 1366"/>
                <a:gd name="T7" fmla="*/ 274 h 2203"/>
                <a:gd name="T8" fmla="*/ 960 w 1366"/>
                <a:gd name="T9" fmla="*/ 1729 h 2203"/>
                <a:gd name="T10" fmla="*/ 840 w 1366"/>
                <a:gd name="T11" fmla="*/ 1195 h 2203"/>
                <a:gd name="T12" fmla="*/ 720 w 1366"/>
                <a:gd name="T13" fmla="*/ 1951 h 2203"/>
                <a:gd name="T14" fmla="*/ 640 w 1366"/>
                <a:gd name="T15" fmla="*/ 1615 h 2203"/>
                <a:gd name="T16" fmla="*/ 566 w 1366"/>
                <a:gd name="T17" fmla="*/ 2032 h 2203"/>
                <a:gd name="T18" fmla="*/ 514 w 1366"/>
                <a:gd name="T19" fmla="*/ 1822 h 2203"/>
                <a:gd name="T20" fmla="*/ 474 w 1366"/>
                <a:gd name="T21" fmla="*/ 2083 h 2203"/>
                <a:gd name="T22" fmla="*/ 430 w 1366"/>
                <a:gd name="T23" fmla="*/ 1942 h 2203"/>
                <a:gd name="T24" fmla="*/ 394 w 1366"/>
                <a:gd name="T25" fmla="*/ 2116 h 2203"/>
                <a:gd name="T26" fmla="*/ 366 w 1366"/>
                <a:gd name="T27" fmla="*/ 2011 h 2203"/>
                <a:gd name="T28" fmla="*/ 346 w 1366"/>
                <a:gd name="T29" fmla="*/ 2125 h 2203"/>
                <a:gd name="T30" fmla="*/ 316 w 1366"/>
                <a:gd name="T31" fmla="*/ 2059 h 2203"/>
                <a:gd name="T32" fmla="*/ 300 w 1366"/>
                <a:gd name="T33" fmla="*/ 2143 h 2203"/>
                <a:gd name="T34" fmla="*/ 284 w 1366"/>
                <a:gd name="T35" fmla="*/ 2086 h 2203"/>
                <a:gd name="T36" fmla="*/ 274 w 1366"/>
                <a:gd name="T37" fmla="*/ 2155 h 2203"/>
                <a:gd name="T38" fmla="*/ 254 w 1366"/>
                <a:gd name="T39" fmla="*/ 2110 h 2203"/>
                <a:gd name="T40" fmla="*/ 244 w 1366"/>
                <a:gd name="T41" fmla="*/ 2161 h 2203"/>
                <a:gd name="T42" fmla="*/ 230 w 1366"/>
                <a:gd name="T43" fmla="*/ 2131 h 2203"/>
                <a:gd name="T44" fmla="*/ 224 w 1366"/>
                <a:gd name="T45" fmla="*/ 2173 h 2203"/>
                <a:gd name="T46" fmla="*/ 204 w 1366"/>
                <a:gd name="T47" fmla="*/ 2146 h 2203"/>
                <a:gd name="T48" fmla="*/ 200 w 1366"/>
                <a:gd name="T49" fmla="*/ 2176 h 2203"/>
                <a:gd name="T50" fmla="*/ 190 w 1366"/>
                <a:gd name="T51" fmla="*/ 2149 h 2203"/>
                <a:gd name="T52" fmla="*/ 186 w 1366"/>
                <a:gd name="T53" fmla="*/ 2185 h 2203"/>
                <a:gd name="T54" fmla="*/ 176 w 1366"/>
                <a:gd name="T55" fmla="*/ 2161 h 2203"/>
                <a:gd name="T56" fmla="*/ 174 w 1366"/>
                <a:gd name="T57" fmla="*/ 2182 h 2203"/>
                <a:gd name="T58" fmla="*/ 156 w 1366"/>
                <a:gd name="T59" fmla="*/ 2167 h 2203"/>
                <a:gd name="T60" fmla="*/ 150 w 1366"/>
                <a:gd name="T61" fmla="*/ 2191 h 2203"/>
                <a:gd name="T62" fmla="*/ 140 w 1366"/>
                <a:gd name="T63" fmla="*/ 2170 h 2203"/>
                <a:gd name="T64" fmla="*/ 136 w 1366"/>
                <a:gd name="T65" fmla="*/ 2191 h 2203"/>
                <a:gd name="T66" fmla="*/ 100 w 1366"/>
                <a:gd name="T67" fmla="*/ 2197 h 2203"/>
                <a:gd name="T68" fmla="*/ 80 w 1366"/>
                <a:gd name="T69" fmla="*/ 2182 h 2203"/>
                <a:gd name="T70" fmla="*/ 66 w 1366"/>
                <a:gd name="T71" fmla="*/ 2197 h 2203"/>
                <a:gd name="T72" fmla="*/ 44 w 1366"/>
                <a:gd name="T73" fmla="*/ 2200 h 2203"/>
                <a:gd name="T74" fmla="*/ 26 w 1366"/>
                <a:gd name="T75" fmla="*/ 2200 h 2203"/>
                <a:gd name="T76" fmla="*/ 0 w 1366"/>
                <a:gd name="T77" fmla="*/ 2203 h 2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366" h="2203">
                  <a:moveTo>
                    <a:pt x="1366" y="493"/>
                  </a:moveTo>
                  <a:cubicBezTo>
                    <a:pt x="1344" y="368"/>
                    <a:pt x="1322" y="243"/>
                    <a:pt x="1300" y="175"/>
                  </a:cubicBezTo>
                  <a:cubicBezTo>
                    <a:pt x="1278" y="107"/>
                    <a:pt x="1257" y="66"/>
                    <a:pt x="1236" y="82"/>
                  </a:cubicBezTo>
                  <a:cubicBezTo>
                    <a:pt x="1215" y="98"/>
                    <a:pt x="1220" y="0"/>
                    <a:pt x="1174" y="274"/>
                  </a:cubicBezTo>
                  <a:cubicBezTo>
                    <a:pt x="1128" y="548"/>
                    <a:pt x="1016" y="1575"/>
                    <a:pt x="960" y="1729"/>
                  </a:cubicBezTo>
                  <a:cubicBezTo>
                    <a:pt x="904" y="1883"/>
                    <a:pt x="880" y="1158"/>
                    <a:pt x="840" y="1195"/>
                  </a:cubicBezTo>
                  <a:cubicBezTo>
                    <a:pt x="800" y="1232"/>
                    <a:pt x="753" y="1881"/>
                    <a:pt x="720" y="1951"/>
                  </a:cubicBezTo>
                  <a:cubicBezTo>
                    <a:pt x="687" y="2021"/>
                    <a:pt x="666" y="1602"/>
                    <a:pt x="640" y="1615"/>
                  </a:cubicBezTo>
                  <a:cubicBezTo>
                    <a:pt x="614" y="1628"/>
                    <a:pt x="587" y="1998"/>
                    <a:pt x="566" y="2032"/>
                  </a:cubicBezTo>
                  <a:cubicBezTo>
                    <a:pt x="545" y="2066"/>
                    <a:pt x="529" y="1813"/>
                    <a:pt x="514" y="1822"/>
                  </a:cubicBezTo>
                  <a:cubicBezTo>
                    <a:pt x="499" y="1831"/>
                    <a:pt x="488" y="2063"/>
                    <a:pt x="474" y="2083"/>
                  </a:cubicBezTo>
                  <a:cubicBezTo>
                    <a:pt x="460" y="2103"/>
                    <a:pt x="443" y="1937"/>
                    <a:pt x="430" y="1942"/>
                  </a:cubicBezTo>
                  <a:cubicBezTo>
                    <a:pt x="417" y="1947"/>
                    <a:pt x="405" y="2105"/>
                    <a:pt x="394" y="2116"/>
                  </a:cubicBezTo>
                  <a:cubicBezTo>
                    <a:pt x="383" y="2127"/>
                    <a:pt x="374" y="2009"/>
                    <a:pt x="366" y="2011"/>
                  </a:cubicBezTo>
                  <a:cubicBezTo>
                    <a:pt x="358" y="2013"/>
                    <a:pt x="354" y="2117"/>
                    <a:pt x="346" y="2125"/>
                  </a:cubicBezTo>
                  <a:cubicBezTo>
                    <a:pt x="338" y="2133"/>
                    <a:pt x="324" y="2056"/>
                    <a:pt x="316" y="2059"/>
                  </a:cubicBezTo>
                  <a:cubicBezTo>
                    <a:pt x="308" y="2062"/>
                    <a:pt x="305" y="2139"/>
                    <a:pt x="300" y="2143"/>
                  </a:cubicBezTo>
                  <a:cubicBezTo>
                    <a:pt x="295" y="2147"/>
                    <a:pt x="288" y="2084"/>
                    <a:pt x="284" y="2086"/>
                  </a:cubicBezTo>
                  <a:cubicBezTo>
                    <a:pt x="280" y="2088"/>
                    <a:pt x="279" y="2151"/>
                    <a:pt x="274" y="2155"/>
                  </a:cubicBezTo>
                  <a:cubicBezTo>
                    <a:pt x="269" y="2159"/>
                    <a:pt x="259" y="2109"/>
                    <a:pt x="254" y="2110"/>
                  </a:cubicBezTo>
                  <a:cubicBezTo>
                    <a:pt x="249" y="2111"/>
                    <a:pt x="248" y="2158"/>
                    <a:pt x="244" y="2161"/>
                  </a:cubicBezTo>
                  <a:cubicBezTo>
                    <a:pt x="240" y="2164"/>
                    <a:pt x="233" y="2129"/>
                    <a:pt x="230" y="2131"/>
                  </a:cubicBezTo>
                  <a:cubicBezTo>
                    <a:pt x="227" y="2133"/>
                    <a:pt x="228" y="2170"/>
                    <a:pt x="224" y="2173"/>
                  </a:cubicBezTo>
                  <a:cubicBezTo>
                    <a:pt x="220" y="2176"/>
                    <a:pt x="208" y="2145"/>
                    <a:pt x="204" y="2146"/>
                  </a:cubicBezTo>
                  <a:cubicBezTo>
                    <a:pt x="200" y="2147"/>
                    <a:pt x="202" y="2175"/>
                    <a:pt x="200" y="2176"/>
                  </a:cubicBezTo>
                  <a:cubicBezTo>
                    <a:pt x="198" y="2177"/>
                    <a:pt x="192" y="2148"/>
                    <a:pt x="190" y="2149"/>
                  </a:cubicBezTo>
                  <a:cubicBezTo>
                    <a:pt x="188" y="2150"/>
                    <a:pt x="188" y="2183"/>
                    <a:pt x="186" y="2185"/>
                  </a:cubicBezTo>
                  <a:cubicBezTo>
                    <a:pt x="184" y="2187"/>
                    <a:pt x="178" y="2162"/>
                    <a:pt x="176" y="2161"/>
                  </a:cubicBezTo>
                  <a:cubicBezTo>
                    <a:pt x="174" y="2160"/>
                    <a:pt x="177" y="2181"/>
                    <a:pt x="174" y="2182"/>
                  </a:cubicBezTo>
                  <a:cubicBezTo>
                    <a:pt x="171" y="2183"/>
                    <a:pt x="160" y="2166"/>
                    <a:pt x="156" y="2167"/>
                  </a:cubicBezTo>
                  <a:cubicBezTo>
                    <a:pt x="152" y="2168"/>
                    <a:pt x="153" y="2191"/>
                    <a:pt x="150" y="2191"/>
                  </a:cubicBezTo>
                  <a:cubicBezTo>
                    <a:pt x="147" y="2191"/>
                    <a:pt x="142" y="2170"/>
                    <a:pt x="140" y="2170"/>
                  </a:cubicBezTo>
                  <a:cubicBezTo>
                    <a:pt x="138" y="2170"/>
                    <a:pt x="143" y="2187"/>
                    <a:pt x="136" y="2191"/>
                  </a:cubicBezTo>
                  <a:cubicBezTo>
                    <a:pt x="129" y="2195"/>
                    <a:pt x="109" y="2199"/>
                    <a:pt x="100" y="2197"/>
                  </a:cubicBezTo>
                  <a:cubicBezTo>
                    <a:pt x="91" y="2195"/>
                    <a:pt x="86" y="2182"/>
                    <a:pt x="80" y="2182"/>
                  </a:cubicBezTo>
                  <a:cubicBezTo>
                    <a:pt x="74" y="2182"/>
                    <a:pt x="72" y="2194"/>
                    <a:pt x="66" y="2197"/>
                  </a:cubicBezTo>
                  <a:cubicBezTo>
                    <a:pt x="60" y="2200"/>
                    <a:pt x="51" y="2199"/>
                    <a:pt x="44" y="2200"/>
                  </a:cubicBezTo>
                  <a:cubicBezTo>
                    <a:pt x="37" y="2201"/>
                    <a:pt x="33" y="2199"/>
                    <a:pt x="26" y="2200"/>
                  </a:cubicBezTo>
                  <a:cubicBezTo>
                    <a:pt x="19" y="2201"/>
                    <a:pt x="5" y="2203"/>
                    <a:pt x="0" y="220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Freeform 43"/>
            <p:cNvSpPr>
              <a:spLocks/>
            </p:cNvSpPr>
            <p:nvPr/>
          </p:nvSpPr>
          <p:spPr bwMode="auto">
            <a:xfrm flipH="1">
              <a:off x="4642" y="8187"/>
              <a:ext cx="1366" cy="2203"/>
            </a:xfrm>
            <a:custGeom>
              <a:avLst/>
              <a:gdLst>
                <a:gd name="T0" fmla="*/ 1366 w 1366"/>
                <a:gd name="T1" fmla="*/ 493 h 2203"/>
                <a:gd name="T2" fmla="*/ 1300 w 1366"/>
                <a:gd name="T3" fmla="*/ 175 h 2203"/>
                <a:gd name="T4" fmla="*/ 1236 w 1366"/>
                <a:gd name="T5" fmla="*/ 82 h 2203"/>
                <a:gd name="T6" fmla="*/ 1174 w 1366"/>
                <a:gd name="T7" fmla="*/ 274 h 2203"/>
                <a:gd name="T8" fmla="*/ 960 w 1366"/>
                <a:gd name="T9" fmla="*/ 1729 h 2203"/>
                <a:gd name="T10" fmla="*/ 840 w 1366"/>
                <a:gd name="T11" fmla="*/ 1195 h 2203"/>
                <a:gd name="T12" fmla="*/ 720 w 1366"/>
                <a:gd name="T13" fmla="*/ 1951 h 2203"/>
                <a:gd name="T14" fmla="*/ 640 w 1366"/>
                <a:gd name="T15" fmla="*/ 1615 h 2203"/>
                <a:gd name="T16" fmla="*/ 566 w 1366"/>
                <a:gd name="T17" fmla="*/ 2032 h 2203"/>
                <a:gd name="T18" fmla="*/ 514 w 1366"/>
                <a:gd name="T19" fmla="*/ 1822 h 2203"/>
                <a:gd name="T20" fmla="*/ 474 w 1366"/>
                <a:gd name="T21" fmla="*/ 2083 h 2203"/>
                <a:gd name="T22" fmla="*/ 430 w 1366"/>
                <a:gd name="T23" fmla="*/ 1942 h 2203"/>
                <a:gd name="T24" fmla="*/ 394 w 1366"/>
                <a:gd name="T25" fmla="*/ 2116 h 2203"/>
                <a:gd name="T26" fmla="*/ 366 w 1366"/>
                <a:gd name="T27" fmla="*/ 2011 h 2203"/>
                <a:gd name="T28" fmla="*/ 346 w 1366"/>
                <a:gd name="T29" fmla="*/ 2125 h 2203"/>
                <a:gd name="T30" fmla="*/ 316 w 1366"/>
                <a:gd name="T31" fmla="*/ 2059 h 2203"/>
                <a:gd name="T32" fmla="*/ 300 w 1366"/>
                <a:gd name="T33" fmla="*/ 2143 h 2203"/>
                <a:gd name="T34" fmla="*/ 284 w 1366"/>
                <a:gd name="T35" fmla="*/ 2086 h 2203"/>
                <a:gd name="T36" fmla="*/ 274 w 1366"/>
                <a:gd name="T37" fmla="*/ 2155 h 2203"/>
                <a:gd name="T38" fmla="*/ 254 w 1366"/>
                <a:gd name="T39" fmla="*/ 2110 h 2203"/>
                <a:gd name="T40" fmla="*/ 244 w 1366"/>
                <a:gd name="T41" fmla="*/ 2161 h 2203"/>
                <a:gd name="T42" fmla="*/ 230 w 1366"/>
                <a:gd name="T43" fmla="*/ 2131 h 2203"/>
                <a:gd name="T44" fmla="*/ 224 w 1366"/>
                <a:gd name="T45" fmla="*/ 2173 h 2203"/>
                <a:gd name="T46" fmla="*/ 204 w 1366"/>
                <a:gd name="T47" fmla="*/ 2146 h 2203"/>
                <a:gd name="T48" fmla="*/ 200 w 1366"/>
                <a:gd name="T49" fmla="*/ 2176 h 2203"/>
                <a:gd name="T50" fmla="*/ 190 w 1366"/>
                <a:gd name="T51" fmla="*/ 2149 h 2203"/>
                <a:gd name="T52" fmla="*/ 186 w 1366"/>
                <a:gd name="T53" fmla="*/ 2185 h 2203"/>
                <a:gd name="T54" fmla="*/ 176 w 1366"/>
                <a:gd name="T55" fmla="*/ 2161 h 2203"/>
                <a:gd name="T56" fmla="*/ 174 w 1366"/>
                <a:gd name="T57" fmla="*/ 2182 h 2203"/>
                <a:gd name="T58" fmla="*/ 156 w 1366"/>
                <a:gd name="T59" fmla="*/ 2167 h 2203"/>
                <a:gd name="T60" fmla="*/ 150 w 1366"/>
                <a:gd name="T61" fmla="*/ 2191 h 2203"/>
                <a:gd name="T62" fmla="*/ 140 w 1366"/>
                <a:gd name="T63" fmla="*/ 2170 h 2203"/>
                <a:gd name="T64" fmla="*/ 136 w 1366"/>
                <a:gd name="T65" fmla="*/ 2191 h 2203"/>
                <a:gd name="T66" fmla="*/ 100 w 1366"/>
                <a:gd name="T67" fmla="*/ 2197 h 2203"/>
                <a:gd name="T68" fmla="*/ 80 w 1366"/>
                <a:gd name="T69" fmla="*/ 2182 h 2203"/>
                <a:gd name="T70" fmla="*/ 66 w 1366"/>
                <a:gd name="T71" fmla="*/ 2197 h 2203"/>
                <a:gd name="T72" fmla="*/ 44 w 1366"/>
                <a:gd name="T73" fmla="*/ 2200 h 2203"/>
                <a:gd name="T74" fmla="*/ 26 w 1366"/>
                <a:gd name="T75" fmla="*/ 2200 h 2203"/>
                <a:gd name="T76" fmla="*/ 0 w 1366"/>
                <a:gd name="T77" fmla="*/ 2203 h 2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366" h="2203">
                  <a:moveTo>
                    <a:pt x="1366" y="493"/>
                  </a:moveTo>
                  <a:cubicBezTo>
                    <a:pt x="1344" y="368"/>
                    <a:pt x="1322" y="243"/>
                    <a:pt x="1300" y="175"/>
                  </a:cubicBezTo>
                  <a:cubicBezTo>
                    <a:pt x="1278" y="107"/>
                    <a:pt x="1257" y="66"/>
                    <a:pt x="1236" y="82"/>
                  </a:cubicBezTo>
                  <a:cubicBezTo>
                    <a:pt x="1215" y="98"/>
                    <a:pt x="1220" y="0"/>
                    <a:pt x="1174" y="274"/>
                  </a:cubicBezTo>
                  <a:cubicBezTo>
                    <a:pt x="1128" y="548"/>
                    <a:pt x="1016" y="1575"/>
                    <a:pt x="960" y="1729"/>
                  </a:cubicBezTo>
                  <a:cubicBezTo>
                    <a:pt x="904" y="1883"/>
                    <a:pt x="880" y="1158"/>
                    <a:pt x="840" y="1195"/>
                  </a:cubicBezTo>
                  <a:cubicBezTo>
                    <a:pt x="800" y="1232"/>
                    <a:pt x="753" y="1881"/>
                    <a:pt x="720" y="1951"/>
                  </a:cubicBezTo>
                  <a:cubicBezTo>
                    <a:pt x="687" y="2021"/>
                    <a:pt x="666" y="1602"/>
                    <a:pt x="640" y="1615"/>
                  </a:cubicBezTo>
                  <a:cubicBezTo>
                    <a:pt x="614" y="1628"/>
                    <a:pt x="587" y="1998"/>
                    <a:pt x="566" y="2032"/>
                  </a:cubicBezTo>
                  <a:cubicBezTo>
                    <a:pt x="545" y="2066"/>
                    <a:pt x="529" y="1813"/>
                    <a:pt x="514" y="1822"/>
                  </a:cubicBezTo>
                  <a:cubicBezTo>
                    <a:pt x="499" y="1831"/>
                    <a:pt x="488" y="2063"/>
                    <a:pt x="474" y="2083"/>
                  </a:cubicBezTo>
                  <a:cubicBezTo>
                    <a:pt x="460" y="2103"/>
                    <a:pt x="443" y="1937"/>
                    <a:pt x="430" y="1942"/>
                  </a:cubicBezTo>
                  <a:cubicBezTo>
                    <a:pt x="417" y="1947"/>
                    <a:pt x="405" y="2105"/>
                    <a:pt x="394" y="2116"/>
                  </a:cubicBezTo>
                  <a:cubicBezTo>
                    <a:pt x="383" y="2127"/>
                    <a:pt x="374" y="2009"/>
                    <a:pt x="366" y="2011"/>
                  </a:cubicBezTo>
                  <a:cubicBezTo>
                    <a:pt x="358" y="2013"/>
                    <a:pt x="354" y="2117"/>
                    <a:pt x="346" y="2125"/>
                  </a:cubicBezTo>
                  <a:cubicBezTo>
                    <a:pt x="338" y="2133"/>
                    <a:pt x="324" y="2056"/>
                    <a:pt x="316" y="2059"/>
                  </a:cubicBezTo>
                  <a:cubicBezTo>
                    <a:pt x="308" y="2062"/>
                    <a:pt x="305" y="2139"/>
                    <a:pt x="300" y="2143"/>
                  </a:cubicBezTo>
                  <a:cubicBezTo>
                    <a:pt x="295" y="2147"/>
                    <a:pt x="288" y="2084"/>
                    <a:pt x="284" y="2086"/>
                  </a:cubicBezTo>
                  <a:cubicBezTo>
                    <a:pt x="280" y="2088"/>
                    <a:pt x="279" y="2151"/>
                    <a:pt x="274" y="2155"/>
                  </a:cubicBezTo>
                  <a:cubicBezTo>
                    <a:pt x="269" y="2159"/>
                    <a:pt x="259" y="2109"/>
                    <a:pt x="254" y="2110"/>
                  </a:cubicBezTo>
                  <a:cubicBezTo>
                    <a:pt x="249" y="2111"/>
                    <a:pt x="248" y="2158"/>
                    <a:pt x="244" y="2161"/>
                  </a:cubicBezTo>
                  <a:cubicBezTo>
                    <a:pt x="240" y="2164"/>
                    <a:pt x="233" y="2129"/>
                    <a:pt x="230" y="2131"/>
                  </a:cubicBezTo>
                  <a:cubicBezTo>
                    <a:pt x="227" y="2133"/>
                    <a:pt x="228" y="2170"/>
                    <a:pt x="224" y="2173"/>
                  </a:cubicBezTo>
                  <a:cubicBezTo>
                    <a:pt x="220" y="2176"/>
                    <a:pt x="208" y="2145"/>
                    <a:pt x="204" y="2146"/>
                  </a:cubicBezTo>
                  <a:cubicBezTo>
                    <a:pt x="200" y="2147"/>
                    <a:pt x="202" y="2175"/>
                    <a:pt x="200" y="2176"/>
                  </a:cubicBezTo>
                  <a:cubicBezTo>
                    <a:pt x="198" y="2177"/>
                    <a:pt x="192" y="2148"/>
                    <a:pt x="190" y="2149"/>
                  </a:cubicBezTo>
                  <a:cubicBezTo>
                    <a:pt x="188" y="2150"/>
                    <a:pt x="188" y="2183"/>
                    <a:pt x="186" y="2185"/>
                  </a:cubicBezTo>
                  <a:cubicBezTo>
                    <a:pt x="184" y="2187"/>
                    <a:pt x="178" y="2162"/>
                    <a:pt x="176" y="2161"/>
                  </a:cubicBezTo>
                  <a:cubicBezTo>
                    <a:pt x="174" y="2160"/>
                    <a:pt x="177" y="2181"/>
                    <a:pt x="174" y="2182"/>
                  </a:cubicBezTo>
                  <a:cubicBezTo>
                    <a:pt x="171" y="2183"/>
                    <a:pt x="160" y="2166"/>
                    <a:pt x="156" y="2167"/>
                  </a:cubicBezTo>
                  <a:cubicBezTo>
                    <a:pt x="152" y="2168"/>
                    <a:pt x="153" y="2191"/>
                    <a:pt x="150" y="2191"/>
                  </a:cubicBezTo>
                  <a:cubicBezTo>
                    <a:pt x="147" y="2191"/>
                    <a:pt x="142" y="2170"/>
                    <a:pt x="140" y="2170"/>
                  </a:cubicBezTo>
                  <a:cubicBezTo>
                    <a:pt x="138" y="2170"/>
                    <a:pt x="143" y="2187"/>
                    <a:pt x="136" y="2191"/>
                  </a:cubicBezTo>
                  <a:cubicBezTo>
                    <a:pt x="129" y="2195"/>
                    <a:pt x="109" y="2199"/>
                    <a:pt x="100" y="2197"/>
                  </a:cubicBezTo>
                  <a:cubicBezTo>
                    <a:pt x="91" y="2195"/>
                    <a:pt x="86" y="2182"/>
                    <a:pt x="80" y="2182"/>
                  </a:cubicBezTo>
                  <a:cubicBezTo>
                    <a:pt x="74" y="2182"/>
                    <a:pt x="72" y="2194"/>
                    <a:pt x="66" y="2197"/>
                  </a:cubicBezTo>
                  <a:cubicBezTo>
                    <a:pt x="60" y="2200"/>
                    <a:pt x="51" y="2199"/>
                    <a:pt x="44" y="2200"/>
                  </a:cubicBezTo>
                  <a:cubicBezTo>
                    <a:pt x="37" y="2201"/>
                    <a:pt x="33" y="2199"/>
                    <a:pt x="26" y="2200"/>
                  </a:cubicBezTo>
                  <a:cubicBezTo>
                    <a:pt x="19" y="2201"/>
                    <a:pt x="5" y="2203"/>
                    <a:pt x="0" y="220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984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9" grpId="0"/>
      <p:bldP spid="12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30130" y="35913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函数的单调性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80049" y="620688"/>
            <a:ext cx="34820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函数的单调区间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0826" y="1120775"/>
            <a:ext cx="3168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1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41781"/>
              </p:ext>
            </p:extLst>
          </p:nvPr>
        </p:nvGraphicFramePr>
        <p:xfrm>
          <a:off x="3144838" y="11938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193800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80058"/>
              </p:ext>
            </p:extLst>
          </p:nvPr>
        </p:nvGraphicFramePr>
        <p:xfrm>
          <a:off x="2624138" y="1944688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5" imgW="1333440" imgH="406080" progId="Equation.DSMT4">
                  <p:embed/>
                </p:oleObj>
              </mc:Choice>
              <mc:Fallback>
                <p:oleObj name="Equation" r:id="rId5" imgW="1333440" imgH="4060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944688"/>
                        <a:ext cx="133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3875088" y="1109663"/>
            <a:ext cx="4945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]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连续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内可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 Box 35"/>
          <p:cNvSpPr txBox="1">
            <a:spLocks noChangeArrowheads="1"/>
          </p:cNvSpPr>
          <p:nvPr/>
        </p:nvSpPr>
        <p:spPr bwMode="auto">
          <a:xfrm>
            <a:off x="250825" y="1866900"/>
            <a:ext cx="2665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在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</a:t>
            </a: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3997325" y="1844675"/>
            <a:ext cx="4751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 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单调递增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1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97024"/>
              </p:ext>
            </p:extLst>
          </p:nvPr>
        </p:nvGraphicFramePr>
        <p:xfrm>
          <a:off x="2580481" y="2716213"/>
          <a:ext cx="1544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481" y="2716213"/>
                        <a:ext cx="15446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250825" y="2716213"/>
            <a:ext cx="2665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在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3997325" y="2693988"/>
            <a:ext cx="4751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则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单调递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539750" y="3457575"/>
            <a:ext cx="2157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4" name="Text Box 41"/>
          <p:cNvSpPr txBox="1">
            <a:spLocks noChangeArrowheads="1"/>
          </p:cNvSpPr>
          <p:nvPr/>
        </p:nvSpPr>
        <p:spPr bwMode="auto">
          <a:xfrm>
            <a:off x="1636713" y="3429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任取</a:t>
            </a:r>
          </a:p>
        </p:txBody>
      </p:sp>
      <p:graphicFrame>
        <p:nvGraphicFramePr>
          <p:cNvPr id="1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44815"/>
              </p:ext>
            </p:extLst>
          </p:nvPr>
        </p:nvGraphicFramePr>
        <p:xfrm>
          <a:off x="2438400" y="3368675"/>
          <a:ext cx="38068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68675"/>
                        <a:ext cx="38068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6156324" y="3416300"/>
            <a:ext cx="2987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kumimoji="1" lang="en-US" altLang="zh-CN" sz="2800" b="1" dirty="0" err="1">
                <a:latin typeface="Times New Roman" pitchFamily="18" charset="0"/>
                <a:cs typeface="Times New Roman" pitchFamily="18" charset="0"/>
              </a:rPr>
              <a:t>lagrange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80656"/>
              </p:ext>
            </p:extLst>
          </p:nvPr>
        </p:nvGraphicFramePr>
        <p:xfrm>
          <a:off x="1498600" y="4168775"/>
          <a:ext cx="425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1" imgW="4254480" imgH="431640" progId="Equation.DSMT4">
                  <p:embed/>
                </p:oleObj>
              </mc:Choice>
              <mc:Fallback>
                <p:oleObj name="Equation" r:id="rId11" imgW="4254480" imgH="4316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168775"/>
                        <a:ext cx="425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38251"/>
              </p:ext>
            </p:extLst>
          </p:nvPr>
        </p:nvGraphicFramePr>
        <p:xfrm>
          <a:off x="3963988" y="4803775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3" imgW="1562040" imgH="431640" progId="Equation.DSMT4">
                  <p:embed/>
                </p:oleObj>
              </mc:Choice>
              <mc:Fallback>
                <p:oleObj name="Equation" r:id="rId13" imgW="1562040" imgH="4316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4803775"/>
                        <a:ext cx="156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70579"/>
              </p:ext>
            </p:extLst>
          </p:nvPr>
        </p:nvGraphicFramePr>
        <p:xfrm>
          <a:off x="5618163" y="4784725"/>
          <a:ext cx="1346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784725"/>
                        <a:ext cx="13462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6181"/>
              </p:ext>
            </p:extLst>
          </p:nvPr>
        </p:nvGraphicFramePr>
        <p:xfrm>
          <a:off x="6026150" y="4170363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17" imgW="495000" imgH="393480" progId="Equation.DSMT4">
                  <p:embed/>
                </p:oleObj>
              </mc:Choice>
              <mc:Fallback>
                <p:oleObj name="Equation" r:id="rId17" imgW="495000" imgH="3934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170363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8"/>
          <p:cNvSpPr txBox="1">
            <a:spLocks noChangeArrowheads="1"/>
          </p:cNvSpPr>
          <p:nvPr/>
        </p:nvSpPr>
        <p:spPr bwMode="auto">
          <a:xfrm>
            <a:off x="539750" y="53419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9303"/>
              </p:ext>
            </p:extLst>
          </p:nvPr>
        </p:nvGraphicFramePr>
        <p:xfrm>
          <a:off x="1222375" y="5422900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19" imgW="2095200" imgH="431640" progId="Equation.DSMT4">
                  <p:embed/>
                </p:oleObj>
              </mc:Choice>
              <mc:Fallback>
                <p:oleObj name="Equation" r:id="rId19" imgW="2095200" imgH="4316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422900"/>
                        <a:ext cx="209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50"/>
          <p:cNvGrpSpPr>
            <a:grpSpLocks/>
          </p:cNvGrpSpPr>
          <p:nvPr/>
        </p:nvGrpSpPr>
        <p:grpSpPr bwMode="auto">
          <a:xfrm>
            <a:off x="3352800" y="5384794"/>
            <a:ext cx="4800600" cy="523875"/>
            <a:chOff x="2112" y="3675"/>
            <a:chExt cx="3024" cy="330"/>
          </a:xfrm>
        </p:grpSpPr>
        <p:sp>
          <p:nvSpPr>
            <p:cNvPr id="24" name="Text Box 51"/>
            <p:cNvSpPr txBox="1">
              <a:spLocks noChangeArrowheads="1"/>
            </p:cNvSpPr>
            <p:nvPr/>
          </p:nvSpPr>
          <p:spPr bwMode="auto">
            <a:xfrm>
              <a:off x="2112" y="3675"/>
              <a:ext cx="30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这说明          在 </a:t>
              </a:r>
              <a:r>
                <a:rPr kumimoji="1" lang="en-US" altLang="zh-CN" sz="2800" b="1" i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内单调递增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5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64298"/>
                </p:ext>
              </p:extLst>
            </p:nvPr>
          </p:nvGraphicFramePr>
          <p:xfrm>
            <a:off x="2888" y="3728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" name="Equation" r:id="rId21" imgW="736560" imgH="393480" progId="Equation.DSMT4">
                    <p:embed/>
                  </p:oleObj>
                </mc:Choice>
                <mc:Fallback>
                  <p:oleObj name="Equation" r:id="rId21" imgW="736560" imgH="39348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3728"/>
                          <a:ext cx="4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54"/>
          <p:cNvSpPr txBox="1">
            <a:spLocks noChangeArrowheads="1"/>
          </p:cNvSpPr>
          <p:nvPr/>
        </p:nvSpPr>
        <p:spPr bwMode="auto">
          <a:xfrm>
            <a:off x="1046163" y="5911778"/>
            <a:ext cx="2157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同理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03575" y="5911778"/>
            <a:ext cx="99578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4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 autoUpdateAnimBg="0"/>
      <p:bldP spid="7" grpId="0" build="p" autoUpdateAnimBg="0" advAuto="0"/>
      <p:bldP spid="8" grpId="0" build="p" autoUpdateAnimBg="0" advAuto="0"/>
      <p:bldP spid="9" grpId="0" build="p" autoUpdateAnimBg="0" advAuto="0"/>
      <p:bldP spid="11" grpId="0" build="p" autoUpdateAnimBg="0" advAuto="0"/>
      <p:bldP spid="12" grpId="0" build="p" autoUpdateAnimBg="0" advAuto="0"/>
      <p:bldP spid="13" grpId="0" autoUpdateAnimBg="0"/>
      <p:bldP spid="14" grpId="0" autoUpdateAnimBg="0"/>
      <p:bldP spid="16" grpId="0" autoUpdateAnimBg="0"/>
      <p:bldP spid="21" grpId="0" autoUpdateAnimBg="0"/>
      <p:bldP spid="2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4629645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3.3.1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980327"/>
              </p:ext>
            </p:extLst>
          </p:nvPr>
        </p:nvGraphicFramePr>
        <p:xfrm>
          <a:off x="1568370" y="852580"/>
          <a:ext cx="6715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0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370" y="852580"/>
                        <a:ext cx="6715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45911" y="78828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43383"/>
              </p:ext>
            </p:extLst>
          </p:nvPr>
        </p:nvGraphicFramePr>
        <p:xfrm>
          <a:off x="2798682" y="844642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1" name="Equation" r:id="rId5" imgW="1485720" imgH="406080" progId="Equation.DSMT4">
                  <p:embed/>
                </p:oleObj>
              </mc:Choice>
              <mc:Fallback>
                <p:oleObj name="Equation" r:id="rId5" imgW="1485720" imgH="406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682" y="844642"/>
                        <a:ext cx="1485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303311" y="788286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783942" y="748050"/>
            <a:ext cx="1358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       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14195"/>
              </p:ext>
            </p:extLst>
          </p:nvPr>
        </p:nvGraphicFramePr>
        <p:xfrm>
          <a:off x="198221" y="1476995"/>
          <a:ext cx="4352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" name="Equation" r:id="rId7" imgW="4356000" imgH="406080" progId="Equation.DSMT4">
                  <p:embed/>
                </p:oleObj>
              </mc:Choice>
              <mc:Fallback>
                <p:oleObj name="Equation" r:id="rId7" imgW="4356000" imgH="4060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21" y="1476995"/>
                        <a:ext cx="4352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02780"/>
              </p:ext>
            </p:extLst>
          </p:nvPr>
        </p:nvGraphicFramePr>
        <p:xfrm>
          <a:off x="4746783" y="1476995"/>
          <a:ext cx="4352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3" name="Equation" r:id="rId9" imgW="4356000" imgH="406080" progId="Equation.DSMT4">
                  <p:embed/>
                </p:oleObj>
              </mc:Choice>
              <mc:Fallback>
                <p:oleObj name="Equation" r:id="rId9" imgW="4356000" imgH="4060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783" y="1476995"/>
                        <a:ext cx="4352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14198"/>
              </p:ext>
            </p:extLst>
          </p:nvPr>
        </p:nvGraphicFramePr>
        <p:xfrm>
          <a:off x="210776" y="2132856"/>
          <a:ext cx="43513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4" name="Equation" r:id="rId11" imgW="4356000" imgH="406080" progId="Equation.DSMT4">
                  <p:embed/>
                </p:oleObj>
              </mc:Choice>
              <mc:Fallback>
                <p:oleObj name="Equation" r:id="rId11" imgW="4356000" imgH="4060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6" y="2132856"/>
                        <a:ext cx="43513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38842"/>
              </p:ext>
            </p:extLst>
          </p:nvPr>
        </p:nvGraphicFramePr>
        <p:xfrm>
          <a:off x="4759338" y="2132856"/>
          <a:ext cx="438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5" name="Equation" r:id="rId13" imgW="4381200" imgH="406080" progId="Equation.DSMT4">
                  <p:embed/>
                </p:oleObj>
              </mc:Choice>
              <mc:Fallback>
                <p:oleObj name="Equation" r:id="rId13" imgW="4381200" imgH="4060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38" y="2132856"/>
                        <a:ext cx="438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102010" y="274225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提示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53281"/>
              </p:ext>
            </p:extLst>
          </p:nvPr>
        </p:nvGraphicFramePr>
        <p:xfrm>
          <a:off x="3862001" y="2748132"/>
          <a:ext cx="852496" cy="47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6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001" y="2748132"/>
                        <a:ext cx="852496" cy="477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692810" y="270892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单调增加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50487"/>
              </p:ext>
            </p:extLst>
          </p:nvPr>
        </p:nvGraphicFramePr>
        <p:xfrm>
          <a:off x="2120291" y="3429000"/>
          <a:ext cx="4383037" cy="47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7" name="Equation" r:id="rId17" imgW="1904760" imgH="203040" progId="Equation.DSMT4">
                  <p:embed/>
                </p:oleObj>
              </mc:Choice>
              <mc:Fallback>
                <p:oleObj name="Equation" r:id="rId17" imgW="1904760" imgH="2030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291" y="3429000"/>
                        <a:ext cx="4383037" cy="477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445410" y="271050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及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254697" y="2742258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13938" y="786232"/>
            <a:ext cx="1265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9626" y="274225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626" y="3995217"/>
            <a:ext cx="9089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写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单调区间并判断零点的个数．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6841" y="466546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0407"/>
              </p:ext>
            </p:extLst>
          </p:nvPr>
        </p:nvGraphicFramePr>
        <p:xfrm>
          <a:off x="1592976" y="4698545"/>
          <a:ext cx="12382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" name="Equation" r:id="rId19" imgW="1231560" imgH="482400" progId="Equation.DSMT4">
                  <p:embed/>
                </p:oleObj>
              </mc:Choice>
              <mc:Fallback>
                <p:oleObj name="Equation" r:id="rId19" imgW="1231560" imgH="4824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976" y="4698545"/>
                        <a:ext cx="12382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839304" y="468141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时递增，</a:t>
            </a: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79932"/>
              </p:ext>
            </p:extLst>
          </p:nvPr>
        </p:nvGraphicFramePr>
        <p:xfrm>
          <a:off x="4278961" y="4698545"/>
          <a:ext cx="15113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" name="Equation" r:id="rId21" imgW="1511280" imgH="482400" progId="Equation.DSMT4">
                  <p:embed/>
                </p:oleObj>
              </mc:Choice>
              <mc:Fallback>
                <p:oleObj name="Equation" r:id="rId21" imgW="1511280" imgH="4824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961" y="4698545"/>
                        <a:ext cx="15113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918914" y="468141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时递减，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89260" y="5257021"/>
            <a:ext cx="4693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这两个区间上各有一个零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直接箭头连接符 36"/>
          <p:cNvCxnSpPr/>
          <p:nvPr/>
        </p:nvCxnSpPr>
        <p:spPr>
          <a:xfrm>
            <a:off x="6732240" y="5896436"/>
            <a:ext cx="194942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6732598" y="5091347"/>
            <a:ext cx="0" cy="136815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任意多边形 40"/>
          <p:cNvSpPr/>
          <p:nvPr/>
        </p:nvSpPr>
        <p:spPr>
          <a:xfrm>
            <a:off x="6883121" y="5466107"/>
            <a:ext cx="733530" cy="804064"/>
          </a:xfrm>
          <a:custGeom>
            <a:avLst/>
            <a:gdLst>
              <a:gd name="connsiteX0" fmla="*/ 0 w 733530"/>
              <a:gd name="connsiteY0" fmla="*/ 743774 h 804064"/>
              <a:gd name="connsiteX1" fmla="*/ 271305 w 733530"/>
              <a:gd name="connsiteY1" fmla="*/ 196 h 804064"/>
              <a:gd name="connsiteX2" fmla="*/ 733530 w 733530"/>
              <a:gd name="connsiteY2" fmla="*/ 804064 h 804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3530" h="804064">
                <a:moveTo>
                  <a:pt x="0" y="743774"/>
                </a:moveTo>
                <a:cubicBezTo>
                  <a:pt x="74525" y="366961"/>
                  <a:pt x="149050" y="-9852"/>
                  <a:pt x="271305" y="196"/>
                </a:cubicBezTo>
                <a:cubicBezTo>
                  <a:pt x="393560" y="10244"/>
                  <a:pt x="563545" y="407154"/>
                  <a:pt x="733530" y="804064"/>
                </a:cubicBezTo>
              </a:path>
            </a:pathLst>
          </a:cu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连接符 37"/>
          <p:cNvCxnSpPr/>
          <p:nvPr/>
        </p:nvCxnSpPr>
        <p:spPr>
          <a:xfrm>
            <a:off x="7127242" y="5462247"/>
            <a:ext cx="9862" cy="48297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94519"/>
              </p:ext>
            </p:extLst>
          </p:nvPr>
        </p:nvGraphicFramePr>
        <p:xfrm>
          <a:off x="7134666" y="6018918"/>
          <a:ext cx="93563" cy="20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" name="Equation" r:id="rId23" imgW="139680" imgH="304560" progId="Equation.DSMT4">
                  <p:embed/>
                </p:oleObj>
              </mc:Choice>
              <mc:Fallback>
                <p:oleObj name="Equation" r:id="rId23" imgW="139680" imgH="30456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666" y="6018918"/>
                        <a:ext cx="93563" cy="206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29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8" grpId="0" autoUpdateAnimBg="0"/>
      <p:bldP spid="20" grpId="0" autoUpdateAnimBg="0"/>
      <p:bldP spid="21" grpId="0" autoUpdateAnimBg="0"/>
      <p:bldP spid="23" grpId="0"/>
      <p:bldP spid="25" grpId="0"/>
      <p:bldP spid="31" grpId="0"/>
      <p:bldP spid="34" grpId="0"/>
      <p:bldP spid="35" grpId="0"/>
      <p:bldP spid="4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13433" y="323165"/>
            <a:ext cx="8103528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algn="just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3.2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曲线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凹凸性   </a:t>
            </a:r>
            <a:endParaRPr lang="en-US" altLang="zh-CN" sz="4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marL="609600" indent="-609600" algn="just" eaLnBrk="0" hangingPunct="0"/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函数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图形的描绘   曲率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29643" y="1926618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39492" y="2732245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曲线的凹凸性与拐点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39492" y="3496821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函数图形的描绘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739492" y="4261397"/>
            <a:ext cx="6184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线的曲率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682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87624" y="116632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曲线的凹凸性与拐点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5992008" y="4110422"/>
            <a:ext cx="3151992" cy="2171492"/>
          </a:xfrm>
          <a:prstGeom prst="rect">
            <a:avLst/>
          </a:prstGeom>
          <a:solidFill>
            <a:srgbClr val="56B6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827584" y="701407"/>
            <a:ext cx="38940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曲线凹凸性的定义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93962" y="1331887"/>
            <a:ext cx="305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3.2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80485"/>
              </p:ext>
            </p:extLst>
          </p:nvPr>
        </p:nvGraphicFramePr>
        <p:xfrm>
          <a:off x="3530912" y="1396647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9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912" y="1396647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267512" y="1333941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连续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6102"/>
              </p:ext>
            </p:extLst>
          </p:nvPr>
        </p:nvGraphicFramePr>
        <p:xfrm>
          <a:off x="7055521" y="1377597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521" y="1377597"/>
                        <a:ext cx="158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869591" y="2114532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)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恒有</a:t>
            </a: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11946"/>
              </p:ext>
            </p:extLst>
          </p:nvPr>
        </p:nvGraphicFramePr>
        <p:xfrm>
          <a:off x="2736850" y="1960563"/>
          <a:ext cx="393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1" name="Equation" r:id="rId7" imgW="3936960" imgH="825480" progId="Equation.DSMT4">
                  <p:embed/>
                </p:oleObj>
              </mc:Choice>
              <mc:Fallback>
                <p:oleObj name="Equation" r:id="rId7" imgW="3936960" imgH="82548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1960563"/>
                        <a:ext cx="3937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6736991" y="2114532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称</a:t>
            </a: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11126"/>
              </p:ext>
            </p:extLst>
          </p:nvPr>
        </p:nvGraphicFramePr>
        <p:xfrm>
          <a:off x="7562850" y="2163763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2" name="Equation" r:id="rId9" imgW="1066680" imgH="431640" progId="Equation.DSMT4">
                  <p:embed/>
                </p:oleObj>
              </mc:Choice>
              <mc:Fallback>
                <p:oleObj name="Equation" r:id="rId9" imgW="1066680" imgH="43164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2163763"/>
                        <a:ext cx="1066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1479191" y="2862244"/>
            <a:ext cx="3992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图形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凹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869591" y="3561557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2) 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恒有</a:t>
            </a:r>
          </a:p>
        </p:txBody>
      </p:sp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0896"/>
              </p:ext>
            </p:extLst>
          </p:nvPr>
        </p:nvGraphicFramePr>
        <p:xfrm>
          <a:off x="2692400" y="3408363"/>
          <a:ext cx="393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3" name="Equation" r:id="rId11" imgW="3936960" imgH="825480" progId="Equation.DSMT4">
                  <p:embed/>
                </p:oleObj>
              </mc:Choice>
              <mc:Fallback>
                <p:oleObj name="Equation" r:id="rId11" imgW="3936960" imgH="8254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408363"/>
                        <a:ext cx="3937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660791" y="3561557"/>
            <a:ext cx="1028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称</a:t>
            </a:r>
          </a:p>
        </p:txBody>
      </p:sp>
      <p:graphicFrame>
        <p:nvGraphicFramePr>
          <p:cNvPr id="2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09434"/>
              </p:ext>
            </p:extLst>
          </p:nvPr>
        </p:nvGraphicFramePr>
        <p:xfrm>
          <a:off x="7512050" y="3605213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4" name="Equation" r:id="rId13" imgW="1066680" imgH="431640" progId="Equation.DSMT4">
                  <p:embed/>
                </p:oleObj>
              </mc:Choice>
              <mc:Fallback>
                <p:oleObj name="Equation" r:id="rId13" imgW="1066680" imgH="43164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605213"/>
                        <a:ext cx="1066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923448" y="4959304"/>
            <a:ext cx="45483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曲线上凹凸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分界点称为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479191" y="4310044"/>
            <a:ext cx="427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图形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凸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9" name="Group 27"/>
          <p:cNvGrpSpPr>
            <a:grpSpLocks/>
          </p:cNvGrpSpPr>
          <p:nvPr/>
        </p:nvGrpSpPr>
        <p:grpSpPr bwMode="auto">
          <a:xfrm>
            <a:off x="5992008" y="4290639"/>
            <a:ext cx="2987675" cy="2005013"/>
            <a:chOff x="3638" y="3024"/>
            <a:chExt cx="1882" cy="1263"/>
          </a:xfrm>
          <a:solidFill>
            <a:srgbClr val="00B050"/>
          </a:solidFill>
        </p:grpSpPr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4272" y="3285"/>
              <a:ext cx="768" cy="19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pSp>
          <p:nvGrpSpPr>
            <p:cNvPr id="31" name="Group 29"/>
            <p:cNvGrpSpPr>
              <a:grpSpLocks/>
            </p:cNvGrpSpPr>
            <p:nvPr/>
          </p:nvGrpSpPr>
          <p:grpSpPr bwMode="auto">
            <a:xfrm>
              <a:off x="3638" y="3024"/>
              <a:ext cx="1882" cy="1104"/>
              <a:chOff x="3638" y="3024"/>
              <a:chExt cx="1882" cy="1104"/>
            </a:xfrm>
            <a:grpFill/>
          </p:grpSpPr>
          <p:sp>
            <p:nvSpPr>
              <p:cNvPr id="40" name="Line 30"/>
              <p:cNvSpPr>
                <a:spLocks noChangeShapeType="1"/>
              </p:cNvSpPr>
              <p:nvPr/>
            </p:nvSpPr>
            <p:spPr bwMode="auto">
              <a:xfrm>
                <a:off x="3840" y="3909"/>
                <a:ext cx="1632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41" name="Line 31"/>
              <p:cNvSpPr>
                <a:spLocks noChangeShapeType="1"/>
              </p:cNvSpPr>
              <p:nvPr/>
            </p:nvSpPr>
            <p:spPr bwMode="auto">
              <a:xfrm flipV="1">
                <a:off x="3840" y="3141"/>
                <a:ext cx="0" cy="76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2" name="Object 32"/>
              <p:cNvGraphicFramePr>
                <a:graphicFrameLocks noChangeAspect="1"/>
              </p:cNvGraphicFramePr>
              <p:nvPr/>
            </p:nvGraphicFramePr>
            <p:xfrm>
              <a:off x="3638" y="3024"/>
              <a:ext cx="20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65" name="公式" r:id="rId15" imgW="156960" imgH="179280" progId="Equation.3">
                      <p:embed/>
                    </p:oleObj>
                  </mc:Choice>
                  <mc:Fallback>
                    <p:oleObj name="公式" r:id="rId15" imgW="156960" imgH="179280" progId="Equation.3">
                      <p:embed/>
                      <p:pic>
                        <p:nvPicPr>
                          <p:cNvPr id="0" name="Picture 2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8" y="3024"/>
                            <a:ext cx="20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33"/>
              <p:cNvGraphicFramePr>
                <a:graphicFrameLocks noChangeAspect="1"/>
              </p:cNvGraphicFramePr>
              <p:nvPr/>
            </p:nvGraphicFramePr>
            <p:xfrm>
              <a:off x="3658" y="3804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66" name="公式" r:id="rId17" imgW="134640" imgH="156960" progId="Equation.3">
                      <p:embed/>
                    </p:oleObj>
                  </mc:Choice>
                  <mc:Fallback>
                    <p:oleObj name="公式" r:id="rId17" imgW="134640" imgH="156960" progId="Equation.3">
                      <p:embed/>
                      <p:pic>
                        <p:nvPicPr>
                          <p:cNvPr id="0" name="Picture 2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8" y="3804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34"/>
              <p:cNvGraphicFramePr>
                <a:graphicFrameLocks noChangeAspect="1"/>
              </p:cNvGraphicFramePr>
              <p:nvPr/>
            </p:nvGraphicFramePr>
            <p:xfrm>
              <a:off x="5339" y="3927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67" name="公式" r:id="rId19" imgW="134640" imgH="156960" progId="Equation.3">
                      <p:embed/>
                    </p:oleObj>
                  </mc:Choice>
                  <mc:Fallback>
                    <p:oleObj name="公式" r:id="rId19" imgW="134640" imgH="156960" progId="Equation.3">
                      <p:embed/>
                      <p:pic>
                        <p:nvPicPr>
                          <p:cNvPr id="0" name="Picture 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9" y="3927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" name="Group 35"/>
            <p:cNvGrpSpPr>
              <a:grpSpLocks/>
            </p:cNvGrpSpPr>
            <p:nvPr/>
          </p:nvGrpSpPr>
          <p:grpSpPr bwMode="auto">
            <a:xfrm>
              <a:off x="4080" y="3141"/>
              <a:ext cx="1118" cy="1146"/>
              <a:chOff x="4080" y="3141"/>
              <a:chExt cx="1118" cy="1146"/>
            </a:xfrm>
            <a:grpFill/>
          </p:grpSpPr>
          <p:sp>
            <p:nvSpPr>
              <p:cNvPr id="33" name="Freeform 36"/>
              <p:cNvSpPr>
                <a:spLocks/>
              </p:cNvSpPr>
              <p:nvPr/>
            </p:nvSpPr>
            <p:spPr bwMode="auto">
              <a:xfrm>
                <a:off x="4080" y="3141"/>
                <a:ext cx="1056" cy="544"/>
              </a:xfrm>
              <a:custGeom>
                <a:avLst/>
                <a:gdLst>
                  <a:gd name="T0" fmla="*/ 0 w 1056"/>
                  <a:gd name="T1" fmla="*/ 144 h 544"/>
                  <a:gd name="T2" fmla="*/ 288 w 1056"/>
                  <a:gd name="T3" fmla="*/ 384 h 544"/>
                  <a:gd name="T4" fmla="*/ 672 w 1056"/>
                  <a:gd name="T5" fmla="*/ 480 h 544"/>
                  <a:gd name="T6" fmla="*/ 1056 w 1056"/>
                  <a:gd name="T7" fmla="*/ 0 h 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56" h="544">
                    <a:moveTo>
                      <a:pt x="0" y="144"/>
                    </a:moveTo>
                    <a:cubicBezTo>
                      <a:pt x="88" y="236"/>
                      <a:pt x="176" y="328"/>
                      <a:pt x="288" y="384"/>
                    </a:cubicBezTo>
                    <a:cubicBezTo>
                      <a:pt x="400" y="440"/>
                      <a:pt x="544" y="544"/>
                      <a:pt x="672" y="480"/>
                    </a:cubicBezTo>
                    <a:cubicBezTo>
                      <a:pt x="800" y="416"/>
                      <a:pt x="992" y="80"/>
                      <a:pt x="1056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4" name="Line 37"/>
              <p:cNvSpPr>
                <a:spLocks noChangeShapeType="1"/>
              </p:cNvSpPr>
              <p:nvPr/>
            </p:nvSpPr>
            <p:spPr bwMode="auto">
              <a:xfrm>
                <a:off x="4272" y="3477"/>
                <a:ext cx="0" cy="432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5" name="Line 38"/>
              <p:cNvSpPr>
                <a:spLocks noChangeShapeType="1"/>
              </p:cNvSpPr>
              <p:nvPr/>
            </p:nvSpPr>
            <p:spPr bwMode="auto">
              <a:xfrm>
                <a:off x="5040" y="3285"/>
                <a:ext cx="0" cy="62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6" name="Line 39"/>
              <p:cNvSpPr>
                <a:spLocks noChangeShapeType="1"/>
              </p:cNvSpPr>
              <p:nvPr/>
            </p:nvSpPr>
            <p:spPr bwMode="auto">
              <a:xfrm flipV="1">
                <a:off x="4656" y="3628"/>
                <a:ext cx="0" cy="279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37" name="Object 40"/>
              <p:cNvGraphicFramePr>
                <a:graphicFrameLocks noChangeAspect="1"/>
              </p:cNvGraphicFramePr>
              <p:nvPr/>
            </p:nvGraphicFramePr>
            <p:xfrm>
              <a:off x="4944" y="3847"/>
              <a:ext cx="254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68" name="公式" r:id="rId21" imgW="201960" imgH="246240" progId="Equation.3">
                      <p:embed/>
                    </p:oleObj>
                  </mc:Choice>
                  <mc:Fallback>
                    <p:oleObj name="公式" r:id="rId21" imgW="201960" imgH="246240" progId="Equation.3">
                      <p:embed/>
                      <p:pic>
                        <p:nvPicPr>
                          <p:cNvPr id="0" name="Picture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847"/>
                            <a:ext cx="254" cy="3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41"/>
              <p:cNvGraphicFramePr>
                <a:graphicFrameLocks noChangeAspect="1"/>
              </p:cNvGraphicFramePr>
              <p:nvPr/>
            </p:nvGraphicFramePr>
            <p:xfrm>
              <a:off x="4176" y="3841"/>
              <a:ext cx="217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69" name="公式" r:id="rId23" imgW="168120" imgH="246240" progId="Equation.3">
                      <p:embed/>
                    </p:oleObj>
                  </mc:Choice>
                  <mc:Fallback>
                    <p:oleObj name="公式" r:id="rId23" imgW="168120" imgH="246240" progId="Equation.3">
                      <p:embed/>
                      <p:pic>
                        <p:nvPicPr>
                          <p:cNvPr id="0" name="Picture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3841"/>
                            <a:ext cx="217" cy="3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42"/>
              <p:cNvGraphicFramePr>
                <a:graphicFrameLocks noChangeAspect="1"/>
              </p:cNvGraphicFramePr>
              <p:nvPr/>
            </p:nvGraphicFramePr>
            <p:xfrm>
              <a:off x="4416" y="3865"/>
              <a:ext cx="501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70" name="公式" r:id="rId25" imgW="381240" imgH="313560" progId="Equation.3">
                      <p:embed/>
                    </p:oleObj>
                  </mc:Choice>
                  <mc:Fallback>
                    <p:oleObj name="公式" r:id="rId25" imgW="381240" imgH="313560" progId="Equation.3">
                      <p:embed/>
                      <p:pic>
                        <p:nvPicPr>
                          <p:cNvPr id="0" name="Picture 2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865"/>
                            <a:ext cx="501" cy="4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" name="Group 43"/>
          <p:cNvGrpSpPr>
            <a:grpSpLocks/>
          </p:cNvGrpSpPr>
          <p:nvPr/>
        </p:nvGrpSpPr>
        <p:grpSpPr bwMode="auto">
          <a:xfrm>
            <a:off x="5638800" y="4107294"/>
            <a:ext cx="3505200" cy="2133600"/>
            <a:chOff x="3551" y="2953"/>
            <a:chExt cx="2208" cy="1344"/>
          </a:xfrm>
          <a:solidFill>
            <a:srgbClr val="00B0F0"/>
          </a:solidFill>
        </p:grpSpPr>
        <p:grpSp>
          <p:nvGrpSpPr>
            <p:cNvPr id="46" name="Group 44"/>
            <p:cNvGrpSpPr>
              <a:grpSpLocks/>
            </p:cNvGrpSpPr>
            <p:nvPr/>
          </p:nvGrpSpPr>
          <p:grpSpPr bwMode="auto">
            <a:xfrm>
              <a:off x="3551" y="2953"/>
              <a:ext cx="2208" cy="1344"/>
              <a:chOff x="3552" y="2953"/>
              <a:chExt cx="2208" cy="1344"/>
            </a:xfrm>
            <a:grpFill/>
          </p:grpSpPr>
          <p:sp useBgFill="1">
            <p:nvSpPr>
              <p:cNvPr id="48" name="Rectangle 45"/>
              <p:cNvSpPr>
                <a:spLocks noChangeArrowheads="1"/>
              </p:cNvSpPr>
              <p:nvPr/>
            </p:nvSpPr>
            <p:spPr bwMode="auto">
              <a:xfrm>
                <a:off x="3552" y="2953"/>
                <a:ext cx="2208" cy="1344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49" name="Group 46"/>
              <p:cNvGrpSpPr>
                <a:grpSpLocks/>
              </p:cNvGrpSpPr>
              <p:nvPr/>
            </p:nvGrpSpPr>
            <p:grpSpPr bwMode="auto">
              <a:xfrm>
                <a:off x="3638" y="3024"/>
                <a:ext cx="1882" cy="1263"/>
                <a:chOff x="3638" y="3024"/>
                <a:chExt cx="1882" cy="1263"/>
              </a:xfrm>
              <a:grpFill/>
            </p:grpSpPr>
            <p:grpSp>
              <p:nvGrpSpPr>
                <p:cNvPr id="50" name="Group 47"/>
                <p:cNvGrpSpPr>
                  <a:grpSpLocks/>
                </p:cNvGrpSpPr>
                <p:nvPr/>
              </p:nvGrpSpPr>
              <p:grpSpPr bwMode="auto">
                <a:xfrm>
                  <a:off x="3638" y="3024"/>
                  <a:ext cx="1882" cy="1263"/>
                  <a:chOff x="3638" y="3024"/>
                  <a:chExt cx="1882" cy="1263"/>
                </a:xfrm>
                <a:grpFill/>
              </p:grpSpPr>
              <p:grpSp>
                <p:nvGrpSpPr>
                  <p:cNvPr id="52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638" y="3024"/>
                    <a:ext cx="1882" cy="1104"/>
                    <a:chOff x="3638" y="3024"/>
                    <a:chExt cx="1882" cy="1104"/>
                  </a:xfrm>
                  <a:grpFill/>
                </p:grpSpPr>
                <p:sp>
                  <p:nvSpPr>
                    <p:cNvPr id="59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3909"/>
                      <a:ext cx="1632" cy="0"/>
                    </a:xfrm>
                    <a:prstGeom prst="line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60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40" y="3141"/>
                      <a:ext cx="0" cy="768"/>
                    </a:xfrm>
                    <a:prstGeom prst="line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p:txBody>
                </p:sp>
                <p:graphicFrame>
                  <p:nvGraphicFramePr>
                    <p:cNvPr id="61" name="Object 5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38" y="3024"/>
                    <a:ext cx="202" cy="2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071" name="公式" r:id="rId27" imgW="156960" imgH="179280" progId="Equation.3">
                            <p:embed/>
                          </p:oleObj>
                        </mc:Choice>
                        <mc:Fallback>
                          <p:oleObj name="公式" r:id="rId27" imgW="156960" imgH="179280" progId="Equation.3">
                            <p:embed/>
                            <p:pic>
                              <p:nvPicPr>
                                <p:cNvPr id="0" name="Picture 23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38" y="3024"/>
                                  <a:ext cx="202" cy="23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2" name="Object 5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58" y="3804"/>
                    <a:ext cx="181" cy="20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072" name="公式" r:id="rId29" imgW="134640" imgH="156960" progId="Equation.3">
                            <p:embed/>
                          </p:oleObj>
                        </mc:Choice>
                        <mc:Fallback>
                          <p:oleObj name="公式" r:id="rId29" imgW="134640" imgH="156960" progId="Equation.3">
                            <p:embed/>
                            <p:pic>
                              <p:nvPicPr>
                                <p:cNvPr id="0" name="Picture 23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58" y="3804"/>
                                  <a:ext cx="181" cy="20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3" name="Object 5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339" y="3927"/>
                    <a:ext cx="181" cy="20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073" name="公式" r:id="rId31" imgW="134640" imgH="156960" progId="Equation.3">
                            <p:embed/>
                          </p:oleObj>
                        </mc:Choice>
                        <mc:Fallback>
                          <p:oleObj name="公式" r:id="rId31" imgW="134640" imgH="156960" progId="Equation.3">
                            <p:embed/>
                            <p:pic>
                              <p:nvPicPr>
                                <p:cNvPr id="0" name="Picture 23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339" y="3927"/>
                                  <a:ext cx="181" cy="20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53" name="Freeform 54"/>
                  <p:cNvSpPr>
                    <a:spLocks/>
                  </p:cNvSpPr>
                  <p:nvPr/>
                </p:nvSpPr>
                <p:spPr bwMode="auto">
                  <a:xfrm rot="10800000">
                    <a:off x="4224" y="3141"/>
                    <a:ext cx="1056" cy="544"/>
                  </a:xfrm>
                  <a:custGeom>
                    <a:avLst/>
                    <a:gdLst>
                      <a:gd name="T0" fmla="*/ 0 w 1056"/>
                      <a:gd name="T1" fmla="*/ 144 h 544"/>
                      <a:gd name="T2" fmla="*/ 288 w 1056"/>
                      <a:gd name="T3" fmla="*/ 384 h 544"/>
                      <a:gd name="T4" fmla="*/ 672 w 1056"/>
                      <a:gd name="T5" fmla="*/ 480 h 544"/>
                      <a:gd name="T6" fmla="*/ 1056 w 1056"/>
                      <a:gd name="T7" fmla="*/ 0 h 5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056" h="544">
                        <a:moveTo>
                          <a:pt x="0" y="144"/>
                        </a:moveTo>
                        <a:cubicBezTo>
                          <a:pt x="88" y="236"/>
                          <a:pt x="176" y="328"/>
                          <a:pt x="288" y="384"/>
                        </a:cubicBezTo>
                        <a:cubicBezTo>
                          <a:pt x="400" y="440"/>
                          <a:pt x="544" y="544"/>
                          <a:pt x="672" y="480"/>
                        </a:cubicBezTo>
                        <a:cubicBezTo>
                          <a:pt x="800" y="416"/>
                          <a:pt x="992" y="80"/>
                          <a:pt x="1056" y="0"/>
                        </a:cubicBezTo>
                      </a:path>
                    </a:pathLst>
                  </a:custGeom>
                  <a:grpFill/>
                  <a:ln w="19050" cmpd="sng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4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3648"/>
                    <a:ext cx="0" cy="261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5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5040" y="3360"/>
                    <a:ext cx="0" cy="549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6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6" y="3216"/>
                    <a:ext cx="0" cy="691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endParaRPr>
                  </a:p>
                </p:txBody>
              </p:sp>
              <p:graphicFrame>
                <p:nvGraphicFramePr>
                  <p:cNvPr id="57" name="Object 58"/>
                  <p:cNvGraphicFramePr>
                    <a:graphicFrameLocks noChangeAspect="1"/>
                  </p:cNvGraphicFramePr>
                  <p:nvPr/>
                </p:nvGraphicFramePr>
                <p:xfrm>
                  <a:off x="4176" y="3841"/>
                  <a:ext cx="217" cy="3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074" name="公式" r:id="rId33" imgW="168120" imgH="246240" progId="Equation.3">
                          <p:embed/>
                        </p:oleObj>
                      </mc:Choice>
                      <mc:Fallback>
                        <p:oleObj name="公式" r:id="rId33" imgW="168120" imgH="246240" progId="Equation.3">
                          <p:embed/>
                          <p:pic>
                            <p:nvPicPr>
                              <p:cNvPr id="0" name="Picture 2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76" y="3841"/>
                                <a:ext cx="217" cy="30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8" name="Object 59"/>
                  <p:cNvGraphicFramePr>
                    <a:graphicFrameLocks noChangeAspect="1"/>
                  </p:cNvGraphicFramePr>
                  <p:nvPr/>
                </p:nvGraphicFramePr>
                <p:xfrm>
                  <a:off x="4416" y="3865"/>
                  <a:ext cx="501" cy="42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075" name="公式" r:id="rId35" imgW="381240" imgH="313560" progId="Equation.3">
                          <p:embed/>
                        </p:oleObj>
                      </mc:Choice>
                      <mc:Fallback>
                        <p:oleObj name="公式" r:id="rId35" imgW="381240" imgH="313560" progId="Equation.3">
                          <p:embed/>
                          <p:pic>
                            <p:nvPicPr>
                              <p:cNvPr id="0" name="Picture 23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6" y="3865"/>
                                <a:ext cx="501" cy="42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51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272" y="3360"/>
                  <a:ext cx="768" cy="28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黑体" pitchFamily="49" charset="-122"/>
                    <a:cs typeface="Times New Roman" pitchFamily="18" charset="0"/>
                  </a:endParaRPr>
                </a:p>
              </p:txBody>
            </p:sp>
          </p:grpSp>
        </p:grpSp>
        <p:graphicFrame>
          <p:nvGraphicFramePr>
            <p:cNvPr id="47" name="Object 61"/>
            <p:cNvGraphicFramePr>
              <a:graphicFrameLocks noChangeAspect="1"/>
            </p:cNvGraphicFramePr>
            <p:nvPr/>
          </p:nvGraphicFramePr>
          <p:xfrm>
            <a:off x="4944" y="3847"/>
            <a:ext cx="25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76" name="公式" r:id="rId37" imgW="201960" imgH="246240" progId="Equation.3">
                    <p:embed/>
                  </p:oleObj>
                </mc:Choice>
                <mc:Fallback>
                  <p:oleObj name="公式" r:id="rId37" imgW="201960" imgH="246240" progId="Equation.3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847"/>
                          <a:ext cx="254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62"/>
          <p:cNvGrpSpPr>
            <a:grpSpLocks/>
          </p:cNvGrpSpPr>
          <p:nvPr/>
        </p:nvGrpSpPr>
        <p:grpSpPr bwMode="auto">
          <a:xfrm>
            <a:off x="5668602" y="4230314"/>
            <a:ext cx="3200400" cy="1981200"/>
            <a:chOff x="3558" y="3216"/>
            <a:chExt cx="2016" cy="1248"/>
          </a:xfrm>
          <a:solidFill>
            <a:srgbClr val="92D050"/>
          </a:solidFill>
        </p:grpSpPr>
        <p:sp useBgFill="1"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3558" y="3216"/>
              <a:ext cx="2016" cy="124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pSp>
          <p:nvGrpSpPr>
            <p:cNvPr id="66" name="Group 64"/>
            <p:cNvGrpSpPr>
              <a:grpSpLocks/>
            </p:cNvGrpSpPr>
            <p:nvPr/>
          </p:nvGrpSpPr>
          <p:grpSpPr bwMode="auto">
            <a:xfrm>
              <a:off x="3661" y="3288"/>
              <a:ext cx="1822" cy="990"/>
              <a:chOff x="3661" y="3240"/>
              <a:chExt cx="1822" cy="990"/>
            </a:xfrm>
            <a:grpFill/>
          </p:grpSpPr>
          <p:sp>
            <p:nvSpPr>
              <p:cNvPr id="67" name="Line 65"/>
              <p:cNvSpPr>
                <a:spLocks noChangeShapeType="1"/>
              </p:cNvSpPr>
              <p:nvPr/>
            </p:nvSpPr>
            <p:spPr bwMode="auto">
              <a:xfrm>
                <a:off x="3846" y="4072"/>
                <a:ext cx="1632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8" name="Line 66"/>
              <p:cNvSpPr>
                <a:spLocks noChangeShapeType="1"/>
              </p:cNvSpPr>
              <p:nvPr/>
            </p:nvSpPr>
            <p:spPr bwMode="auto">
              <a:xfrm flipV="1">
                <a:off x="3846" y="3316"/>
                <a:ext cx="0" cy="76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69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0350682"/>
                  </p:ext>
                </p:extLst>
              </p:nvPr>
            </p:nvGraphicFramePr>
            <p:xfrm>
              <a:off x="3661" y="3240"/>
              <a:ext cx="20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77" name="公式" r:id="rId39" imgW="156960" imgH="179280" progId="Equation.3">
                      <p:embed/>
                    </p:oleObj>
                  </mc:Choice>
                  <mc:Fallback>
                    <p:oleObj name="公式" r:id="rId39" imgW="156960" imgH="179280" progId="Equation.3">
                      <p:embed/>
                      <p:pic>
                        <p:nvPicPr>
                          <p:cNvPr id="0" name="Picture 2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1" y="3240"/>
                            <a:ext cx="20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1899921"/>
                  </p:ext>
                </p:extLst>
              </p:nvPr>
            </p:nvGraphicFramePr>
            <p:xfrm>
              <a:off x="3671" y="3968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78" name="公式" r:id="rId41" imgW="134640" imgH="156960" progId="Equation.3">
                      <p:embed/>
                    </p:oleObj>
                  </mc:Choice>
                  <mc:Fallback>
                    <p:oleObj name="公式" r:id="rId41" imgW="134640" imgH="156960" progId="Equation.3">
                      <p:embed/>
                      <p:pic>
                        <p:nvPicPr>
                          <p:cNvPr id="0" name="Picture 2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1" y="3968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0534220"/>
                  </p:ext>
                </p:extLst>
              </p:nvPr>
            </p:nvGraphicFramePr>
            <p:xfrm>
              <a:off x="5302" y="4029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79" name="公式" r:id="rId43" imgW="134640" imgH="156960" progId="Equation.3">
                      <p:embed/>
                    </p:oleObj>
                  </mc:Choice>
                  <mc:Fallback>
                    <p:oleObj name="公式" r:id="rId43" imgW="134640" imgH="156960" progId="Equation.3">
                      <p:embed/>
                      <p:pic>
                        <p:nvPicPr>
                          <p:cNvPr id="0" name="Picture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2" y="4029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2" name="Freeform 70"/>
          <p:cNvSpPr>
            <a:spLocks/>
          </p:cNvSpPr>
          <p:nvPr/>
        </p:nvSpPr>
        <p:spPr bwMode="auto">
          <a:xfrm>
            <a:off x="6679099" y="4698601"/>
            <a:ext cx="1676400" cy="812800"/>
          </a:xfrm>
          <a:custGeom>
            <a:avLst/>
            <a:gdLst>
              <a:gd name="T0" fmla="*/ 0 w 1056"/>
              <a:gd name="T1" fmla="*/ 360 h 512"/>
              <a:gd name="T2" fmla="*/ 240 w 1056"/>
              <a:gd name="T3" fmla="*/ 504 h 512"/>
              <a:gd name="T4" fmla="*/ 432 w 1056"/>
              <a:gd name="T5" fmla="*/ 408 h 512"/>
              <a:gd name="T6" fmla="*/ 480 w 1056"/>
              <a:gd name="T7" fmla="*/ 264 h 512"/>
              <a:gd name="T8" fmla="*/ 576 w 1056"/>
              <a:gd name="T9" fmla="*/ 72 h 512"/>
              <a:gd name="T10" fmla="*/ 816 w 1056"/>
              <a:gd name="T11" fmla="*/ 24 h 512"/>
              <a:gd name="T12" fmla="*/ 1056 w 1056"/>
              <a:gd name="T13" fmla="*/ 216 h 5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56" h="512">
                <a:moveTo>
                  <a:pt x="0" y="360"/>
                </a:moveTo>
                <a:cubicBezTo>
                  <a:pt x="84" y="428"/>
                  <a:pt x="168" y="496"/>
                  <a:pt x="240" y="504"/>
                </a:cubicBezTo>
                <a:cubicBezTo>
                  <a:pt x="312" y="512"/>
                  <a:pt x="392" y="448"/>
                  <a:pt x="432" y="408"/>
                </a:cubicBezTo>
                <a:cubicBezTo>
                  <a:pt x="472" y="368"/>
                  <a:pt x="456" y="320"/>
                  <a:pt x="480" y="264"/>
                </a:cubicBezTo>
                <a:cubicBezTo>
                  <a:pt x="504" y="208"/>
                  <a:pt x="520" y="112"/>
                  <a:pt x="576" y="72"/>
                </a:cubicBezTo>
                <a:cubicBezTo>
                  <a:pt x="632" y="32"/>
                  <a:pt x="736" y="0"/>
                  <a:pt x="816" y="24"/>
                </a:cubicBezTo>
                <a:cubicBezTo>
                  <a:pt x="896" y="48"/>
                  <a:pt x="1016" y="184"/>
                  <a:pt x="1056" y="216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Oval 71"/>
          <p:cNvSpPr>
            <a:spLocks noChangeArrowheads="1"/>
          </p:cNvSpPr>
          <p:nvPr/>
        </p:nvSpPr>
        <p:spPr bwMode="auto">
          <a:xfrm>
            <a:off x="7426716" y="5070895"/>
            <a:ext cx="71437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3608" y="5621770"/>
            <a:ext cx="1268296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拐点 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68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 autoUpdateAnimBg="0"/>
      <p:bldP spid="16" grpId="0" autoUpdateAnimBg="0"/>
      <p:bldP spid="18" grpId="0" autoUpdateAnimBg="0"/>
      <p:bldP spid="20" grpId="0" build="p" autoUpdateAnimBg="0"/>
      <p:bldP spid="22" grpId="0" autoUpdateAnimBg="0"/>
      <p:bldP spid="23" grpId="0" autoUpdateAnimBg="0"/>
      <p:bldP spid="25" grpId="0" build="p" autoUpdateAnimBg="0"/>
      <p:bldP spid="27" grpId="0" build="p" autoUpdateAnimBg="0"/>
      <p:bldP spid="28" grpId="0" autoUpdateAnimBg="0"/>
      <p:bldP spid="72" grpId="0" animBg="1"/>
      <p:bldP spid="7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450055" y="3077378"/>
            <a:ext cx="6319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已证，见书上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138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159 )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450055" y="304702"/>
            <a:ext cx="2974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3.4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graphicFrame>
        <p:nvGraphicFramePr>
          <p:cNvPr id="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99390"/>
              </p:ext>
            </p:extLst>
          </p:nvPr>
        </p:nvGraphicFramePr>
        <p:xfrm>
          <a:off x="3373512" y="403558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512" y="403558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64917"/>
              </p:ext>
            </p:extLst>
          </p:nvPr>
        </p:nvGraphicFramePr>
        <p:xfrm>
          <a:off x="2738438" y="1554966"/>
          <a:ext cx="1690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554966"/>
                        <a:ext cx="16906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4110112" y="293589"/>
            <a:ext cx="449319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连续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450055" y="1545441"/>
            <a:ext cx="2665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在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内</a:t>
            </a:r>
          </a:p>
        </p:txBody>
      </p:sp>
      <p:sp>
        <p:nvSpPr>
          <p:cNvPr id="18" name="Text Box 38"/>
          <p:cNvSpPr txBox="1">
            <a:spLocks noChangeArrowheads="1"/>
          </p:cNvSpPr>
          <p:nvPr/>
        </p:nvSpPr>
        <p:spPr bwMode="auto">
          <a:xfrm>
            <a:off x="4341018" y="1523216"/>
            <a:ext cx="4751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则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为凹的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9" name="Text Box 39"/>
          <p:cNvSpPr txBox="1">
            <a:spLocks noChangeArrowheads="1"/>
          </p:cNvSpPr>
          <p:nvPr/>
        </p:nvSpPr>
        <p:spPr bwMode="auto">
          <a:xfrm>
            <a:off x="450055" y="2299503"/>
            <a:ext cx="2665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在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</a:t>
            </a:r>
          </a:p>
        </p:txBody>
      </p:sp>
      <p:sp>
        <p:nvSpPr>
          <p:cNvPr id="20" name="Text Box 40"/>
          <p:cNvSpPr txBox="1">
            <a:spLocks noChangeArrowheads="1"/>
          </p:cNvSpPr>
          <p:nvPr/>
        </p:nvSpPr>
        <p:spPr bwMode="auto">
          <a:xfrm>
            <a:off x="4341018" y="2301557"/>
            <a:ext cx="4751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 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为凸的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" name="Text Box 41"/>
          <p:cNvSpPr txBox="1">
            <a:spLocks noChangeArrowheads="1"/>
          </p:cNvSpPr>
          <p:nvPr/>
        </p:nvSpPr>
        <p:spPr bwMode="auto">
          <a:xfrm>
            <a:off x="450055" y="901444"/>
            <a:ext cx="4751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具有一阶和二阶导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98257"/>
              </p:ext>
            </p:extLst>
          </p:nvPr>
        </p:nvGraphicFramePr>
        <p:xfrm>
          <a:off x="2738438" y="2291238"/>
          <a:ext cx="1690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291238"/>
                        <a:ext cx="16906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35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6" grpId="0" build="p" autoUpdateAnimBg="0" advAuto="0"/>
      <p:bldP spid="17" grpId="0" build="p" autoUpdateAnimBg="0" advAuto="0"/>
      <p:bldP spid="18" grpId="0" build="p" autoUpdateAnimBg="0" advAuto="0"/>
      <p:bldP spid="19" grpId="0" build="p" autoUpdateAnimBg="0" advAuto="0"/>
      <p:bldP spid="20" grpId="0" build="p" autoUpdateAnimBg="0" advAuto="0"/>
      <p:bldP spid="21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40214" y="461963"/>
            <a:ext cx="33839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.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证明不等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53204"/>
              </p:ext>
            </p:extLst>
          </p:nvPr>
        </p:nvGraphicFramePr>
        <p:xfrm>
          <a:off x="1547816" y="1124744"/>
          <a:ext cx="6756120" cy="100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3" imgW="6756120" imgH="1002960" progId="Equation.DSMT4">
                  <p:embed/>
                </p:oleObj>
              </mc:Choice>
              <mc:Fallback>
                <p:oleObj name="Equation" r:id="rId3" imgW="6756120" imgH="10029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6" y="1124744"/>
                        <a:ext cx="6756120" cy="100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70508" y="2196575"/>
            <a:ext cx="24514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构造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函数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113225"/>
              </p:ext>
            </p:extLst>
          </p:nvPr>
        </p:nvGraphicFramePr>
        <p:xfrm>
          <a:off x="3159125" y="2165350"/>
          <a:ext cx="40624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2165350"/>
                        <a:ext cx="4062413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348152" y="3520173"/>
            <a:ext cx="130236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函数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86638"/>
              </p:ext>
            </p:extLst>
          </p:nvPr>
        </p:nvGraphicFramePr>
        <p:xfrm>
          <a:off x="1689100" y="3519488"/>
          <a:ext cx="311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519488"/>
                        <a:ext cx="311785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4788025" y="3520172"/>
            <a:ext cx="15121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凹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174546"/>
              </p:ext>
            </p:extLst>
          </p:nvPr>
        </p:nvGraphicFramePr>
        <p:xfrm>
          <a:off x="2236329" y="2924944"/>
          <a:ext cx="31874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9" imgW="3187440" imgH="457200" progId="Equation.DSMT4">
                  <p:embed/>
                </p:oleObj>
              </mc:Choice>
              <mc:Fallback>
                <p:oleObj name="Equation" r:id="rId9" imgW="318744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329" y="2924944"/>
                        <a:ext cx="318744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80312" y="221937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05384"/>
              </p:ext>
            </p:extLst>
          </p:nvPr>
        </p:nvGraphicFramePr>
        <p:xfrm>
          <a:off x="1246775" y="4221088"/>
          <a:ext cx="74419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11" imgW="7441920" imgH="939600" progId="Equation.DSMT4">
                  <p:embed/>
                </p:oleObj>
              </mc:Choice>
              <mc:Fallback>
                <p:oleObj name="Equation" r:id="rId11" imgW="7441920" imgH="939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775" y="4221088"/>
                        <a:ext cx="7441920" cy="93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4325" y="554203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125879"/>
              </p:ext>
            </p:extLst>
          </p:nvPr>
        </p:nvGraphicFramePr>
        <p:xfrm>
          <a:off x="999473" y="5301208"/>
          <a:ext cx="325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13" imgW="3251160" imgH="1002960" progId="Equation.DSMT4">
                  <p:embed/>
                </p:oleObj>
              </mc:Choice>
              <mc:Fallback>
                <p:oleObj name="Equation" r:id="rId13" imgW="3251160" imgH="1002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73" y="5301208"/>
                        <a:ext cx="3251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424157" y="5470028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1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7" grpId="0"/>
      <p:bldP spid="9" grpId="0"/>
      <p:bldP spid="11" grpId="0"/>
      <p:bldP spid="14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3615057" y="3305941"/>
            <a:ext cx="5331554" cy="551402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826458" y="3305941"/>
            <a:ext cx="1656184" cy="65709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26458" y="137727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曲线的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拐点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 Box 81"/>
          <p:cNvSpPr txBox="1">
            <a:spLocks noChangeArrowheads="1"/>
          </p:cNvSpPr>
          <p:nvPr/>
        </p:nvSpPr>
        <p:spPr bwMode="auto">
          <a:xfrm>
            <a:off x="471786" y="837307"/>
            <a:ext cx="431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注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拐点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平面中的点</a:t>
            </a:r>
          </a:p>
        </p:txBody>
      </p:sp>
      <p:graphicFrame>
        <p:nvGraphicFramePr>
          <p:cNvPr id="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66981"/>
              </p:ext>
            </p:extLst>
          </p:nvPr>
        </p:nvGraphicFramePr>
        <p:xfrm>
          <a:off x="4211960" y="808755"/>
          <a:ext cx="17303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808755"/>
                        <a:ext cx="173037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0947" y="1496731"/>
            <a:ext cx="8852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3.5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拐点的必要条件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二阶可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9135"/>
              </p:ext>
            </p:extLst>
          </p:nvPr>
        </p:nvGraphicFramePr>
        <p:xfrm>
          <a:off x="197918" y="2252247"/>
          <a:ext cx="19367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18" y="2252247"/>
                        <a:ext cx="19367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46905" y="2206537"/>
            <a:ext cx="3701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拐点，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2330"/>
              </p:ext>
            </p:extLst>
          </p:nvPr>
        </p:nvGraphicFramePr>
        <p:xfrm>
          <a:off x="6012160" y="2252247"/>
          <a:ext cx="1570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252247"/>
                        <a:ext cx="15700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2729" y="2810903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但是一般地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36309"/>
              </p:ext>
            </p:extLst>
          </p:nvPr>
        </p:nvGraphicFramePr>
        <p:xfrm>
          <a:off x="990392" y="3425543"/>
          <a:ext cx="1492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9" imgW="1485720" imgH="431640" progId="Equation.DSMT4">
                  <p:embed/>
                </p:oleObj>
              </mc:Choice>
              <mc:Fallback>
                <p:oleObj name="Equation" r:id="rId9" imgW="1485720" imgH="4316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92" y="3425543"/>
                        <a:ext cx="1492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3623971" y="3305941"/>
            <a:ext cx="4939522" cy="523220"/>
            <a:chOff x="3644810" y="2987934"/>
            <a:chExt cx="4939522" cy="523220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084441"/>
                </p:ext>
              </p:extLst>
            </p:nvPr>
          </p:nvGraphicFramePr>
          <p:xfrm>
            <a:off x="3644810" y="3033644"/>
            <a:ext cx="1936751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9" name="Equation" r:id="rId11" imgW="1930320" imgH="431640" progId="Equation.DSMT4">
                    <p:embed/>
                  </p:oleObj>
                </mc:Choice>
                <mc:Fallback>
                  <p:oleObj name="Equation" r:id="rId11" imgW="1930320" imgH="43164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810" y="3033644"/>
                          <a:ext cx="1936751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693797" y="2987934"/>
              <a:ext cx="289053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是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拐点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03845" y="427587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77191"/>
              </p:ext>
            </p:extLst>
          </p:nvPr>
        </p:nvGraphicFramePr>
        <p:xfrm>
          <a:off x="1372023" y="4031593"/>
          <a:ext cx="62182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Equation" r:id="rId13" imgW="6273720" imgH="736560" progId="Equation.DSMT4">
                  <p:embed/>
                </p:oleObj>
              </mc:Choice>
              <mc:Fallback>
                <p:oleObj name="Equation" r:id="rId13" imgW="6273720" imgH="73656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23" y="4031593"/>
                        <a:ext cx="621823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26217"/>
              </p:ext>
            </p:extLst>
          </p:nvPr>
        </p:nvGraphicFramePr>
        <p:xfrm>
          <a:off x="1403648" y="4941168"/>
          <a:ext cx="6021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15" imgW="6006960" imgH="495000" progId="Equation.DSMT4">
                  <p:embed/>
                </p:oleObj>
              </mc:Choice>
              <mc:Fallback>
                <p:oleObj name="Equation" r:id="rId15" imgW="6006960" imgH="4950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41168"/>
                        <a:ext cx="60213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237314" y="5729114"/>
            <a:ext cx="311055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思考（原点处）：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93708"/>
              </p:ext>
            </p:extLst>
          </p:nvPr>
        </p:nvGraphicFramePr>
        <p:xfrm>
          <a:off x="3326752" y="5638021"/>
          <a:ext cx="1263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752" y="5638021"/>
                        <a:ext cx="126365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89563"/>
              </p:ext>
            </p:extLst>
          </p:nvPr>
        </p:nvGraphicFramePr>
        <p:xfrm>
          <a:off x="4691804" y="5638021"/>
          <a:ext cx="1263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19" imgW="469800" imgH="228600" progId="Equation.DSMT4">
                  <p:embed/>
                </p:oleObj>
              </mc:Choice>
              <mc:Fallback>
                <p:oleObj name="Equation" r:id="rId19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804" y="5638021"/>
                        <a:ext cx="126365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99054"/>
              </p:ext>
            </p:extLst>
          </p:nvPr>
        </p:nvGraphicFramePr>
        <p:xfrm>
          <a:off x="7466995" y="5363334"/>
          <a:ext cx="1330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Equation" r:id="rId21" imgW="495000" imgH="330120" progId="Equation.DSMT4">
                  <p:embed/>
                </p:oleObj>
              </mc:Choice>
              <mc:Fallback>
                <p:oleObj name="Equation" r:id="rId21" imgW="495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995" y="5363334"/>
                        <a:ext cx="13303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55261"/>
              </p:ext>
            </p:extLst>
          </p:nvPr>
        </p:nvGraphicFramePr>
        <p:xfrm>
          <a:off x="6035269" y="5363334"/>
          <a:ext cx="1330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23" imgW="495000" imgH="330120" progId="Equation.DSMT4">
                  <p:embed/>
                </p:oleObj>
              </mc:Choice>
              <mc:Fallback>
                <p:oleObj name="Equation" r:id="rId23" imgW="495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269" y="5363334"/>
                        <a:ext cx="13303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>
            <a:off x="2617566" y="3429000"/>
            <a:ext cx="86699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011449" y="3334123"/>
            <a:ext cx="192399" cy="2334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2617566" y="3717032"/>
            <a:ext cx="86699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2915816" y="3634486"/>
            <a:ext cx="191832" cy="1946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544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  <p:bldP spid="3" grpId="0" build="p" autoUpdateAnimBg="0"/>
      <p:bldP spid="6" grpId="0"/>
      <p:bldP spid="10" grpId="0"/>
      <p:bldP spid="13" grpId="0"/>
      <p:bldP spid="25" grpId="0"/>
      <p:bldP spid="3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34914"/>
              </p:ext>
            </p:extLst>
          </p:nvPr>
        </p:nvGraphicFramePr>
        <p:xfrm>
          <a:off x="4127500" y="104016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7" name="Equation" r:id="rId3" imgW="2273040" imgH="457200" progId="Equation.DSMT4">
                  <p:embed/>
                </p:oleObj>
              </mc:Choice>
              <mc:Fallback>
                <p:oleObj name="Equation" r:id="rId3" imgW="2273040" imgH="4572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040160"/>
                        <a:ext cx="2273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63543"/>
              </p:ext>
            </p:extLst>
          </p:nvPr>
        </p:nvGraphicFramePr>
        <p:xfrm>
          <a:off x="6372200" y="992565"/>
          <a:ext cx="1858839" cy="55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8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992565"/>
                        <a:ext cx="1858839" cy="552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381000" y="304800"/>
            <a:ext cx="2606675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2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曲线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78182"/>
              </p:ext>
            </p:extLst>
          </p:nvPr>
        </p:nvGraphicFramePr>
        <p:xfrm>
          <a:off x="2868613" y="355600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9" name="Equation" r:id="rId7" imgW="2349360" imgH="457200" progId="Equation.DSMT4">
                  <p:embed/>
                </p:oleObj>
              </mc:Choice>
              <mc:Fallback>
                <p:oleObj name="Equation" r:id="rId7" imgW="2349360" imgH="457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355600"/>
                        <a:ext cx="2349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92713" y="3190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凹凸区间及拐点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66370" y="1009204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2258"/>
              </p:ext>
            </p:extLst>
          </p:nvPr>
        </p:nvGraphicFramePr>
        <p:xfrm>
          <a:off x="1397000" y="1040160"/>
          <a:ext cx="237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" name="Equation" r:id="rId9" imgW="2374560" imgH="457200" progId="Equation.DSMT4">
                  <p:embed/>
                </p:oleObj>
              </mc:Choice>
              <mc:Fallback>
                <p:oleObj name="Equation" r:id="rId9" imgW="2374560" imgH="457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040160"/>
                        <a:ext cx="2374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187450" y="1821656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809"/>
              </p:ext>
            </p:extLst>
          </p:nvPr>
        </p:nvGraphicFramePr>
        <p:xfrm>
          <a:off x="1651000" y="1878012"/>
          <a:ext cx="90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1" name="Equation" r:id="rId11" imgW="901440" imgH="406080" progId="Equation.DSMT4">
                  <p:embed/>
                </p:oleObj>
              </mc:Choice>
              <mc:Fallback>
                <p:oleObj name="Equation" r:id="rId11" imgW="901440" imgH="4060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878012"/>
                        <a:ext cx="90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559050" y="182165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24646"/>
              </p:ext>
            </p:extLst>
          </p:nvPr>
        </p:nvGraphicFramePr>
        <p:xfrm>
          <a:off x="3098800" y="1738312"/>
          <a:ext cx="208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" name="Equation" r:id="rId13" imgW="2082600" imgH="685800" progId="Equation.DSMT4">
                  <p:embed/>
                </p:oleObj>
              </mc:Choice>
              <mc:Fallback>
                <p:oleObj name="Equation" r:id="rId13" imgW="2082600" imgH="685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738312"/>
                        <a:ext cx="208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226050" y="182165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对应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64206"/>
              </p:ext>
            </p:extLst>
          </p:nvPr>
        </p:nvGraphicFramePr>
        <p:xfrm>
          <a:off x="6064250" y="1738312"/>
          <a:ext cx="213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" name="Equation" r:id="rId15" imgW="2133360" imgH="685800" progId="Equation.DSMT4">
                  <p:embed/>
                </p:oleObj>
              </mc:Choice>
              <mc:Fallback>
                <p:oleObj name="Equation" r:id="rId15" imgW="2133360" imgH="685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1738312"/>
                        <a:ext cx="2133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9"/>
          <p:cNvGrpSpPr>
            <a:grpSpLocks/>
          </p:cNvGrpSpPr>
          <p:nvPr/>
        </p:nvGrpSpPr>
        <p:grpSpPr bwMode="auto">
          <a:xfrm>
            <a:off x="2361127" y="2469359"/>
            <a:ext cx="4946650" cy="687388"/>
            <a:chOff x="1048" y="2152"/>
            <a:chExt cx="3116" cy="433"/>
          </a:xfrm>
        </p:grpSpPr>
        <p:graphicFrame>
          <p:nvGraphicFramePr>
            <p:cNvPr id="1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077970"/>
                </p:ext>
              </p:extLst>
            </p:nvPr>
          </p:nvGraphicFramePr>
          <p:xfrm>
            <a:off x="1048" y="2277"/>
            <a:ext cx="6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4" name="Equation" r:id="rId17" imgW="1066680" imgH="393480" progId="Equation.DSMT4">
                    <p:embed/>
                  </p:oleObj>
                </mc:Choice>
                <mc:Fallback>
                  <p:oleObj name="Equation" r:id="rId17" imgW="1066680" imgH="39348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2277"/>
                          <a:ext cx="67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735412"/>
                </p:ext>
              </p:extLst>
            </p:nvPr>
          </p:nvGraphicFramePr>
          <p:xfrm>
            <a:off x="2336" y="2153"/>
            <a:ext cx="55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5" name="Equation" r:id="rId19" imgW="876240" imgH="685800" progId="Equation.DSMT4">
                    <p:embed/>
                  </p:oleObj>
                </mc:Choice>
                <mc:Fallback>
                  <p:oleObj name="Equation" r:id="rId19" imgW="876240" imgH="68580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153"/>
                          <a:ext cx="55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7422764"/>
                </p:ext>
              </p:extLst>
            </p:nvPr>
          </p:nvGraphicFramePr>
          <p:xfrm>
            <a:off x="3396" y="2152"/>
            <a:ext cx="7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6" name="Equation" r:id="rId21" imgW="1218960" imgH="685800" progId="Equation.DSMT4">
                    <p:embed/>
                  </p:oleObj>
                </mc:Choice>
                <mc:Fallback>
                  <p:oleObj name="Equation" r:id="rId21" imgW="1218960" imgH="68580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2152"/>
                          <a:ext cx="76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3"/>
          <p:cNvGrpSpPr>
            <a:grpSpLocks/>
          </p:cNvGrpSpPr>
          <p:nvPr/>
        </p:nvGrpSpPr>
        <p:grpSpPr bwMode="auto">
          <a:xfrm>
            <a:off x="1703902" y="2609056"/>
            <a:ext cx="5673725" cy="1655763"/>
            <a:chOff x="602" y="2240"/>
            <a:chExt cx="3574" cy="1043"/>
          </a:xfrm>
        </p:grpSpPr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602" y="2544"/>
              <a:ext cx="35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3" name="Group 25"/>
            <p:cNvGrpSpPr>
              <a:grpSpLocks/>
            </p:cNvGrpSpPr>
            <p:nvPr/>
          </p:nvGrpSpPr>
          <p:grpSpPr bwMode="auto">
            <a:xfrm>
              <a:off x="632" y="2240"/>
              <a:ext cx="280" cy="1043"/>
              <a:chOff x="632" y="2240"/>
              <a:chExt cx="280" cy="1043"/>
            </a:xfrm>
          </p:grpSpPr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912" y="2240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5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8098620"/>
                  </p:ext>
                </p:extLst>
              </p:nvPr>
            </p:nvGraphicFramePr>
            <p:xfrm>
              <a:off x="632" y="2629"/>
              <a:ext cx="23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47" name="Equation" r:id="rId23" imgW="368280" imgH="406080" progId="Equation.DSMT4">
                      <p:embed/>
                    </p:oleObj>
                  </mc:Choice>
                  <mc:Fallback>
                    <p:oleObj name="Equation" r:id="rId23" imgW="368280" imgH="406080" progId="Equation.DSMT4">
                      <p:embed/>
                      <p:pic>
                        <p:nvPicPr>
                          <p:cNvPr id="0" name="Picture 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" y="2629"/>
                            <a:ext cx="23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201745"/>
                  </p:ext>
                </p:extLst>
              </p:nvPr>
            </p:nvGraphicFramePr>
            <p:xfrm>
              <a:off x="672" y="2317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48" name="Equation" r:id="rId25" imgW="228600" imgH="304560" progId="Equation.DSMT4">
                      <p:embed/>
                    </p:oleObj>
                  </mc:Choice>
                  <mc:Fallback>
                    <p:oleObj name="Equation" r:id="rId25" imgW="228600" imgH="304560" progId="Equation.DSMT4">
                      <p:embed/>
                      <p:pic>
                        <p:nvPicPr>
                          <p:cNvPr id="0" name="Picture 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317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1513790"/>
                  </p:ext>
                </p:extLst>
              </p:nvPr>
            </p:nvGraphicFramePr>
            <p:xfrm>
              <a:off x="660" y="300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49" name="Equation" r:id="rId27" imgW="253800" imgH="304560" progId="Equation.DSMT4">
                      <p:embed/>
                    </p:oleObj>
                  </mc:Choice>
                  <mc:Fallback>
                    <p:oleObj name="Equation" r:id="rId27" imgW="253800" imgH="304560" progId="Equation.DSMT4">
                      <p:embed/>
                      <p:pic>
                        <p:nvPicPr>
                          <p:cNvPr id="0" name="Picture 1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0" y="300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" name="Group 30"/>
          <p:cNvGrpSpPr>
            <a:grpSpLocks/>
          </p:cNvGrpSpPr>
          <p:nvPr/>
        </p:nvGrpSpPr>
        <p:grpSpPr bwMode="auto">
          <a:xfrm>
            <a:off x="3808927" y="2470944"/>
            <a:ext cx="2044700" cy="685800"/>
            <a:chOff x="1928" y="2153"/>
            <a:chExt cx="1288" cy="432"/>
          </a:xfrm>
        </p:grpSpPr>
        <p:graphicFrame>
          <p:nvGraphicFramePr>
            <p:cNvPr id="2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984428"/>
                </p:ext>
              </p:extLst>
            </p:nvPr>
          </p:nvGraphicFramePr>
          <p:xfrm>
            <a:off x="1928" y="2265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0" name="Equation" r:id="rId29" imgW="215640" imgH="393480" progId="Equation.DSMT4">
                    <p:embed/>
                  </p:oleObj>
                </mc:Choice>
                <mc:Fallback>
                  <p:oleObj name="Equation" r:id="rId29" imgW="215640" imgH="39348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265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826909"/>
                </p:ext>
              </p:extLst>
            </p:nvPr>
          </p:nvGraphicFramePr>
          <p:xfrm>
            <a:off x="3048" y="2153"/>
            <a:ext cx="1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1" name="Equation" r:id="rId31" imgW="266400" imgH="685800" progId="Equation.DSMT4">
                    <p:embed/>
                  </p:oleObj>
                </mc:Choice>
                <mc:Fallback>
                  <p:oleObj name="Equation" r:id="rId31" imgW="266400" imgH="68580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" y="2153"/>
                          <a:ext cx="16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3"/>
          <p:cNvGrpSpPr>
            <a:grpSpLocks/>
          </p:cNvGrpSpPr>
          <p:nvPr/>
        </p:nvGrpSpPr>
        <p:grpSpPr bwMode="auto">
          <a:xfrm>
            <a:off x="3532702" y="2609056"/>
            <a:ext cx="2514600" cy="1655763"/>
            <a:chOff x="1776" y="2240"/>
            <a:chExt cx="1584" cy="1043"/>
          </a:xfrm>
        </p:grpSpPr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1776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2208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2928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3360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42062"/>
              </p:ext>
            </p:extLst>
          </p:nvPr>
        </p:nvGraphicFramePr>
        <p:xfrm>
          <a:off x="2786577" y="32385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2" name="Equation" r:id="rId33" imgW="253800" imgH="330120" progId="Equation.DSMT4">
                  <p:embed/>
                </p:oleObj>
              </mc:Choice>
              <mc:Fallback>
                <p:oleObj name="Equation" r:id="rId33" imgW="253800" imgH="3301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577" y="3238500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9"/>
          <p:cNvGrpSpPr>
            <a:grpSpLocks/>
          </p:cNvGrpSpPr>
          <p:nvPr/>
        </p:nvGrpSpPr>
        <p:grpSpPr bwMode="auto">
          <a:xfrm>
            <a:off x="3808927" y="3167872"/>
            <a:ext cx="2032000" cy="395289"/>
            <a:chOff x="1928" y="2592"/>
            <a:chExt cx="1280" cy="249"/>
          </a:xfrm>
        </p:grpSpPr>
        <p:graphicFrame>
          <p:nvGraphicFramePr>
            <p:cNvPr id="3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043705"/>
                </p:ext>
              </p:extLst>
            </p:nvPr>
          </p:nvGraphicFramePr>
          <p:xfrm>
            <a:off x="1928" y="2593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3" name="Equation" r:id="rId35" imgW="215640" imgH="393480" progId="Equation.DSMT4">
                    <p:embed/>
                  </p:oleObj>
                </mc:Choice>
                <mc:Fallback>
                  <p:oleObj name="Equation" r:id="rId35" imgW="215640" imgH="39348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593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573915"/>
                </p:ext>
              </p:extLst>
            </p:nvPr>
          </p:nvGraphicFramePr>
          <p:xfrm>
            <a:off x="3072" y="2592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4" name="Equation" r:id="rId37" imgW="215640" imgH="393480" progId="Equation.DSMT4">
                    <p:embed/>
                  </p:oleObj>
                </mc:Choice>
                <mc:Fallback>
                  <p:oleObj name="Equation" r:id="rId37" imgW="215640" imgH="39348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92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42"/>
          <p:cNvGrpSpPr>
            <a:grpSpLocks/>
          </p:cNvGrpSpPr>
          <p:nvPr/>
        </p:nvGrpSpPr>
        <p:grpSpPr bwMode="auto">
          <a:xfrm>
            <a:off x="3872427" y="3588544"/>
            <a:ext cx="2070100" cy="685800"/>
            <a:chOff x="1968" y="2857"/>
            <a:chExt cx="1304" cy="432"/>
          </a:xfrm>
        </p:grpSpPr>
        <p:graphicFrame>
          <p:nvGraphicFramePr>
            <p:cNvPr id="4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732440"/>
                </p:ext>
              </p:extLst>
            </p:nvPr>
          </p:nvGraphicFramePr>
          <p:xfrm>
            <a:off x="1968" y="2933"/>
            <a:ext cx="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5" name="Equation" r:id="rId39" imgW="152280" imgH="393480" progId="Equation.DSMT4">
                    <p:embed/>
                  </p:oleObj>
                </mc:Choice>
                <mc:Fallback>
                  <p:oleObj name="Equation" r:id="rId39" imgW="152280" imgH="39348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933"/>
                          <a:ext cx="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670060"/>
                </p:ext>
              </p:extLst>
            </p:nvPr>
          </p:nvGraphicFramePr>
          <p:xfrm>
            <a:off x="2984" y="2857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6" name="Equation" r:id="rId41" imgW="457200" imgH="685800" progId="Equation.DSMT4">
                    <p:embed/>
                  </p:oleObj>
                </mc:Choice>
                <mc:Fallback>
                  <p:oleObj name="Equation" r:id="rId41" imgW="457200" imgH="6858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2857"/>
                          <a:ext cx="28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41411"/>
              </p:ext>
            </p:extLst>
          </p:nvPr>
        </p:nvGraphicFramePr>
        <p:xfrm>
          <a:off x="4786827" y="325755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7" name="Equation" r:id="rId43" imgW="228600" imgH="152280" progId="Equation.DSMT4">
                  <p:embed/>
                </p:oleObj>
              </mc:Choice>
              <mc:Fallback>
                <p:oleObj name="Equation" r:id="rId43" imgW="228600" imgH="1522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827" y="3257550"/>
                        <a:ext cx="2286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48899"/>
              </p:ext>
            </p:extLst>
          </p:nvPr>
        </p:nvGraphicFramePr>
        <p:xfrm>
          <a:off x="6602927" y="31623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8" name="Equation" r:id="rId45" imgW="253800" imgH="330120" progId="Equation.DSMT4">
                  <p:embed/>
                </p:oleObj>
              </mc:Choice>
              <mc:Fallback>
                <p:oleObj name="Equation" r:id="rId45" imgW="253800" imgH="33012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927" y="3162300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366370" y="4635501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该曲线在</a:t>
            </a:r>
          </a:p>
        </p:txBody>
      </p:sp>
      <p:graphicFrame>
        <p:nvGraphicFramePr>
          <p:cNvPr id="4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983855"/>
              </p:ext>
            </p:extLst>
          </p:nvPr>
        </p:nvGraphicFramePr>
        <p:xfrm>
          <a:off x="2307152" y="4734719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9" name="Equation" r:id="rId47" imgW="1066680" imgH="393480" progId="Equation.DSMT4">
                  <p:embed/>
                </p:oleObj>
              </mc:Choice>
              <mc:Fallback>
                <p:oleObj name="Equation" r:id="rId47" imgW="1066680" imgH="393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152" y="4734719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28415"/>
              </p:ext>
            </p:extLst>
          </p:nvPr>
        </p:nvGraphicFramePr>
        <p:xfrm>
          <a:off x="3901002" y="4588669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0" name="Equation" r:id="rId49" imgW="1218960" imgH="685800" progId="Equation.DSMT4">
                  <p:embed/>
                </p:oleObj>
              </mc:Choice>
              <mc:Fallback>
                <p:oleObj name="Equation" r:id="rId49" imgW="1218960" imgH="6858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002" y="4588669"/>
                        <a:ext cx="1219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50"/>
          <p:cNvSpPr txBox="1">
            <a:spLocks noChangeArrowheads="1"/>
          </p:cNvSpPr>
          <p:nvPr/>
        </p:nvSpPr>
        <p:spPr bwMode="auto">
          <a:xfrm>
            <a:off x="3400940" y="46720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及</a:t>
            </a:r>
          </a:p>
        </p:txBody>
      </p:sp>
      <p:sp>
        <p:nvSpPr>
          <p:cNvPr id="49" name="Text Box 51"/>
          <p:cNvSpPr txBox="1">
            <a:spLocks noChangeArrowheads="1"/>
          </p:cNvSpPr>
          <p:nvPr/>
        </p:nvSpPr>
        <p:spPr bwMode="auto">
          <a:xfrm>
            <a:off x="5063052" y="4672013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为凹的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366370" y="5462547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凸的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1689272" y="5497005"/>
            <a:ext cx="228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0 , 1 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及</a:t>
            </a:r>
          </a:p>
        </p:txBody>
      </p:sp>
      <p:graphicFrame>
        <p:nvGraphicFramePr>
          <p:cNvPr id="5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96544"/>
              </p:ext>
            </p:extLst>
          </p:nvPr>
        </p:nvGraphicFramePr>
        <p:xfrm>
          <a:off x="3629197" y="5367296"/>
          <a:ext cx="12334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1" name="Equation" r:id="rId51" imgW="1079280" imgH="685800" progId="Equation.DSMT4">
                  <p:embed/>
                </p:oleObj>
              </mc:Choice>
              <mc:Fallback>
                <p:oleObj name="Equation" r:id="rId51" imgW="1079280" imgH="6858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197" y="5367296"/>
                        <a:ext cx="12334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4737272" y="5499059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均为拐点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30150"/>
              </p:ext>
            </p:extLst>
          </p:nvPr>
        </p:nvGraphicFramePr>
        <p:xfrm>
          <a:off x="6706115" y="4534694"/>
          <a:ext cx="162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" name="Equation" r:id="rId53" imgW="1625400" imgH="685800" progId="Equation.DSMT4">
                  <p:embed/>
                </p:oleObj>
              </mc:Choice>
              <mc:Fallback>
                <p:oleObj name="Equation" r:id="rId53" imgW="1625400" imgH="6858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115" y="4534694"/>
                        <a:ext cx="162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2646877" y="370125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凹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6463227" y="362505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凹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4634427" y="366950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凸</a:t>
            </a:r>
          </a:p>
        </p:txBody>
      </p:sp>
    </p:spTree>
    <p:extLst>
      <p:ext uri="{BB962C8B-B14F-4D97-AF65-F5344CB8AC3E}">
        <p14:creationId xmlns:p14="http://schemas.microsoft.com/office/powerpoint/2010/main" val="323532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  <p:bldP spid="13" grpId="0" autoUpdateAnimBg="0"/>
      <p:bldP spid="15" grpId="0" autoUpdateAnimBg="0"/>
      <p:bldP spid="45" grpId="0" build="p" autoUpdateAnimBg="0"/>
      <p:bldP spid="48" grpId="0" build="p" autoUpdateAnimBg="0" advAuto="0"/>
      <p:bldP spid="49" grpId="0" build="p" autoUpdateAnimBg="0" advAuto="0"/>
      <p:bldP spid="50" grpId="0" autoUpdateAnimBg="0"/>
      <p:bldP spid="51" grpId="0" autoUpdateAnimBg="0"/>
      <p:bldP spid="53" grpId="0" autoUpdateAnimBg="0"/>
      <p:bldP spid="55" grpId="0" build="p" autoUpdateAnimBg="0"/>
      <p:bldP spid="56" grpId="0" build="p" autoUpdateAnimBg="0"/>
      <p:bldP spid="57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71600" y="116632"/>
            <a:ext cx="4320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函数图形的描绘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68220" y="769144"/>
            <a:ext cx="227965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绘图步骤 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68220" y="1407319"/>
            <a:ext cx="248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确定函数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342853"/>
              </p:ext>
            </p:extLst>
          </p:nvPr>
        </p:nvGraphicFramePr>
        <p:xfrm>
          <a:off x="2530475" y="1497013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497013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762270" y="1396206"/>
            <a:ext cx="231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定义域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68270" y="1974056"/>
            <a:ext cx="134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期性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68220" y="2614612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99864"/>
              </p:ext>
            </p:extLst>
          </p:nvPr>
        </p:nvGraphicFramePr>
        <p:xfrm>
          <a:off x="1508125" y="2673022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5" imgW="1904760" imgH="406080" progId="Equation.DSMT4">
                  <p:embed/>
                </p:oleObj>
              </mc:Choice>
              <mc:Fallback>
                <p:oleObj name="Equation" r:id="rId5" imgW="1904760" imgH="406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673022"/>
                        <a:ext cx="1905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368570" y="2616666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并求出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06923"/>
              </p:ext>
            </p:extLst>
          </p:nvPr>
        </p:nvGraphicFramePr>
        <p:xfrm>
          <a:off x="4524375" y="2673022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7" imgW="799920" imgH="406080" progId="Equation.DSMT4">
                  <p:embed/>
                </p:oleObj>
              </mc:Choice>
              <mc:Fallback>
                <p:oleObj name="Equation" r:id="rId7" imgW="799920" imgH="406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673022"/>
                        <a:ext cx="800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273570" y="2616666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及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40267"/>
              </p:ext>
            </p:extLst>
          </p:nvPr>
        </p:nvGraphicFramePr>
        <p:xfrm>
          <a:off x="5737225" y="2681288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9" imgW="850680" imgH="406080" progId="Equation.DSMT4">
                  <p:embed/>
                </p:oleObj>
              </mc:Choice>
              <mc:Fallback>
                <p:oleObj name="Equation" r:id="rId9" imgW="85068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2681288"/>
                        <a:ext cx="850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68220" y="3893344"/>
            <a:ext cx="7537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列表判别增减及凹凸区间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出极值和拐点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68220" y="4502944"/>
            <a:ext cx="2279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渐近线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68220" y="5112544"/>
            <a:ext cx="5784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5.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确定某些特殊点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描绘函数图形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568970" y="2614612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和不存在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942870" y="3245644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点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438670" y="1383506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并考察其对称性及周</a:t>
            </a:r>
          </a:p>
        </p:txBody>
      </p:sp>
    </p:spTree>
    <p:extLst>
      <p:ext uri="{BB962C8B-B14F-4D97-AF65-F5344CB8AC3E}">
        <p14:creationId xmlns:p14="http://schemas.microsoft.com/office/powerpoint/2010/main" val="351329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7" grpId="0" autoUpdateAnimBg="0"/>
      <p:bldP spid="8" grpId="0" autoUpdateAnimBg="0"/>
      <p:bldP spid="10" grpId="0" autoUpdateAnimBg="0"/>
      <p:bldP spid="12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192088"/>
            <a:ext cx="1905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3. 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描绘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53521"/>
              </p:ext>
            </p:extLst>
          </p:nvPr>
        </p:nvGraphicFramePr>
        <p:xfrm>
          <a:off x="2530475" y="127000"/>
          <a:ext cx="232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0" name="Equation" r:id="rId3" imgW="2323800" imgH="685800" progId="Equation.DSMT4">
                  <p:embed/>
                </p:oleObj>
              </mc:Choice>
              <mc:Fallback>
                <p:oleObj name="Equation" r:id="rId3" imgW="2323800" imgH="6858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27000"/>
                        <a:ext cx="2324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856389" y="188714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图形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723929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定义域为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39488"/>
              </p:ext>
            </p:extLst>
          </p:nvPr>
        </p:nvGraphicFramePr>
        <p:xfrm>
          <a:off x="3409521" y="788689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1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521" y="788689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882721" y="725983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无对称性及周期性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79411" y="1371600"/>
            <a:ext cx="26804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2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求关键点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89589"/>
              </p:ext>
            </p:extLst>
          </p:nvPr>
        </p:nvGraphicFramePr>
        <p:xfrm>
          <a:off x="2812453" y="1377623"/>
          <a:ext cx="1819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2" name="Equation" r:id="rId7" imgW="1803240" imgH="457200" progId="Equation.DSMT4">
                  <p:embed/>
                </p:oleObj>
              </mc:Choice>
              <mc:Fallback>
                <p:oleObj name="Equation" r:id="rId7" imgW="1803240" imgH="4572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453" y="1377623"/>
                        <a:ext cx="1819538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87617"/>
              </p:ext>
            </p:extLst>
          </p:nvPr>
        </p:nvGraphicFramePr>
        <p:xfrm>
          <a:off x="4769162" y="1430010"/>
          <a:ext cx="1717029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3" name="Equation" r:id="rId9" imgW="1701720" imgH="406080" progId="Equation.DSMT4">
                  <p:embed/>
                </p:oleObj>
              </mc:Choice>
              <mc:Fallback>
                <p:oleObj name="Equation" r:id="rId9" imgW="1701720" imgH="40608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162" y="1430010"/>
                        <a:ext cx="1717029" cy="406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996"/>
              </p:ext>
            </p:extLst>
          </p:nvPr>
        </p:nvGraphicFramePr>
        <p:xfrm>
          <a:off x="792162" y="19812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4" name="Equation" r:id="rId11" imgW="1346040" imgH="444240" progId="Equation.DSMT4">
                  <p:embed/>
                </p:oleObj>
              </mc:Choice>
              <mc:Fallback>
                <p:oleObj name="Equation" r:id="rId11" imgW="1346040" imgH="4442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" y="1981200"/>
                        <a:ext cx="1346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43254"/>
              </p:ext>
            </p:extLst>
          </p:nvPr>
        </p:nvGraphicFramePr>
        <p:xfrm>
          <a:off x="2284413" y="200025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" name="Equation" r:id="rId13" imgW="1612800" imgH="431640" progId="Equation.DSMT4">
                  <p:embed/>
                </p:oleObj>
              </mc:Choice>
              <mc:Fallback>
                <p:oleObj name="Equation" r:id="rId13" imgW="1612800" imgH="43164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000250"/>
                        <a:ext cx="161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09126"/>
              </p:ext>
            </p:extLst>
          </p:nvPr>
        </p:nvGraphicFramePr>
        <p:xfrm>
          <a:off x="792162" y="252730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" name="Equation" r:id="rId15" imgW="1384200" imgH="444240" progId="Equation.DSMT4">
                  <p:embed/>
                </p:oleObj>
              </mc:Choice>
              <mc:Fallback>
                <p:oleObj name="Equation" r:id="rId15" imgW="1384200" imgH="4442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" y="2527300"/>
                        <a:ext cx="138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22519"/>
              </p:ext>
            </p:extLst>
          </p:nvPr>
        </p:nvGraphicFramePr>
        <p:xfrm>
          <a:off x="2278063" y="2520950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" name="Equation" r:id="rId17" imgW="1117440" imgH="431640" progId="Equation.DSMT4">
                  <p:embed/>
                </p:oleObj>
              </mc:Choice>
              <mc:Fallback>
                <p:oleObj name="Equation" r:id="rId17" imgW="1117440" imgH="43164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520950"/>
                        <a:ext cx="111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79412" y="3048000"/>
            <a:ext cx="1639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3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列表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1879319" y="3153185"/>
            <a:ext cx="7315200" cy="2016125"/>
            <a:chOff x="864" y="2016"/>
            <a:chExt cx="4608" cy="1270"/>
          </a:xfrm>
        </p:grpSpPr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864" y="2256"/>
              <a:ext cx="4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1152" y="2016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0011841"/>
                </p:ext>
              </p:extLst>
            </p:nvPr>
          </p:nvGraphicFramePr>
          <p:xfrm>
            <a:off x="944" y="204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8" name="Equation" r:id="rId19" imgW="228600" imgH="304560" progId="Equation.DSMT4">
                    <p:embed/>
                  </p:oleObj>
                </mc:Choice>
                <mc:Fallback>
                  <p:oleObj name="Equation" r:id="rId19" imgW="228600" imgH="30456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2044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618589"/>
                </p:ext>
              </p:extLst>
            </p:nvPr>
          </p:nvGraphicFramePr>
          <p:xfrm>
            <a:off x="876" y="2328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9" name="Equation" r:id="rId21" imgW="330120" imgH="406080" progId="Equation.DSMT4">
                    <p:embed/>
                  </p:oleObj>
                </mc:Choice>
                <mc:Fallback>
                  <p:oleObj name="Equation" r:id="rId21" imgW="330120" imgH="40608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328"/>
                          <a:ext cx="20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690560"/>
                </p:ext>
              </p:extLst>
            </p:nvPr>
          </p:nvGraphicFramePr>
          <p:xfrm>
            <a:off x="872" y="2664"/>
            <a:ext cx="2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0" name="Equation" r:id="rId23" imgW="368280" imgH="406080" progId="Equation.DSMT4">
                    <p:embed/>
                  </p:oleObj>
                </mc:Choice>
                <mc:Fallback>
                  <p:oleObj name="Equation" r:id="rId23" imgW="368280" imgH="40608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2664"/>
                          <a:ext cx="23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973311"/>
                </p:ext>
              </p:extLst>
            </p:nvPr>
          </p:nvGraphicFramePr>
          <p:xfrm>
            <a:off x="900" y="302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1" name="Equation" r:id="rId25" imgW="253800" imgH="304560" progId="Equation.DSMT4">
                    <p:embed/>
                  </p:oleObj>
                </mc:Choice>
                <mc:Fallback>
                  <p:oleObj name="Equation" r:id="rId25" imgW="253800" imgH="30456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3028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4000220" y="3094455"/>
            <a:ext cx="3671888" cy="434976"/>
            <a:chOff x="2200" y="1992"/>
            <a:chExt cx="2313" cy="274"/>
          </a:xfrm>
        </p:grpSpPr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2200" y="1992"/>
            <a:ext cx="19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2" name="Equation" r:id="rId27" imgW="126720" imgH="177480" progId="Equation.DSMT4">
                    <p:embed/>
                  </p:oleObj>
                </mc:Choice>
                <mc:Fallback>
                  <p:oleObj name="Equation" r:id="rId27" imgW="126720" imgH="177480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992"/>
                          <a:ext cx="193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3288" y="2033"/>
            <a:ext cx="14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3" name="Equation" r:id="rId29" imgW="88560" imgH="164880" progId="Equation.DSMT4">
                    <p:embed/>
                  </p:oleObj>
                </mc:Choice>
                <mc:Fallback>
                  <p:oleObj name="Equation" r:id="rId29" imgW="88560" imgH="164880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033"/>
                          <a:ext cx="143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328" y="1992"/>
            <a:ext cx="18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4" name="Equation" r:id="rId31" imgW="126720" imgH="164880" progId="Equation.DSMT4">
                    <p:embed/>
                  </p:oleObj>
                </mc:Choice>
                <mc:Fallback>
                  <p:oleObj name="Equation" r:id="rId31" imgW="126720" imgH="164880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992"/>
                          <a:ext cx="185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2552419" y="3169060"/>
            <a:ext cx="6502400" cy="393700"/>
            <a:chOff x="1288" y="2026"/>
            <a:chExt cx="4096" cy="248"/>
          </a:xfrm>
        </p:grpSpPr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318639"/>
                </p:ext>
              </p:extLst>
            </p:nvPr>
          </p:nvGraphicFramePr>
          <p:xfrm>
            <a:off x="1288" y="2026"/>
            <a:ext cx="6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5" name="Equation" r:id="rId33" imgW="1066680" imgH="393480" progId="Equation.DSMT4">
                    <p:embed/>
                  </p:oleObj>
                </mc:Choice>
                <mc:Fallback>
                  <p:oleObj name="Equation" r:id="rId33" imgW="1066680" imgH="393480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2026"/>
                          <a:ext cx="67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869971"/>
                </p:ext>
              </p:extLst>
            </p:nvPr>
          </p:nvGraphicFramePr>
          <p:xfrm>
            <a:off x="2596" y="2026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6" name="Equation" r:id="rId35" imgW="723600" imgH="393480" progId="Equation.DSMT4">
                    <p:embed/>
                  </p:oleObj>
                </mc:Choice>
                <mc:Fallback>
                  <p:oleObj name="Equation" r:id="rId35" imgW="723600" imgH="393480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026"/>
                          <a:ext cx="45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906010"/>
                </p:ext>
              </p:extLst>
            </p:nvPr>
          </p:nvGraphicFramePr>
          <p:xfrm>
            <a:off x="3656" y="2026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7" name="Equation" r:id="rId37" imgW="723600" imgH="393480" progId="Equation.DSMT4">
                    <p:embed/>
                  </p:oleObj>
                </mc:Choice>
                <mc:Fallback>
                  <p:oleObj name="Equation" r:id="rId37" imgW="723600" imgH="393480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026"/>
                          <a:ext cx="45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030094"/>
                </p:ext>
              </p:extLst>
            </p:nvPr>
          </p:nvGraphicFramePr>
          <p:xfrm>
            <a:off x="4664" y="2026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8" name="Equation" r:id="rId39" imgW="1143000" imgH="393480" progId="Equation.DSMT4">
                    <p:embed/>
                  </p:oleObj>
                </mc:Choice>
                <mc:Fallback>
                  <p:oleObj name="Equation" r:id="rId39" imgW="1143000" imgH="393480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2026"/>
                          <a:ext cx="72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3863694" y="3151598"/>
            <a:ext cx="3959225" cy="2016125"/>
            <a:chOff x="2064" y="1968"/>
            <a:chExt cx="2688" cy="1392"/>
          </a:xfrm>
        </p:grpSpPr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064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496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3168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3600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4320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4752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4055782" y="3638960"/>
            <a:ext cx="3598862" cy="390525"/>
            <a:chOff x="2235" y="2322"/>
            <a:chExt cx="2267" cy="246"/>
          </a:xfrm>
        </p:grpSpPr>
        <p:graphicFrame>
          <p:nvGraphicFramePr>
            <p:cNvPr id="4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421151"/>
                </p:ext>
              </p:extLst>
            </p:nvPr>
          </p:nvGraphicFramePr>
          <p:xfrm>
            <a:off x="2235" y="2322"/>
            <a:ext cx="1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9" name="Equation" r:id="rId41" imgW="215640" imgH="393480" progId="Equation.DSMT4">
                    <p:embed/>
                  </p:oleObj>
                </mc:Choice>
                <mc:Fallback>
                  <p:oleObj name="Equation" r:id="rId41" imgW="215640" imgH="393480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2322"/>
                          <a:ext cx="1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406293"/>
                </p:ext>
              </p:extLst>
            </p:nvPr>
          </p:nvGraphicFramePr>
          <p:xfrm>
            <a:off x="4368" y="2322"/>
            <a:ext cx="1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0" name="Equation" r:id="rId43" imgW="215640" imgH="393480" progId="Equation.DSMT4">
                    <p:embed/>
                  </p:oleObj>
                </mc:Choice>
                <mc:Fallback>
                  <p:oleObj name="Equation" r:id="rId43" imgW="215640" imgH="393480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22"/>
                          <a:ext cx="1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4918"/>
              </p:ext>
            </p:extLst>
          </p:nvPr>
        </p:nvGraphicFramePr>
        <p:xfrm>
          <a:off x="2900082" y="370563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1" name="Equation" r:id="rId45" imgW="253800" imgH="330120" progId="Equation.DSMT4">
                  <p:embed/>
                </p:oleObj>
              </mc:Choice>
              <mc:Fallback>
                <p:oleObj name="Equation" r:id="rId45" imgW="253800" imgH="330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082" y="370563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57509"/>
              </p:ext>
            </p:extLst>
          </p:nvPr>
        </p:nvGraphicFramePr>
        <p:xfrm>
          <a:off x="4846357" y="375008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2" name="Equation" r:id="rId47" imgW="241200" imgH="241200" progId="Equation.DSMT4">
                  <p:embed/>
                </p:oleObj>
              </mc:Choice>
              <mc:Fallback>
                <p:oleObj name="Equation" r:id="rId47" imgW="241200" imgH="2412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357" y="3750085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1619"/>
              </p:ext>
            </p:extLst>
          </p:nvPr>
        </p:nvGraphicFramePr>
        <p:xfrm>
          <a:off x="6527519" y="375008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3" name="Equation" r:id="rId49" imgW="241200" imgH="241200" progId="Equation.DSMT4">
                  <p:embed/>
                </p:oleObj>
              </mc:Choice>
              <mc:Fallback>
                <p:oleObj name="Equation" r:id="rId49" imgW="241200" imgH="2412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519" y="3750085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41920"/>
              </p:ext>
            </p:extLst>
          </p:nvPr>
        </p:nvGraphicFramePr>
        <p:xfrm>
          <a:off x="8273769" y="370563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4" name="Equation" r:id="rId51" imgW="253800" imgH="330120" progId="Equation.DSMT4">
                  <p:embed/>
                </p:oleObj>
              </mc:Choice>
              <mc:Fallback>
                <p:oleObj name="Equation" r:id="rId51" imgW="253800" imgH="33012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769" y="370563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88964"/>
              </p:ext>
            </p:extLst>
          </p:nvPr>
        </p:nvGraphicFramePr>
        <p:xfrm>
          <a:off x="2919132" y="428348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5" name="Equation" r:id="rId53" imgW="241200" imgH="241200" progId="Equation.DSMT4">
                  <p:embed/>
                </p:oleObj>
              </mc:Choice>
              <mc:Fallback>
                <p:oleObj name="Equation" r:id="rId53" imgW="241200" imgH="2412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132" y="4283485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45360"/>
              </p:ext>
            </p:extLst>
          </p:nvPr>
        </p:nvGraphicFramePr>
        <p:xfrm>
          <a:off x="4838419" y="428348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6" name="Equation" r:id="rId55" imgW="241200" imgH="241200" progId="Equation.DSMT4">
                  <p:embed/>
                </p:oleObj>
              </mc:Choice>
              <mc:Fallback>
                <p:oleObj name="Equation" r:id="rId55" imgW="241200" imgH="2412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419" y="4283485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23973"/>
              </p:ext>
            </p:extLst>
          </p:nvPr>
        </p:nvGraphicFramePr>
        <p:xfrm>
          <a:off x="6508469" y="423903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7" name="Equation" r:id="rId57" imgW="253800" imgH="330120" progId="Equation.DSMT4">
                  <p:embed/>
                </p:oleObj>
              </mc:Choice>
              <mc:Fallback>
                <p:oleObj name="Equation" r:id="rId57" imgW="253800" imgH="33012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469" y="423903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57452"/>
              </p:ext>
            </p:extLst>
          </p:nvPr>
        </p:nvGraphicFramePr>
        <p:xfrm>
          <a:off x="8273769" y="423903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8" name="Equation" r:id="rId59" imgW="253800" imgH="330120" progId="Equation.DSMT4">
                  <p:embed/>
                </p:oleObj>
              </mc:Choice>
              <mc:Fallback>
                <p:oleObj name="Equation" r:id="rId59" imgW="253800" imgH="33012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769" y="423903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Freeform 50"/>
          <p:cNvSpPr>
            <a:spLocks/>
          </p:cNvSpPr>
          <p:nvPr/>
        </p:nvSpPr>
        <p:spPr bwMode="auto">
          <a:xfrm>
            <a:off x="2641319" y="4713698"/>
            <a:ext cx="454025" cy="468312"/>
          </a:xfrm>
          <a:custGeom>
            <a:avLst/>
            <a:gdLst>
              <a:gd name="T0" fmla="*/ 0 w 240"/>
              <a:gd name="T1" fmla="*/ 336 h 336"/>
              <a:gd name="T2" fmla="*/ 48 w 240"/>
              <a:gd name="T3" fmla="*/ 144 h 336"/>
              <a:gd name="T4" fmla="*/ 240 w 240"/>
              <a:gd name="T5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336">
                <a:moveTo>
                  <a:pt x="0" y="336"/>
                </a:moveTo>
                <a:cubicBezTo>
                  <a:pt x="4" y="268"/>
                  <a:pt x="8" y="200"/>
                  <a:pt x="48" y="144"/>
                </a:cubicBezTo>
                <a:cubicBezTo>
                  <a:pt x="88" y="88"/>
                  <a:pt x="208" y="24"/>
                  <a:pt x="240" y="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Freeform 51"/>
          <p:cNvSpPr>
            <a:spLocks/>
          </p:cNvSpPr>
          <p:nvPr/>
        </p:nvSpPr>
        <p:spPr bwMode="auto">
          <a:xfrm>
            <a:off x="4774919" y="4677185"/>
            <a:ext cx="457200" cy="381000"/>
          </a:xfrm>
          <a:custGeom>
            <a:avLst/>
            <a:gdLst>
              <a:gd name="T0" fmla="*/ 0 w 288"/>
              <a:gd name="T1" fmla="*/ 0 h 240"/>
              <a:gd name="T2" fmla="*/ 192 w 288"/>
              <a:gd name="T3" fmla="*/ 48 h 240"/>
              <a:gd name="T4" fmla="*/ 288 w 288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240">
                <a:moveTo>
                  <a:pt x="0" y="0"/>
                </a:moveTo>
                <a:cubicBezTo>
                  <a:pt x="72" y="4"/>
                  <a:pt x="144" y="8"/>
                  <a:pt x="192" y="48"/>
                </a:cubicBezTo>
                <a:cubicBezTo>
                  <a:pt x="240" y="88"/>
                  <a:pt x="272" y="208"/>
                  <a:pt x="288" y="24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Freeform 52"/>
          <p:cNvSpPr>
            <a:spLocks/>
          </p:cNvSpPr>
          <p:nvPr/>
        </p:nvSpPr>
        <p:spPr bwMode="auto">
          <a:xfrm>
            <a:off x="6451319" y="4677185"/>
            <a:ext cx="609600" cy="381000"/>
          </a:xfrm>
          <a:custGeom>
            <a:avLst/>
            <a:gdLst>
              <a:gd name="T0" fmla="*/ 0 w 384"/>
              <a:gd name="T1" fmla="*/ 0 h 240"/>
              <a:gd name="T2" fmla="*/ 144 w 384"/>
              <a:gd name="T3" fmla="*/ 192 h 240"/>
              <a:gd name="T4" fmla="*/ 384 w 384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4" h="240">
                <a:moveTo>
                  <a:pt x="0" y="0"/>
                </a:moveTo>
                <a:cubicBezTo>
                  <a:pt x="40" y="76"/>
                  <a:pt x="80" y="152"/>
                  <a:pt x="144" y="192"/>
                </a:cubicBezTo>
                <a:cubicBezTo>
                  <a:pt x="208" y="232"/>
                  <a:pt x="344" y="232"/>
                  <a:pt x="384" y="24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Freeform 53"/>
          <p:cNvSpPr>
            <a:spLocks/>
          </p:cNvSpPr>
          <p:nvPr/>
        </p:nvSpPr>
        <p:spPr bwMode="auto">
          <a:xfrm>
            <a:off x="8127719" y="4753385"/>
            <a:ext cx="685800" cy="355600"/>
          </a:xfrm>
          <a:custGeom>
            <a:avLst/>
            <a:gdLst>
              <a:gd name="T0" fmla="*/ 0 w 432"/>
              <a:gd name="T1" fmla="*/ 192 h 224"/>
              <a:gd name="T2" fmla="*/ 240 w 432"/>
              <a:gd name="T3" fmla="*/ 192 h 224"/>
              <a:gd name="T4" fmla="*/ 432 w 432"/>
              <a:gd name="T5" fmla="*/ 0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24">
                <a:moveTo>
                  <a:pt x="0" y="192"/>
                </a:moveTo>
                <a:cubicBezTo>
                  <a:pt x="84" y="208"/>
                  <a:pt x="168" y="224"/>
                  <a:pt x="240" y="192"/>
                </a:cubicBezTo>
                <a:cubicBezTo>
                  <a:pt x="312" y="160"/>
                  <a:pt x="400" y="32"/>
                  <a:pt x="432" y="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89967"/>
              </p:ext>
            </p:extLst>
          </p:nvPr>
        </p:nvGraphicFramePr>
        <p:xfrm>
          <a:off x="4019269" y="4708935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9" name="Equation" r:id="rId61" imgW="228600" imgH="393480" progId="Equation.DSMT4">
                  <p:embed/>
                </p:oleObj>
              </mc:Choice>
              <mc:Fallback>
                <p:oleObj name="Equation" r:id="rId61" imgW="228600" imgH="393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269" y="4708935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16920"/>
              </p:ext>
            </p:extLst>
          </p:nvPr>
        </p:nvGraphicFramePr>
        <p:xfrm>
          <a:off x="5657569" y="4512085"/>
          <a:ext cx="26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0" name="Equation" r:id="rId63" imgW="266400" imgH="685800" progId="Equation.DSMT4">
                  <p:embed/>
                </p:oleObj>
              </mc:Choice>
              <mc:Fallback>
                <p:oleObj name="Equation" r:id="rId63" imgW="266400" imgH="6858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569" y="4512085"/>
                        <a:ext cx="266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31579"/>
              </p:ext>
            </p:extLst>
          </p:nvPr>
        </p:nvGraphicFramePr>
        <p:xfrm>
          <a:off x="7410169" y="4512085"/>
          <a:ext cx="26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1" name="Equation" r:id="rId65" imgW="266400" imgH="685800" progId="Equation.DSMT4">
                  <p:embed/>
                </p:oleObj>
              </mc:Choice>
              <mc:Fallback>
                <p:oleObj name="Equation" r:id="rId65" imgW="266400" imgH="6858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169" y="4512085"/>
                        <a:ext cx="266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394112" y="5809490"/>
            <a:ext cx="23018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4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特殊点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0650"/>
              </p:ext>
            </p:extLst>
          </p:nvPr>
        </p:nvGraphicFramePr>
        <p:xfrm>
          <a:off x="3575464" y="5876165"/>
          <a:ext cx="85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2" name="Equation" r:id="rId67" imgW="850680" imgH="482400" progId="Equation.DSMT4">
                  <p:embed/>
                </p:oleObj>
              </mc:Choice>
              <mc:Fallback>
                <p:oleObj name="Equation" r:id="rId67" imgW="850680" imgH="482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64" y="5876165"/>
                        <a:ext cx="850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66502"/>
              </p:ext>
            </p:extLst>
          </p:nvPr>
        </p:nvGraphicFramePr>
        <p:xfrm>
          <a:off x="2422939" y="5771390"/>
          <a:ext cx="111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3" name="Equation" r:id="rId69" imgW="1117440" imgH="736560" progId="Equation.DSMT4">
                  <p:embed/>
                </p:oleObj>
              </mc:Choice>
              <mc:Fallback>
                <p:oleObj name="Equation" r:id="rId69" imgW="1117440" imgH="73656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939" y="5771390"/>
                        <a:ext cx="1117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6024"/>
              </p:ext>
            </p:extLst>
          </p:nvPr>
        </p:nvGraphicFramePr>
        <p:xfrm>
          <a:off x="5689319" y="4113623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4" name="Equation" r:id="rId71" imgW="215640" imgH="393480" progId="Equation.DSMT4">
                  <p:embed/>
                </p:oleObj>
              </mc:Choice>
              <mc:Fallback>
                <p:oleObj name="Equation" r:id="rId71" imgW="215640" imgH="39348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319" y="4113623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82"/>
          <p:cNvGrpSpPr>
            <a:grpSpLocks/>
          </p:cNvGrpSpPr>
          <p:nvPr/>
        </p:nvGrpSpPr>
        <p:grpSpPr bwMode="auto">
          <a:xfrm>
            <a:off x="6684447" y="1247149"/>
            <a:ext cx="2130425" cy="1870075"/>
            <a:chOff x="4193" y="775"/>
            <a:chExt cx="1342" cy="1178"/>
          </a:xfrm>
        </p:grpSpPr>
        <p:graphicFrame>
          <p:nvGraphicFramePr>
            <p:cNvPr id="69" name="Object 83"/>
            <p:cNvGraphicFramePr>
              <a:graphicFrameLocks noChangeAspect="1"/>
            </p:cNvGraphicFramePr>
            <p:nvPr/>
          </p:nvGraphicFramePr>
          <p:xfrm>
            <a:off x="4193" y="775"/>
            <a:ext cx="1342" cy="1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85" name="BMP 图象" r:id="rId73" imgW="2952381" imgH="2591162" progId="PBrush">
                    <p:embed/>
                  </p:oleObj>
                </mc:Choice>
                <mc:Fallback>
                  <p:oleObj name="BMP 图象" r:id="rId73" imgW="2952381" imgH="2591162" progId="PBrush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775"/>
                          <a:ext cx="1342" cy="1178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84"/>
            <p:cNvGraphicFramePr>
              <a:graphicFrameLocks noChangeAspect="1"/>
            </p:cNvGraphicFramePr>
            <p:nvPr/>
          </p:nvGraphicFramePr>
          <p:xfrm>
            <a:off x="4785" y="1682"/>
            <a:ext cx="6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86" name="Equation" r:id="rId75" imgW="168120" imgH="347040" progId="Equation.3">
                    <p:embed/>
                  </p:oleObj>
                </mc:Choice>
                <mc:Fallback>
                  <p:oleObj name="Equation" r:id="rId75" imgW="168120" imgH="347040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682"/>
                          <a:ext cx="62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85"/>
            <p:cNvGraphicFramePr>
              <a:graphicFrameLocks noChangeAspect="1"/>
            </p:cNvGraphicFramePr>
            <p:nvPr/>
          </p:nvGraphicFramePr>
          <p:xfrm>
            <a:off x="4998" y="1682"/>
            <a:ext cx="8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87" name="Equation" r:id="rId77" imgW="246600" imgH="347040" progId="Equation.3">
                    <p:embed/>
                  </p:oleObj>
                </mc:Choice>
                <mc:Fallback>
                  <p:oleObj name="Equation" r:id="rId77" imgW="246600" imgH="347040" progId="Equation.3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" y="1682"/>
                          <a:ext cx="88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86"/>
            <p:cNvGraphicFramePr>
              <a:graphicFrameLocks noChangeAspect="1"/>
            </p:cNvGraphicFramePr>
            <p:nvPr/>
          </p:nvGraphicFramePr>
          <p:xfrm>
            <a:off x="5232" y="1682"/>
            <a:ext cx="78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88" name="Equation" r:id="rId79" imgW="213120" imgH="358560" progId="Equation.3">
                    <p:embed/>
                  </p:oleObj>
                </mc:Choice>
                <mc:Fallback>
                  <p:oleObj name="Equation" r:id="rId79" imgW="213120" imgH="358560" progId="Equation.3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682"/>
                          <a:ext cx="78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87"/>
            <p:cNvGraphicFramePr>
              <a:graphicFrameLocks noChangeAspect="1"/>
            </p:cNvGraphicFramePr>
            <p:nvPr/>
          </p:nvGraphicFramePr>
          <p:xfrm>
            <a:off x="4262" y="1683"/>
            <a:ext cx="171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89" name="Equation" r:id="rId81" imgW="482040" imgH="347040" progId="Equation.3">
                    <p:embed/>
                  </p:oleObj>
                </mc:Choice>
                <mc:Fallback>
                  <p:oleObj name="Equation" r:id="rId81" imgW="482040" imgH="347040" progId="Equation.3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1683"/>
                          <a:ext cx="171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 Box 88"/>
          <p:cNvSpPr txBox="1">
            <a:spLocks noChangeArrowheads="1"/>
          </p:cNvSpPr>
          <p:nvPr/>
        </p:nvSpPr>
        <p:spPr bwMode="auto">
          <a:xfrm>
            <a:off x="3495394" y="5110573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极大值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5" name="Text Box 89"/>
          <p:cNvSpPr txBox="1">
            <a:spLocks noChangeArrowheads="1"/>
          </p:cNvSpPr>
          <p:nvPr/>
        </p:nvSpPr>
        <p:spPr bwMode="auto">
          <a:xfrm>
            <a:off x="5079719" y="5182010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拐点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6" name="Text Box 90"/>
          <p:cNvSpPr txBox="1">
            <a:spLocks noChangeArrowheads="1"/>
          </p:cNvSpPr>
          <p:nvPr/>
        </p:nvSpPr>
        <p:spPr bwMode="auto">
          <a:xfrm>
            <a:off x="6795807" y="5182010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极小值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449762" y="5747394"/>
            <a:ext cx="108715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+mn-ea"/>
                <a:cs typeface="Times New Roman" pitchFamily="18" charset="0"/>
              </a:rPr>
              <a:t>作图</a:t>
            </a:r>
            <a:r>
              <a:rPr lang="en-US" altLang="zh-CN" sz="2800" b="1" dirty="0" smtClean="0">
                <a:latin typeface="+mn-ea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00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15" grpId="0" autoUpdateAnimBg="0"/>
      <p:bldP spid="50" grpId="0" animBg="1"/>
      <p:bldP spid="51" grpId="0" animBg="1"/>
      <p:bldP spid="52" grpId="0" animBg="1"/>
      <p:bldP spid="53" grpId="0" animBg="1"/>
      <p:bldP spid="5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3400" y="129007"/>
            <a:ext cx="28956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4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描绘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14262"/>
              </p:ext>
            </p:extLst>
          </p:nvPr>
        </p:nvGraphicFramePr>
        <p:xfrm>
          <a:off x="3605213" y="115888"/>
          <a:ext cx="73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8" name="Equation" r:id="rId3" imgW="736560" imgH="888840" progId="Equation.DSMT4">
                  <p:embed/>
                </p:oleObj>
              </mc:Choice>
              <mc:Fallback>
                <p:oleObj name="Equation" r:id="rId3" imgW="736560" imgH="88884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5888"/>
                        <a:ext cx="736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66685"/>
              </p:ext>
            </p:extLst>
          </p:nvPr>
        </p:nvGraphicFramePr>
        <p:xfrm>
          <a:off x="3057525" y="503238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9" name="Equation" r:id="rId5" imgW="533160" imgH="304560" progId="Equation.DSMT4">
                  <p:embed/>
                </p:oleObj>
              </mc:Choice>
              <mc:Fallback>
                <p:oleObj name="Equation" r:id="rId5" imgW="533160" imgH="30456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03238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14479"/>
              </p:ext>
            </p:extLst>
          </p:nvPr>
        </p:nvGraphicFramePr>
        <p:xfrm>
          <a:off x="4445000" y="134938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0" name="Equation" r:id="rId7" imgW="533160" imgH="507960" progId="Equation.DSMT4">
                  <p:embed/>
                </p:oleObj>
              </mc:Choice>
              <mc:Fallback>
                <p:oleObj name="Equation" r:id="rId7" imgW="533160" imgH="50796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34938"/>
                        <a:ext cx="53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289550" y="219495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图形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3400" y="941341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定义域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22976"/>
              </p:ext>
            </p:extLst>
          </p:nvPr>
        </p:nvGraphicFramePr>
        <p:xfrm>
          <a:off x="3265300" y="1006101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1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300" y="1006101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810679" y="943395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图形对称于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轴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46100" y="1454995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关键点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33292"/>
              </p:ext>
            </p:extLst>
          </p:nvPr>
        </p:nvGraphicFramePr>
        <p:xfrm>
          <a:off x="1073150" y="2252766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2" name="Equation" r:id="rId11" imgW="609480" imgH="406080" progId="Equation.DSMT4">
                  <p:embed/>
                </p:oleObj>
              </mc:Choice>
              <mc:Fallback>
                <p:oleObj name="Equation" r:id="rId11" imgW="609480" imgH="4060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2252766"/>
                        <a:ext cx="60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13403"/>
              </p:ext>
            </p:extLst>
          </p:nvPr>
        </p:nvGraphicFramePr>
        <p:xfrm>
          <a:off x="1781175" y="1986066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" name="Equation" r:id="rId13" imgW="977760" imgH="888840" progId="Equation.DSMT4">
                  <p:embed/>
                </p:oleObj>
              </mc:Choice>
              <mc:Fallback>
                <p:oleObj name="Equation" r:id="rId13" imgW="977760" imgH="8888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986066"/>
                        <a:ext cx="977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90944"/>
              </p:ext>
            </p:extLst>
          </p:nvPr>
        </p:nvGraphicFramePr>
        <p:xfrm>
          <a:off x="2851150" y="1992416"/>
          <a:ext cx="90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4" name="Equation" r:id="rId15" imgW="901440" imgH="583920" progId="Equation.DSMT4">
                  <p:embed/>
                </p:oleObj>
              </mc:Choice>
              <mc:Fallback>
                <p:oleObj name="Equation" r:id="rId15" imgW="901440" imgH="5839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992416"/>
                        <a:ext cx="901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63553"/>
              </p:ext>
            </p:extLst>
          </p:nvPr>
        </p:nvGraphicFramePr>
        <p:xfrm>
          <a:off x="4660900" y="2208316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5" name="Equation" r:id="rId17" imgW="647640" imgH="406080" progId="Equation.DSMT4">
                  <p:embed/>
                </p:oleObj>
              </mc:Choice>
              <mc:Fallback>
                <p:oleObj name="Equation" r:id="rId17" imgW="647640" imgH="4060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208316"/>
                        <a:ext cx="647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96014"/>
              </p:ext>
            </p:extLst>
          </p:nvPr>
        </p:nvGraphicFramePr>
        <p:xfrm>
          <a:off x="5448300" y="1973366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6" name="Equation" r:id="rId19" imgW="977760" imgH="888840" progId="Equation.DSMT4">
                  <p:embed/>
                </p:oleObj>
              </mc:Choice>
              <mc:Fallback>
                <p:oleObj name="Equation" r:id="rId19" imgW="977760" imgH="8888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973366"/>
                        <a:ext cx="977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54904"/>
              </p:ext>
            </p:extLst>
          </p:nvPr>
        </p:nvGraphicFramePr>
        <p:xfrm>
          <a:off x="6515100" y="1954316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7" name="Equation" r:id="rId21" imgW="533160" imgH="507960" progId="Equation.DSMT4">
                  <p:embed/>
                </p:oleObj>
              </mc:Choice>
              <mc:Fallback>
                <p:oleObj name="Equation" r:id="rId21" imgW="533160" imgH="5079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954316"/>
                        <a:ext cx="53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66474"/>
              </p:ext>
            </p:extLst>
          </p:nvPr>
        </p:nvGraphicFramePr>
        <p:xfrm>
          <a:off x="7169150" y="2160691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8" name="Equation" r:id="rId23" imgW="1054080" imgH="457200" progId="Equation.DSMT4">
                  <p:embed/>
                </p:oleObj>
              </mc:Choice>
              <mc:Fallback>
                <p:oleObj name="Equation" r:id="rId23" imgW="1054080" imgH="457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2160691"/>
                        <a:ext cx="105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95760"/>
              </p:ext>
            </p:extLst>
          </p:nvPr>
        </p:nvGraphicFramePr>
        <p:xfrm>
          <a:off x="958850" y="3097315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9" name="Equation" r:id="rId25" imgW="1612800" imgH="444240" progId="Equation.DSMT4">
                  <p:embed/>
                </p:oleObj>
              </mc:Choice>
              <mc:Fallback>
                <p:oleObj name="Equation" r:id="rId25" imgW="1612800" imgH="4442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097315"/>
                        <a:ext cx="161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29595"/>
              </p:ext>
            </p:extLst>
          </p:nvPr>
        </p:nvGraphicFramePr>
        <p:xfrm>
          <a:off x="2712492" y="3082328"/>
          <a:ext cx="932005" cy="47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0" name="Equation" r:id="rId27" imgW="406080" imgH="203040" progId="Equation.DSMT4">
                  <p:embed/>
                </p:oleObj>
              </mc:Choice>
              <mc:Fallback>
                <p:oleObj name="Equation" r:id="rId27" imgW="406080" imgH="2030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492" y="3082328"/>
                        <a:ext cx="932005" cy="47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34286"/>
              </p:ext>
            </p:extLst>
          </p:nvPr>
        </p:nvGraphicFramePr>
        <p:xfrm>
          <a:off x="3797300" y="3097315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1" name="Equation" r:id="rId29" imgW="1650960" imgH="444240" progId="Equation.DSMT4">
                  <p:embed/>
                </p:oleObj>
              </mc:Choice>
              <mc:Fallback>
                <p:oleObj name="Equation" r:id="rId29" imgW="1650960" imgH="4442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097315"/>
                        <a:ext cx="165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77707"/>
              </p:ext>
            </p:extLst>
          </p:nvPr>
        </p:nvGraphicFramePr>
        <p:xfrm>
          <a:off x="5527131" y="3109863"/>
          <a:ext cx="987077" cy="41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" name="Equation" r:id="rId31" imgW="431640" imgH="177480" progId="Equation.DSMT4">
                  <p:embed/>
                </p:oleObj>
              </mc:Choice>
              <mc:Fallback>
                <p:oleObj name="Equation" r:id="rId31" imgW="431640" imgH="1774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131" y="3109863"/>
                        <a:ext cx="987077" cy="419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76222"/>
              </p:ext>
            </p:extLst>
          </p:nvPr>
        </p:nvGraphicFramePr>
        <p:xfrm>
          <a:off x="5772150" y="423068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" name="Equation" r:id="rId33" imgW="241200" imgH="241200" progId="Equation.DSMT4">
                  <p:embed/>
                </p:oleObj>
              </mc:Choice>
              <mc:Fallback>
                <p:oleObj name="Equation" r:id="rId33" imgW="241200" imgH="2412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4230688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16974"/>
              </p:ext>
            </p:extLst>
          </p:nvPr>
        </p:nvGraphicFramePr>
        <p:xfrm>
          <a:off x="7918450" y="423068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4" name="Equation" r:id="rId35" imgW="241200" imgH="241200" progId="Equation.DSMT4">
                  <p:embed/>
                </p:oleObj>
              </mc:Choice>
              <mc:Fallback>
                <p:oleObj name="Equation" r:id="rId35" imgW="241200" imgH="241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4230688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41237"/>
              </p:ext>
            </p:extLst>
          </p:nvPr>
        </p:nvGraphicFramePr>
        <p:xfrm>
          <a:off x="5772150" y="468788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5" name="Equation" r:id="rId37" imgW="241200" imgH="241200" progId="Equation.DSMT4">
                  <p:embed/>
                </p:oleObj>
              </mc:Choice>
              <mc:Fallback>
                <p:oleObj name="Equation" r:id="rId37" imgW="241200" imgH="2412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4687888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61168"/>
              </p:ext>
            </p:extLst>
          </p:nvPr>
        </p:nvGraphicFramePr>
        <p:xfrm>
          <a:off x="7918450" y="4656138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6" name="Equation" r:id="rId39" imgW="253800" imgH="330120" progId="Equation.DSMT4">
                  <p:embed/>
                </p:oleObj>
              </mc:Choice>
              <mc:Fallback>
                <p:oleObj name="Equation" r:id="rId39" imgW="253800" imgH="33012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4656138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84758"/>
              </p:ext>
            </p:extLst>
          </p:nvPr>
        </p:nvGraphicFramePr>
        <p:xfrm>
          <a:off x="4667250" y="5167313"/>
          <a:ext cx="520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7" name="Equation" r:id="rId41" imgW="520560" imgH="545760" progId="Equation.DSMT4">
                  <p:embed/>
                </p:oleObj>
              </mc:Choice>
              <mc:Fallback>
                <p:oleObj name="Equation" r:id="rId41" imgW="520560" imgH="5457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167313"/>
                        <a:ext cx="5207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20954"/>
              </p:ext>
            </p:extLst>
          </p:nvPr>
        </p:nvGraphicFramePr>
        <p:xfrm>
          <a:off x="4806950" y="4129088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8" name="Equation" r:id="rId43" imgW="215640" imgH="393480" progId="Equation.DSMT4">
                  <p:embed/>
                </p:oleObj>
              </mc:Choice>
              <mc:Fallback>
                <p:oleObj name="Equation" r:id="rId43" imgW="215640" imgH="3934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4129088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73203"/>
              </p:ext>
            </p:extLst>
          </p:nvPr>
        </p:nvGraphicFramePr>
        <p:xfrm>
          <a:off x="6775450" y="4573588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9" name="Equation" r:id="rId45" imgW="215640" imgH="393480" progId="Equation.DSMT4">
                  <p:embed/>
                </p:oleObj>
              </mc:Choice>
              <mc:Fallback>
                <p:oleObj name="Equation" r:id="rId45" imgW="215640" imgH="393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573588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58942"/>
              </p:ext>
            </p:extLst>
          </p:nvPr>
        </p:nvGraphicFramePr>
        <p:xfrm>
          <a:off x="6635750" y="5132388"/>
          <a:ext cx="596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0" name="Equation" r:id="rId47" imgW="596880" imgH="545760" progId="Equation.DSMT4">
                  <p:embed/>
                </p:oleObj>
              </mc:Choice>
              <mc:Fallback>
                <p:oleObj name="Equation" r:id="rId47" imgW="596880" imgH="54576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5132388"/>
                        <a:ext cx="5969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37"/>
          <p:cNvSpPr>
            <a:spLocks/>
          </p:cNvSpPr>
          <p:nvPr/>
        </p:nvSpPr>
        <p:spPr bwMode="auto">
          <a:xfrm>
            <a:off x="5556250" y="5234407"/>
            <a:ext cx="762000" cy="457200"/>
          </a:xfrm>
          <a:custGeom>
            <a:avLst/>
            <a:gdLst>
              <a:gd name="T0" fmla="*/ 0 w 480"/>
              <a:gd name="T1" fmla="*/ 0 h 336"/>
              <a:gd name="T2" fmla="*/ 336 w 480"/>
              <a:gd name="T3" fmla="*/ 96 h 336"/>
              <a:gd name="T4" fmla="*/ 480 w 480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336">
                <a:moveTo>
                  <a:pt x="0" y="0"/>
                </a:moveTo>
                <a:cubicBezTo>
                  <a:pt x="128" y="20"/>
                  <a:pt x="256" y="40"/>
                  <a:pt x="336" y="96"/>
                </a:cubicBezTo>
                <a:cubicBezTo>
                  <a:pt x="416" y="152"/>
                  <a:pt x="456" y="296"/>
                  <a:pt x="480" y="336"/>
                </a:cubicBezTo>
              </a:path>
            </a:pathLst>
          </a:custGeom>
          <a:noFill/>
          <a:ln w="19050" cmpd="sng">
            <a:solidFill>
              <a:schemeClr val="accent6">
                <a:lumMod val="50000"/>
              </a:schemeClr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Group 38"/>
          <p:cNvGrpSpPr>
            <a:grpSpLocks/>
          </p:cNvGrpSpPr>
          <p:nvPr/>
        </p:nvGrpSpPr>
        <p:grpSpPr bwMode="auto">
          <a:xfrm>
            <a:off x="3803650" y="3558007"/>
            <a:ext cx="5105400" cy="2209800"/>
            <a:chOff x="2160" y="336"/>
            <a:chExt cx="3216" cy="1392"/>
          </a:xfrm>
        </p:grpSpPr>
        <p:grpSp>
          <p:nvGrpSpPr>
            <p:cNvPr id="32" name="Group 39"/>
            <p:cNvGrpSpPr>
              <a:grpSpLocks/>
            </p:cNvGrpSpPr>
            <p:nvPr/>
          </p:nvGrpSpPr>
          <p:grpSpPr bwMode="auto">
            <a:xfrm>
              <a:off x="2160" y="336"/>
              <a:ext cx="3216" cy="1392"/>
              <a:chOff x="2160" y="336"/>
              <a:chExt cx="3216" cy="1392"/>
            </a:xfrm>
          </p:grpSpPr>
          <p:sp>
            <p:nvSpPr>
              <p:cNvPr id="34" name="Line 40"/>
              <p:cNvSpPr>
                <a:spLocks noChangeShapeType="1"/>
              </p:cNvSpPr>
              <p:nvPr/>
            </p:nvSpPr>
            <p:spPr bwMode="auto">
              <a:xfrm flipV="1">
                <a:off x="2160" y="624"/>
                <a:ext cx="3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41"/>
              <p:cNvSpPr>
                <a:spLocks noChangeShapeType="1"/>
              </p:cNvSpPr>
              <p:nvPr/>
            </p:nvSpPr>
            <p:spPr bwMode="auto">
              <a:xfrm>
                <a:off x="2544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6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1175239"/>
                  </p:ext>
                </p:extLst>
              </p:nvPr>
            </p:nvGraphicFramePr>
            <p:xfrm>
              <a:off x="2277" y="409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61" name="Equation" r:id="rId49" imgW="228600" imgH="304560" progId="Equation.DSMT4">
                      <p:embed/>
                    </p:oleObj>
                  </mc:Choice>
                  <mc:Fallback>
                    <p:oleObj name="Equation" r:id="rId49" imgW="228600" imgH="304560" progId="Equation.DSMT4">
                      <p:embed/>
                      <p:pic>
                        <p:nvPicPr>
                          <p:cNvPr id="0" name="Picture 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7" y="409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1334243"/>
                  </p:ext>
                </p:extLst>
              </p:nvPr>
            </p:nvGraphicFramePr>
            <p:xfrm>
              <a:off x="2257" y="700"/>
              <a:ext cx="20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62" name="Equation" r:id="rId51" imgW="330120" imgH="406080" progId="Equation.DSMT4">
                      <p:embed/>
                    </p:oleObj>
                  </mc:Choice>
                  <mc:Fallback>
                    <p:oleObj name="Equation" r:id="rId51" imgW="330120" imgH="406080" progId="Equation.DSMT4">
                      <p:embed/>
                      <p:pic>
                        <p:nvPicPr>
                          <p:cNvPr id="0" name="Picture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7" y="700"/>
                            <a:ext cx="208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6511670"/>
                  </p:ext>
                </p:extLst>
              </p:nvPr>
            </p:nvGraphicFramePr>
            <p:xfrm>
              <a:off x="2264" y="1036"/>
              <a:ext cx="23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63" name="Equation" r:id="rId53" imgW="368280" imgH="406080" progId="Equation.DSMT4">
                      <p:embed/>
                    </p:oleObj>
                  </mc:Choice>
                  <mc:Fallback>
                    <p:oleObj name="Equation" r:id="rId53" imgW="368280" imgH="406080" progId="Equation.DSMT4">
                      <p:embed/>
                      <p:pic>
                        <p:nvPicPr>
                          <p:cNvPr id="0" name="Picture 1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4" y="1036"/>
                            <a:ext cx="23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2926006"/>
                  </p:ext>
                </p:extLst>
              </p:nvPr>
            </p:nvGraphicFramePr>
            <p:xfrm>
              <a:off x="2292" y="1436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64" name="Equation" r:id="rId55" imgW="253800" imgH="304560" progId="Equation.DSMT4">
                      <p:embed/>
                    </p:oleObj>
                  </mc:Choice>
                  <mc:Fallback>
                    <p:oleObj name="Equation" r:id="rId55" imgW="253800" imgH="304560" progId="Equation.DSMT4">
                      <p:embed/>
                      <p:pic>
                        <p:nvPicPr>
                          <p:cNvPr id="0" name="Picture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2" y="1436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46"/>
              <p:cNvGraphicFramePr>
                <a:graphicFrameLocks noChangeAspect="1"/>
              </p:cNvGraphicFramePr>
              <p:nvPr/>
            </p:nvGraphicFramePr>
            <p:xfrm>
              <a:off x="4039" y="391"/>
              <a:ext cx="238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65" name="Equation" r:id="rId57" imgW="88560" imgH="164880" progId="Equation.DSMT4">
                      <p:embed/>
                    </p:oleObj>
                  </mc:Choice>
                  <mc:Fallback>
                    <p:oleObj name="Equation" r:id="rId57" imgW="88560" imgH="164880" progId="Equation.DSMT4">
                      <p:embed/>
                      <p:pic>
                        <p:nvPicPr>
                          <p:cNvPr id="0" name="Picture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9" y="391"/>
                            <a:ext cx="238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Line 47"/>
              <p:cNvSpPr>
                <a:spLocks noChangeShapeType="1"/>
              </p:cNvSpPr>
              <p:nvPr/>
            </p:nvSpPr>
            <p:spPr bwMode="auto">
              <a:xfrm>
                <a:off x="3168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Line 48"/>
              <p:cNvSpPr>
                <a:spLocks noChangeShapeType="1"/>
              </p:cNvSpPr>
              <p:nvPr/>
            </p:nvSpPr>
            <p:spPr bwMode="auto">
              <a:xfrm>
                <a:off x="3840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Line 49"/>
              <p:cNvSpPr>
                <a:spLocks noChangeShapeType="1"/>
              </p:cNvSpPr>
              <p:nvPr/>
            </p:nvSpPr>
            <p:spPr bwMode="auto">
              <a:xfrm>
                <a:off x="4464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4" name="Object 50"/>
              <p:cNvGraphicFramePr>
                <a:graphicFrameLocks noChangeAspect="1"/>
              </p:cNvGraphicFramePr>
              <p:nvPr/>
            </p:nvGraphicFramePr>
            <p:xfrm>
              <a:off x="2750" y="345"/>
              <a:ext cx="227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66" name="Equation" r:id="rId59" imgW="126720" imgH="177480" progId="Equation.DSMT4">
                      <p:embed/>
                    </p:oleObj>
                  </mc:Choice>
                  <mc:Fallback>
                    <p:oleObj name="Equation" r:id="rId59" imgW="126720" imgH="177480" progId="Equation.DSMT4">
                      <p:embed/>
                      <p:pic>
                        <p:nvPicPr>
                          <p:cNvPr id="0" name="Picture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0" y="345"/>
                            <a:ext cx="227" cy="2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51"/>
              <p:cNvGraphicFramePr>
                <a:graphicFrameLocks noChangeAspect="1"/>
              </p:cNvGraphicFramePr>
              <p:nvPr/>
            </p:nvGraphicFramePr>
            <p:xfrm>
              <a:off x="3188" y="395"/>
              <a:ext cx="481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67" name="Equation" r:id="rId61" imgW="368280" imgH="203040" progId="Equation.DSMT4">
                      <p:embed/>
                    </p:oleObj>
                  </mc:Choice>
                  <mc:Fallback>
                    <p:oleObj name="Equation" r:id="rId61" imgW="368280" imgH="203040" progId="Equation.DSMT4">
                      <p:embed/>
                      <p:pic>
                        <p:nvPicPr>
                          <p:cNvPr id="0" name="Picture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8" y="395"/>
                            <a:ext cx="481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52"/>
              <p:cNvGraphicFramePr>
                <a:graphicFrameLocks noChangeAspect="1"/>
              </p:cNvGraphicFramePr>
              <p:nvPr/>
            </p:nvGraphicFramePr>
            <p:xfrm>
              <a:off x="4539" y="345"/>
              <a:ext cx="64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68" name="Equation" r:id="rId63" imgW="520560" imgH="203040" progId="Equation.DSMT4">
                      <p:embed/>
                    </p:oleObj>
                  </mc:Choice>
                  <mc:Fallback>
                    <p:oleObj name="Equation" r:id="rId63" imgW="520560" imgH="203040" progId="Equation.DSMT4">
                      <p:embed/>
                      <p:pic>
                        <p:nvPicPr>
                          <p:cNvPr id="0" name="Picture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9" y="345"/>
                            <a:ext cx="645" cy="2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Rectangle 53"/>
            <p:cNvSpPr>
              <a:spLocks noChangeArrowheads="1"/>
            </p:cNvSpPr>
            <p:nvPr/>
          </p:nvSpPr>
          <p:spPr bwMode="auto">
            <a:xfrm>
              <a:off x="2160" y="336"/>
              <a:ext cx="3216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Freeform 54"/>
          <p:cNvSpPr>
            <a:spLocks/>
          </p:cNvSpPr>
          <p:nvPr/>
        </p:nvSpPr>
        <p:spPr bwMode="auto">
          <a:xfrm>
            <a:off x="7766050" y="5310607"/>
            <a:ext cx="762000" cy="381000"/>
          </a:xfrm>
          <a:custGeom>
            <a:avLst/>
            <a:gdLst>
              <a:gd name="T0" fmla="*/ 0 w 480"/>
              <a:gd name="T1" fmla="*/ 0 h 240"/>
              <a:gd name="T2" fmla="*/ 144 w 480"/>
              <a:gd name="T3" fmla="*/ 192 h 240"/>
              <a:gd name="T4" fmla="*/ 480 w 480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240">
                <a:moveTo>
                  <a:pt x="0" y="0"/>
                </a:moveTo>
                <a:cubicBezTo>
                  <a:pt x="32" y="76"/>
                  <a:pt x="64" y="152"/>
                  <a:pt x="144" y="192"/>
                </a:cubicBezTo>
                <a:cubicBezTo>
                  <a:pt x="224" y="232"/>
                  <a:pt x="352" y="236"/>
                  <a:pt x="480" y="240"/>
                </a:cubicBezTo>
              </a:path>
            </a:pathLst>
          </a:custGeom>
          <a:noFill/>
          <a:ln w="19050">
            <a:solidFill>
              <a:schemeClr val="accent6">
                <a:lumMod val="50000"/>
              </a:schemeClr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55"/>
          <p:cNvSpPr txBox="1">
            <a:spLocks noChangeArrowheads="1"/>
          </p:cNvSpPr>
          <p:nvPr/>
        </p:nvSpPr>
        <p:spPr bwMode="auto">
          <a:xfrm>
            <a:off x="527050" y="3862807"/>
            <a:ext cx="2858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3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判别曲线形态</a:t>
            </a:r>
          </a:p>
        </p:txBody>
      </p:sp>
      <p:sp>
        <p:nvSpPr>
          <p:cNvPr id="49" name="Rectangle 56"/>
          <p:cNvSpPr>
            <a:spLocks noChangeArrowheads="1"/>
          </p:cNvSpPr>
          <p:nvPr/>
        </p:nvSpPr>
        <p:spPr bwMode="auto">
          <a:xfrm>
            <a:off x="4337050" y="5767807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极大值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0" name="Rectangle 57"/>
          <p:cNvSpPr>
            <a:spLocks noChangeArrowheads="1"/>
          </p:cNvSpPr>
          <p:nvPr/>
        </p:nvSpPr>
        <p:spPr bwMode="auto">
          <a:xfrm>
            <a:off x="6394450" y="5767807"/>
            <a:ext cx="106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拐点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835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0" grpId="0" autoUpdateAnimBg="0"/>
      <p:bldP spid="30" grpId="0" animBg="1"/>
      <p:bldP spid="47" grpId="0" animBg="1"/>
      <p:bldP spid="48" grpId="0" build="p" autoUpdateAnimBg="0"/>
      <p:bldP spid="49" grpId="0" autoUpdateAnimBg="0"/>
      <p:bldP spid="5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88640"/>
            <a:ext cx="8499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3.1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可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5295261"/>
            <a:ext cx="8255786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取等号的点不占任何一个区间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1427369"/>
            <a:ext cx="4658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单调递增．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9512" y="2233973"/>
            <a:ext cx="8917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等号只在有限个点处取到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2852936"/>
            <a:ext cx="4658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单调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递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减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3861048"/>
            <a:ext cx="82557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注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用中值定理不难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验证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4559964"/>
            <a:ext cx="7632848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区间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单调递增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充要条件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512" y="864260"/>
            <a:ext cx="8917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等号只在有限个点处取到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254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8" grpId="0" animBg="1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66927"/>
              </p:ext>
            </p:extLst>
          </p:nvPr>
        </p:nvGraphicFramePr>
        <p:xfrm>
          <a:off x="3130789" y="365943"/>
          <a:ext cx="13366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3" imgW="1346040" imgH="545760" progId="Equation.DSMT4">
                  <p:embed/>
                </p:oleObj>
              </mc:Choice>
              <mc:Fallback>
                <p:oleObj name="Equation" r:id="rId3" imgW="1346040" imgH="5457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789" y="365943"/>
                        <a:ext cx="13366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98377"/>
              </p:ext>
            </p:extLst>
          </p:nvPr>
        </p:nvGraphicFramePr>
        <p:xfrm>
          <a:off x="884238" y="1227138"/>
          <a:ext cx="1185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227138"/>
                        <a:ext cx="11858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28003" y="1144027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水平渐近线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02547" y="1873643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5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作图</a:t>
            </a:r>
          </a:p>
        </p:txBody>
      </p:sp>
      <p:sp>
        <p:nvSpPr>
          <p:cNvPr id="6" name="Rectangle 8"/>
          <p:cNvSpPr txBox="1">
            <a:spLocks noChangeArrowheads="1"/>
          </p:cNvSpPr>
          <p:nvPr/>
        </p:nvSpPr>
        <p:spPr>
          <a:xfrm>
            <a:off x="626347" y="257200"/>
            <a:ext cx="212725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4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渐近线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43"/>
          <p:cNvSpPr>
            <a:spLocks noChangeArrowheads="1"/>
          </p:cNvSpPr>
          <p:nvPr/>
        </p:nvSpPr>
        <p:spPr bwMode="auto">
          <a:xfrm>
            <a:off x="2280415" y="2859149"/>
            <a:ext cx="4524375" cy="2286000"/>
          </a:xfrm>
          <a:prstGeom prst="rect">
            <a:avLst/>
          </a:prstGeom>
          <a:solidFill>
            <a:srgbClr val="006699"/>
          </a:solidFill>
          <a:ln w="38100" cmpd="dbl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276113"/>
              </p:ext>
            </p:extLst>
          </p:nvPr>
        </p:nvGraphicFramePr>
        <p:xfrm>
          <a:off x="4904553" y="3005199"/>
          <a:ext cx="16684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Equation" r:id="rId7" imgW="2175120" imgH="1097640" progId="Equation.3">
                  <p:embed/>
                </p:oleObj>
              </mc:Choice>
              <mc:Fallback>
                <p:oleObj name="Equation" r:id="rId7" imgW="2175120" imgH="109764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553" y="3005199"/>
                        <a:ext cx="16684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2702689" y="3014725"/>
            <a:ext cx="3775075" cy="2058988"/>
            <a:chOff x="3050" y="2210"/>
            <a:chExt cx="2378" cy="1297"/>
          </a:xfrm>
        </p:grpSpPr>
        <p:graphicFrame>
          <p:nvGraphicFramePr>
            <p:cNvPr id="1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549419"/>
                </p:ext>
              </p:extLst>
            </p:nvPr>
          </p:nvGraphicFramePr>
          <p:xfrm>
            <a:off x="5291" y="3363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0" name="Equation" r:id="rId9" imgW="257760" imgH="268920" progId="Equation.3">
                    <p:embed/>
                  </p:oleObj>
                </mc:Choice>
                <mc:Fallback>
                  <p:oleObj name="Equation" r:id="rId9" imgW="257760" imgH="26892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" y="3363"/>
                          <a:ext cx="137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7"/>
            <p:cNvGraphicFramePr>
              <a:graphicFrameLocks noChangeAspect="1"/>
            </p:cNvGraphicFramePr>
            <p:nvPr/>
          </p:nvGraphicFramePr>
          <p:xfrm>
            <a:off x="3984" y="2210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1" name="Equation" r:id="rId11" imgW="269280" imgH="358560" progId="Equation.3">
                    <p:embed/>
                  </p:oleObj>
                </mc:Choice>
                <mc:Fallback>
                  <p:oleObj name="Equation" r:id="rId11" imgW="269280" imgH="35856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210"/>
                          <a:ext cx="14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939257"/>
                </p:ext>
              </p:extLst>
            </p:nvPr>
          </p:nvGraphicFramePr>
          <p:xfrm>
            <a:off x="4172" y="3325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2" name="Equation" r:id="rId13" imgW="246600" imgH="268920" progId="Equation.3">
                    <p:embed/>
                  </p:oleObj>
                </mc:Choice>
                <mc:Fallback>
                  <p:oleObj name="Equation" r:id="rId13" imgW="246600" imgH="26892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3325"/>
                          <a:ext cx="129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49"/>
            <p:cNvSpPr>
              <a:spLocks noChangeShapeType="1"/>
            </p:cNvSpPr>
            <p:nvPr/>
          </p:nvSpPr>
          <p:spPr bwMode="auto">
            <a:xfrm>
              <a:off x="3050" y="3333"/>
              <a:ext cx="235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4" name="Line 50"/>
            <p:cNvSpPr>
              <a:spLocks noChangeShapeType="1"/>
            </p:cNvSpPr>
            <p:nvPr/>
          </p:nvSpPr>
          <p:spPr bwMode="auto">
            <a:xfrm>
              <a:off x="4170" y="2256"/>
              <a:ext cx="1" cy="117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5" name="Group 51"/>
          <p:cNvGrpSpPr>
            <a:grpSpLocks/>
          </p:cNvGrpSpPr>
          <p:nvPr/>
        </p:nvGrpSpPr>
        <p:grpSpPr bwMode="auto">
          <a:xfrm>
            <a:off x="4479103" y="3925949"/>
            <a:ext cx="1781175" cy="762000"/>
            <a:chOff x="2442" y="1875"/>
            <a:chExt cx="1122" cy="480"/>
          </a:xfrm>
        </p:grpSpPr>
        <p:sp>
          <p:nvSpPr>
            <p:cNvPr id="16" name="Freeform 52"/>
            <p:cNvSpPr>
              <a:spLocks/>
            </p:cNvSpPr>
            <p:nvPr/>
          </p:nvSpPr>
          <p:spPr bwMode="auto">
            <a:xfrm>
              <a:off x="2442" y="1875"/>
              <a:ext cx="288" cy="138"/>
            </a:xfrm>
            <a:custGeom>
              <a:avLst/>
              <a:gdLst>
                <a:gd name="T0" fmla="*/ 6 w 288"/>
                <a:gd name="T1" fmla="*/ 0 h 138"/>
                <a:gd name="T2" fmla="*/ 12 w 288"/>
                <a:gd name="T3" fmla="*/ 0 h 138"/>
                <a:gd name="T4" fmla="*/ 18 w 288"/>
                <a:gd name="T5" fmla="*/ 0 h 138"/>
                <a:gd name="T6" fmla="*/ 24 w 288"/>
                <a:gd name="T7" fmla="*/ 0 h 138"/>
                <a:gd name="T8" fmla="*/ 24 w 288"/>
                <a:gd name="T9" fmla="*/ 0 h 138"/>
                <a:gd name="T10" fmla="*/ 30 w 288"/>
                <a:gd name="T11" fmla="*/ 0 h 138"/>
                <a:gd name="T12" fmla="*/ 36 w 288"/>
                <a:gd name="T13" fmla="*/ 0 h 138"/>
                <a:gd name="T14" fmla="*/ 42 w 288"/>
                <a:gd name="T15" fmla="*/ 6 h 138"/>
                <a:gd name="T16" fmla="*/ 48 w 288"/>
                <a:gd name="T17" fmla="*/ 6 h 138"/>
                <a:gd name="T18" fmla="*/ 54 w 288"/>
                <a:gd name="T19" fmla="*/ 6 h 138"/>
                <a:gd name="T20" fmla="*/ 60 w 288"/>
                <a:gd name="T21" fmla="*/ 6 h 138"/>
                <a:gd name="T22" fmla="*/ 66 w 288"/>
                <a:gd name="T23" fmla="*/ 6 h 138"/>
                <a:gd name="T24" fmla="*/ 72 w 288"/>
                <a:gd name="T25" fmla="*/ 12 h 138"/>
                <a:gd name="T26" fmla="*/ 78 w 288"/>
                <a:gd name="T27" fmla="*/ 12 h 138"/>
                <a:gd name="T28" fmla="*/ 84 w 288"/>
                <a:gd name="T29" fmla="*/ 12 h 138"/>
                <a:gd name="T30" fmla="*/ 90 w 288"/>
                <a:gd name="T31" fmla="*/ 18 h 138"/>
                <a:gd name="T32" fmla="*/ 96 w 288"/>
                <a:gd name="T33" fmla="*/ 18 h 138"/>
                <a:gd name="T34" fmla="*/ 102 w 288"/>
                <a:gd name="T35" fmla="*/ 18 h 138"/>
                <a:gd name="T36" fmla="*/ 108 w 288"/>
                <a:gd name="T37" fmla="*/ 24 h 138"/>
                <a:gd name="T38" fmla="*/ 114 w 288"/>
                <a:gd name="T39" fmla="*/ 24 h 138"/>
                <a:gd name="T40" fmla="*/ 114 w 288"/>
                <a:gd name="T41" fmla="*/ 24 h 138"/>
                <a:gd name="T42" fmla="*/ 120 w 288"/>
                <a:gd name="T43" fmla="*/ 30 h 138"/>
                <a:gd name="T44" fmla="*/ 126 w 288"/>
                <a:gd name="T45" fmla="*/ 30 h 138"/>
                <a:gd name="T46" fmla="*/ 132 w 288"/>
                <a:gd name="T47" fmla="*/ 36 h 138"/>
                <a:gd name="T48" fmla="*/ 138 w 288"/>
                <a:gd name="T49" fmla="*/ 36 h 138"/>
                <a:gd name="T50" fmla="*/ 144 w 288"/>
                <a:gd name="T51" fmla="*/ 42 h 138"/>
                <a:gd name="T52" fmla="*/ 150 w 288"/>
                <a:gd name="T53" fmla="*/ 42 h 138"/>
                <a:gd name="T54" fmla="*/ 156 w 288"/>
                <a:gd name="T55" fmla="*/ 48 h 138"/>
                <a:gd name="T56" fmla="*/ 162 w 288"/>
                <a:gd name="T57" fmla="*/ 48 h 138"/>
                <a:gd name="T58" fmla="*/ 168 w 288"/>
                <a:gd name="T59" fmla="*/ 54 h 138"/>
                <a:gd name="T60" fmla="*/ 174 w 288"/>
                <a:gd name="T61" fmla="*/ 54 h 138"/>
                <a:gd name="T62" fmla="*/ 180 w 288"/>
                <a:gd name="T63" fmla="*/ 60 h 138"/>
                <a:gd name="T64" fmla="*/ 186 w 288"/>
                <a:gd name="T65" fmla="*/ 66 h 138"/>
                <a:gd name="T66" fmla="*/ 192 w 288"/>
                <a:gd name="T67" fmla="*/ 66 h 138"/>
                <a:gd name="T68" fmla="*/ 198 w 288"/>
                <a:gd name="T69" fmla="*/ 72 h 138"/>
                <a:gd name="T70" fmla="*/ 198 w 288"/>
                <a:gd name="T71" fmla="*/ 72 h 138"/>
                <a:gd name="T72" fmla="*/ 204 w 288"/>
                <a:gd name="T73" fmla="*/ 78 h 138"/>
                <a:gd name="T74" fmla="*/ 210 w 288"/>
                <a:gd name="T75" fmla="*/ 84 h 138"/>
                <a:gd name="T76" fmla="*/ 216 w 288"/>
                <a:gd name="T77" fmla="*/ 84 h 138"/>
                <a:gd name="T78" fmla="*/ 222 w 288"/>
                <a:gd name="T79" fmla="*/ 90 h 138"/>
                <a:gd name="T80" fmla="*/ 228 w 288"/>
                <a:gd name="T81" fmla="*/ 96 h 138"/>
                <a:gd name="T82" fmla="*/ 234 w 288"/>
                <a:gd name="T83" fmla="*/ 102 h 138"/>
                <a:gd name="T84" fmla="*/ 240 w 288"/>
                <a:gd name="T85" fmla="*/ 102 h 138"/>
                <a:gd name="T86" fmla="*/ 246 w 288"/>
                <a:gd name="T87" fmla="*/ 108 h 138"/>
                <a:gd name="T88" fmla="*/ 252 w 288"/>
                <a:gd name="T89" fmla="*/ 114 h 138"/>
                <a:gd name="T90" fmla="*/ 258 w 288"/>
                <a:gd name="T91" fmla="*/ 114 h 138"/>
                <a:gd name="T92" fmla="*/ 264 w 288"/>
                <a:gd name="T93" fmla="*/ 120 h 138"/>
                <a:gd name="T94" fmla="*/ 270 w 288"/>
                <a:gd name="T95" fmla="*/ 126 h 138"/>
                <a:gd name="T96" fmla="*/ 276 w 288"/>
                <a:gd name="T97" fmla="*/ 132 h 138"/>
                <a:gd name="T98" fmla="*/ 282 w 288"/>
                <a:gd name="T99" fmla="*/ 132 h 138"/>
                <a:gd name="T100" fmla="*/ 282 w 288"/>
                <a:gd name="T101" fmla="*/ 13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88" h="13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0" y="18"/>
                  </a:lnTo>
                  <a:lnTo>
                    <a:pt x="90" y="18"/>
                  </a:lnTo>
                  <a:lnTo>
                    <a:pt x="90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2" y="18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08" y="24"/>
                  </a:lnTo>
                  <a:lnTo>
                    <a:pt x="108" y="24"/>
                  </a:lnTo>
                  <a:lnTo>
                    <a:pt x="108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14" y="24"/>
                  </a:lnTo>
                  <a:lnTo>
                    <a:pt x="114" y="24"/>
                  </a:lnTo>
                  <a:lnTo>
                    <a:pt x="114" y="24"/>
                  </a:lnTo>
                  <a:lnTo>
                    <a:pt x="114" y="24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0" y="30"/>
                  </a:lnTo>
                  <a:lnTo>
                    <a:pt x="120" y="30"/>
                  </a:lnTo>
                  <a:lnTo>
                    <a:pt x="120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26" y="30"/>
                  </a:lnTo>
                  <a:lnTo>
                    <a:pt x="126" y="30"/>
                  </a:lnTo>
                  <a:lnTo>
                    <a:pt x="126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2" y="30"/>
                  </a:lnTo>
                  <a:lnTo>
                    <a:pt x="132" y="36"/>
                  </a:lnTo>
                  <a:lnTo>
                    <a:pt x="132" y="36"/>
                  </a:lnTo>
                  <a:lnTo>
                    <a:pt x="132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38" y="36"/>
                  </a:lnTo>
                  <a:lnTo>
                    <a:pt x="138" y="36"/>
                  </a:lnTo>
                  <a:lnTo>
                    <a:pt x="138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0" y="42"/>
                  </a:lnTo>
                  <a:lnTo>
                    <a:pt x="150" y="42"/>
                  </a:lnTo>
                  <a:lnTo>
                    <a:pt x="150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2" y="48"/>
                  </a:lnTo>
                  <a:lnTo>
                    <a:pt x="162" y="48"/>
                  </a:lnTo>
                  <a:lnTo>
                    <a:pt x="162" y="48"/>
                  </a:lnTo>
                  <a:lnTo>
                    <a:pt x="162" y="54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68" y="54"/>
                  </a:lnTo>
                  <a:lnTo>
                    <a:pt x="168" y="54"/>
                  </a:lnTo>
                  <a:lnTo>
                    <a:pt x="168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74" y="54"/>
                  </a:lnTo>
                  <a:lnTo>
                    <a:pt x="174" y="60"/>
                  </a:lnTo>
                  <a:lnTo>
                    <a:pt x="174" y="60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0" y="60"/>
                  </a:lnTo>
                  <a:lnTo>
                    <a:pt x="180" y="60"/>
                  </a:lnTo>
                  <a:lnTo>
                    <a:pt x="180" y="60"/>
                  </a:lnTo>
                  <a:lnTo>
                    <a:pt x="180" y="60"/>
                  </a:lnTo>
                  <a:lnTo>
                    <a:pt x="180" y="60"/>
                  </a:lnTo>
                  <a:lnTo>
                    <a:pt x="186" y="66"/>
                  </a:lnTo>
                  <a:lnTo>
                    <a:pt x="186" y="66"/>
                  </a:lnTo>
                  <a:lnTo>
                    <a:pt x="186" y="66"/>
                  </a:lnTo>
                  <a:lnTo>
                    <a:pt x="186" y="66"/>
                  </a:lnTo>
                  <a:lnTo>
                    <a:pt x="186" y="66"/>
                  </a:lnTo>
                  <a:lnTo>
                    <a:pt x="192" y="66"/>
                  </a:lnTo>
                  <a:lnTo>
                    <a:pt x="192" y="66"/>
                  </a:lnTo>
                  <a:lnTo>
                    <a:pt x="192" y="66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78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2" y="90"/>
                  </a:lnTo>
                  <a:lnTo>
                    <a:pt x="222" y="90"/>
                  </a:lnTo>
                  <a:lnTo>
                    <a:pt x="222" y="90"/>
                  </a:lnTo>
                  <a:lnTo>
                    <a:pt x="222" y="90"/>
                  </a:lnTo>
                  <a:lnTo>
                    <a:pt x="228" y="90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14"/>
                  </a:lnTo>
                  <a:lnTo>
                    <a:pt x="258" y="120"/>
                  </a:lnTo>
                  <a:lnTo>
                    <a:pt x="258" y="120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64" y="120"/>
                  </a:lnTo>
                  <a:lnTo>
                    <a:pt x="264" y="120"/>
                  </a:lnTo>
                  <a:lnTo>
                    <a:pt x="264" y="120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8" y="138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7" name="Freeform 53"/>
            <p:cNvSpPr>
              <a:spLocks/>
            </p:cNvSpPr>
            <p:nvPr/>
          </p:nvSpPr>
          <p:spPr bwMode="auto">
            <a:xfrm>
              <a:off x="2730" y="2013"/>
              <a:ext cx="282" cy="222"/>
            </a:xfrm>
            <a:custGeom>
              <a:avLst/>
              <a:gdLst>
                <a:gd name="T0" fmla="*/ 0 w 282"/>
                <a:gd name="T1" fmla="*/ 6 h 222"/>
                <a:gd name="T2" fmla="*/ 6 w 282"/>
                <a:gd name="T3" fmla="*/ 12 h 222"/>
                <a:gd name="T4" fmla="*/ 12 w 282"/>
                <a:gd name="T5" fmla="*/ 12 h 222"/>
                <a:gd name="T6" fmla="*/ 18 w 282"/>
                <a:gd name="T7" fmla="*/ 18 h 222"/>
                <a:gd name="T8" fmla="*/ 24 w 282"/>
                <a:gd name="T9" fmla="*/ 24 h 222"/>
                <a:gd name="T10" fmla="*/ 30 w 282"/>
                <a:gd name="T11" fmla="*/ 30 h 222"/>
                <a:gd name="T12" fmla="*/ 36 w 282"/>
                <a:gd name="T13" fmla="*/ 36 h 222"/>
                <a:gd name="T14" fmla="*/ 42 w 282"/>
                <a:gd name="T15" fmla="*/ 36 h 222"/>
                <a:gd name="T16" fmla="*/ 48 w 282"/>
                <a:gd name="T17" fmla="*/ 42 h 222"/>
                <a:gd name="T18" fmla="*/ 54 w 282"/>
                <a:gd name="T19" fmla="*/ 48 h 222"/>
                <a:gd name="T20" fmla="*/ 60 w 282"/>
                <a:gd name="T21" fmla="*/ 54 h 222"/>
                <a:gd name="T22" fmla="*/ 66 w 282"/>
                <a:gd name="T23" fmla="*/ 60 h 222"/>
                <a:gd name="T24" fmla="*/ 72 w 282"/>
                <a:gd name="T25" fmla="*/ 60 h 222"/>
                <a:gd name="T26" fmla="*/ 78 w 282"/>
                <a:gd name="T27" fmla="*/ 66 h 222"/>
                <a:gd name="T28" fmla="*/ 84 w 282"/>
                <a:gd name="T29" fmla="*/ 72 h 222"/>
                <a:gd name="T30" fmla="*/ 84 w 282"/>
                <a:gd name="T31" fmla="*/ 78 h 222"/>
                <a:gd name="T32" fmla="*/ 90 w 282"/>
                <a:gd name="T33" fmla="*/ 78 h 222"/>
                <a:gd name="T34" fmla="*/ 96 w 282"/>
                <a:gd name="T35" fmla="*/ 84 h 222"/>
                <a:gd name="T36" fmla="*/ 102 w 282"/>
                <a:gd name="T37" fmla="*/ 90 h 222"/>
                <a:gd name="T38" fmla="*/ 108 w 282"/>
                <a:gd name="T39" fmla="*/ 96 h 222"/>
                <a:gd name="T40" fmla="*/ 114 w 282"/>
                <a:gd name="T41" fmla="*/ 102 h 222"/>
                <a:gd name="T42" fmla="*/ 120 w 282"/>
                <a:gd name="T43" fmla="*/ 102 h 222"/>
                <a:gd name="T44" fmla="*/ 126 w 282"/>
                <a:gd name="T45" fmla="*/ 108 h 222"/>
                <a:gd name="T46" fmla="*/ 132 w 282"/>
                <a:gd name="T47" fmla="*/ 114 h 222"/>
                <a:gd name="T48" fmla="*/ 138 w 282"/>
                <a:gd name="T49" fmla="*/ 120 h 222"/>
                <a:gd name="T50" fmla="*/ 144 w 282"/>
                <a:gd name="T51" fmla="*/ 120 h 222"/>
                <a:gd name="T52" fmla="*/ 150 w 282"/>
                <a:gd name="T53" fmla="*/ 126 h 222"/>
                <a:gd name="T54" fmla="*/ 156 w 282"/>
                <a:gd name="T55" fmla="*/ 132 h 222"/>
                <a:gd name="T56" fmla="*/ 162 w 282"/>
                <a:gd name="T57" fmla="*/ 138 h 222"/>
                <a:gd name="T58" fmla="*/ 168 w 282"/>
                <a:gd name="T59" fmla="*/ 138 h 222"/>
                <a:gd name="T60" fmla="*/ 168 w 282"/>
                <a:gd name="T61" fmla="*/ 144 h 222"/>
                <a:gd name="T62" fmla="*/ 174 w 282"/>
                <a:gd name="T63" fmla="*/ 150 h 222"/>
                <a:gd name="T64" fmla="*/ 180 w 282"/>
                <a:gd name="T65" fmla="*/ 150 h 222"/>
                <a:gd name="T66" fmla="*/ 186 w 282"/>
                <a:gd name="T67" fmla="*/ 156 h 222"/>
                <a:gd name="T68" fmla="*/ 192 w 282"/>
                <a:gd name="T69" fmla="*/ 162 h 222"/>
                <a:gd name="T70" fmla="*/ 198 w 282"/>
                <a:gd name="T71" fmla="*/ 162 h 222"/>
                <a:gd name="T72" fmla="*/ 204 w 282"/>
                <a:gd name="T73" fmla="*/ 168 h 222"/>
                <a:gd name="T74" fmla="*/ 210 w 282"/>
                <a:gd name="T75" fmla="*/ 174 h 222"/>
                <a:gd name="T76" fmla="*/ 216 w 282"/>
                <a:gd name="T77" fmla="*/ 174 h 222"/>
                <a:gd name="T78" fmla="*/ 222 w 282"/>
                <a:gd name="T79" fmla="*/ 180 h 222"/>
                <a:gd name="T80" fmla="*/ 228 w 282"/>
                <a:gd name="T81" fmla="*/ 186 h 222"/>
                <a:gd name="T82" fmla="*/ 234 w 282"/>
                <a:gd name="T83" fmla="*/ 186 h 222"/>
                <a:gd name="T84" fmla="*/ 240 w 282"/>
                <a:gd name="T85" fmla="*/ 192 h 222"/>
                <a:gd name="T86" fmla="*/ 246 w 282"/>
                <a:gd name="T87" fmla="*/ 198 h 222"/>
                <a:gd name="T88" fmla="*/ 252 w 282"/>
                <a:gd name="T89" fmla="*/ 198 h 222"/>
                <a:gd name="T90" fmla="*/ 258 w 282"/>
                <a:gd name="T91" fmla="*/ 204 h 222"/>
                <a:gd name="T92" fmla="*/ 258 w 282"/>
                <a:gd name="T93" fmla="*/ 204 h 222"/>
                <a:gd name="T94" fmla="*/ 264 w 282"/>
                <a:gd name="T95" fmla="*/ 210 h 222"/>
                <a:gd name="T96" fmla="*/ 270 w 282"/>
                <a:gd name="T97" fmla="*/ 216 h 222"/>
                <a:gd name="T98" fmla="*/ 276 w 282"/>
                <a:gd name="T99" fmla="*/ 216 h 222"/>
                <a:gd name="T100" fmla="*/ 282 w 282"/>
                <a:gd name="T101" fmla="*/ 222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82" h="22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0" y="24"/>
                  </a:lnTo>
                  <a:lnTo>
                    <a:pt x="30" y="30"/>
                  </a:lnTo>
                  <a:lnTo>
                    <a:pt x="30" y="30"/>
                  </a:lnTo>
                  <a:lnTo>
                    <a:pt x="30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2" y="36"/>
                  </a:lnTo>
                  <a:lnTo>
                    <a:pt x="42" y="36"/>
                  </a:lnTo>
                  <a:lnTo>
                    <a:pt x="42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54" y="48"/>
                  </a:lnTo>
                  <a:lnTo>
                    <a:pt x="54" y="48"/>
                  </a:lnTo>
                  <a:lnTo>
                    <a:pt x="54" y="48"/>
                  </a:lnTo>
                  <a:lnTo>
                    <a:pt x="54" y="48"/>
                  </a:lnTo>
                  <a:lnTo>
                    <a:pt x="60" y="54"/>
                  </a:lnTo>
                  <a:lnTo>
                    <a:pt x="60" y="54"/>
                  </a:lnTo>
                  <a:lnTo>
                    <a:pt x="60" y="54"/>
                  </a:lnTo>
                  <a:lnTo>
                    <a:pt x="60" y="54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78" y="66"/>
                  </a:lnTo>
                  <a:lnTo>
                    <a:pt x="78" y="66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08" y="96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0" y="102"/>
                  </a:lnTo>
                  <a:lnTo>
                    <a:pt x="120" y="102"/>
                  </a:lnTo>
                  <a:lnTo>
                    <a:pt x="120" y="102"/>
                  </a:lnTo>
                  <a:lnTo>
                    <a:pt x="120" y="102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38" y="120"/>
                  </a:lnTo>
                  <a:lnTo>
                    <a:pt x="138" y="120"/>
                  </a:lnTo>
                  <a:lnTo>
                    <a:pt x="138" y="120"/>
                  </a:lnTo>
                  <a:lnTo>
                    <a:pt x="144" y="120"/>
                  </a:lnTo>
                  <a:lnTo>
                    <a:pt x="144" y="120"/>
                  </a:lnTo>
                  <a:lnTo>
                    <a:pt x="144" y="120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26"/>
                  </a:lnTo>
                  <a:lnTo>
                    <a:pt x="150" y="126"/>
                  </a:lnTo>
                  <a:lnTo>
                    <a:pt x="150" y="126"/>
                  </a:lnTo>
                  <a:lnTo>
                    <a:pt x="150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56" y="132"/>
                  </a:lnTo>
                  <a:lnTo>
                    <a:pt x="156" y="132"/>
                  </a:lnTo>
                  <a:lnTo>
                    <a:pt x="156" y="132"/>
                  </a:lnTo>
                  <a:lnTo>
                    <a:pt x="156" y="132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44"/>
                  </a:lnTo>
                  <a:lnTo>
                    <a:pt x="168" y="144"/>
                  </a:lnTo>
                  <a:lnTo>
                    <a:pt x="168" y="144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74" y="144"/>
                  </a:lnTo>
                  <a:lnTo>
                    <a:pt x="174" y="144"/>
                  </a:lnTo>
                  <a:lnTo>
                    <a:pt x="174" y="150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0" y="150"/>
                  </a:lnTo>
                  <a:lnTo>
                    <a:pt x="180" y="150"/>
                  </a:lnTo>
                  <a:lnTo>
                    <a:pt x="180" y="150"/>
                  </a:lnTo>
                  <a:lnTo>
                    <a:pt x="180" y="150"/>
                  </a:lnTo>
                  <a:lnTo>
                    <a:pt x="186" y="156"/>
                  </a:lnTo>
                  <a:lnTo>
                    <a:pt x="186" y="156"/>
                  </a:lnTo>
                  <a:lnTo>
                    <a:pt x="186" y="156"/>
                  </a:lnTo>
                  <a:lnTo>
                    <a:pt x="186" y="156"/>
                  </a:lnTo>
                  <a:lnTo>
                    <a:pt x="186" y="156"/>
                  </a:lnTo>
                  <a:lnTo>
                    <a:pt x="186" y="156"/>
                  </a:lnTo>
                  <a:lnTo>
                    <a:pt x="192" y="156"/>
                  </a:lnTo>
                  <a:lnTo>
                    <a:pt x="192" y="162"/>
                  </a:lnTo>
                  <a:lnTo>
                    <a:pt x="192" y="162"/>
                  </a:lnTo>
                  <a:lnTo>
                    <a:pt x="192" y="162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198" y="162"/>
                  </a:lnTo>
                  <a:lnTo>
                    <a:pt x="198" y="162"/>
                  </a:lnTo>
                  <a:lnTo>
                    <a:pt x="198" y="162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28" y="186"/>
                  </a:lnTo>
                  <a:lnTo>
                    <a:pt x="228" y="186"/>
                  </a:lnTo>
                  <a:lnTo>
                    <a:pt x="228" y="186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34" y="186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46" y="198"/>
                  </a:lnTo>
                  <a:lnTo>
                    <a:pt x="246" y="198"/>
                  </a:lnTo>
                  <a:lnTo>
                    <a:pt x="246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58" y="204"/>
                  </a:lnTo>
                  <a:lnTo>
                    <a:pt x="258" y="204"/>
                  </a:lnTo>
                  <a:lnTo>
                    <a:pt x="258" y="204"/>
                  </a:lnTo>
                  <a:lnTo>
                    <a:pt x="258" y="204"/>
                  </a:lnTo>
                  <a:lnTo>
                    <a:pt x="258" y="204"/>
                  </a:lnTo>
                  <a:lnTo>
                    <a:pt x="264" y="210"/>
                  </a:lnTo>
                  <a:lnTo>
                    <a:pt x="264" y="210"/>
                  </a:lnTo>
                  <a:lnTo>
                    <a:pt x="264" y="210"/>
                  </a:lnTo>
                  <a:lnTo>
                    <a:pt x="264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0" y="210"/>
                  </a:lnTo>
                  <a:lnTo>
                    <a:pt x="270" y="210"/>
                  </a:lnTo>
                  <a:lnTo>
                    <a:pt x="270" y="210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2" y="216"/>
                  </a:lnTo>
                  <a:lnTo>
                    <a:pt x="282" y="222"/>
                  </a:lnTo>
                  <a:lnTo>
                    <a:pt x="282" y="222"/>
                  </a:lnTo>
                  <a:lnTo>
                    <a:pt x="282" y="222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8" name="Freeform 54"/>
            <p:cNvSpPr>
              <a:spLocks/>
            </p:cNvSpPr>
            <p:nvPr/>
          </p:nvSpPr>
          <p:spPr bwMode="auto">
            <a:xfrm>
              <a:off x="3012" y="2235"/>
              <a:ext cx="288" cy="96"/>
            </a:xfrm>
            <a:custGeom>
              <a:avLst/>
              <a:gdLst>
                <a:gd name="T0" fmla="*/ 6 w 288"/>
                <a:gd name="T1" fmla="*/ 0 h 96"/>
                <a:gd name="T2" fmla="*/ 12 w 288"/>
                <a:gd name="T3" fmla="*/ 6 h 96"/>
                <a:gd name="T4" fmla="*/ 18 w 288"/>
                <a:gd name="T5" fmla="*/ 6 h 96"/>
                <a:gd name="T6" fmla="*/ 24 w 288"/>
                <a:gd name="T7" fmla="*/ 12 h 96"/>
                <a:gd name="T8" fmla="*/ 30 w 288"/>
                <a:gd name="T9" fmla="*/ 12 h 96"/>
                <a:gd name="T10" fmla="*/ 36 w 288"/>
                <a:gd name="T11" fmla="*/ 18 h 96"/>
                <a:gd name="T12" fmla="*/ 42 w 288"/>
                <a:gd name="T13" fmla="*/ 18 h 96"/>
                <a:gd name="T14" fmla="*/ 48 w 288"/>
                <a:gd name="T15" fmla="*/ 24 h 96"/>
                <a:gd name="T16" fmla="*/ 54 w 288"/>
                <a:gd name="T17" fmla="*/ 24 h 96"/>
                <a:gd name="T18" fmla="*/ 60 w 288"/>
                <a:gd name="T19" fmla="*/ 30 h 96"/>
                <a:gd name="T20" fmla="*/ 60 w 288"/>
                <a:gd name="T21" fmla="*/ 30 h 96"/>
                <a:gd name="T22" fmla="*/ 66 w 288"/>
                <a:gd name="T23" fmla="*/ 36 h 96"/>
                <a:gd name="T24" fmla="*/ 72 w 288"/>
                <a:gd name="T25" fmla="*/ 36 h 96"/>
                <a:gd name="T26" fmla="*/ 78 w 288"/>
                <a:gd name="T27" fmla="*/ 36 h 96"/>
                <a:gd name="T28" fmla="*/ 84 w 288"/>
                <a:gd name="T29" fmla="*/ 42 h 96"/>
                <a:gd name="T30" fmla="*/ 90 w 288"/>
                <a:gd name="T31" fmla="*/ 42 h 96"/>
                <a:gd name="T32" fmla="*/ 96 w 288"/>
                <a:gd name="T33" fmla="*/ 48 h 96"/>
                <a:gd name="T34" fmla="*/ 102 w 288"/>
                <a:gd name="T35" fmla="*/ 48 h 96"/>
                <a:gd name="T36" fmla="*/ 108 w 288"/>
                <a:gd name="T37" fmla="*/ 48 h 96"/>
                <a:gd name="T38" fmla="*/ 114 w 288"/>
                <a:gd name="T39" fmla="*/ 54 h 96"/>
                <a:gd name="T40" fmla="*/ 120 w 288"/>
                <a:gd name="T41" fmla="*/ 54 h 96"/>
                <a:gd name="T42" fmla="*/ 126 w 288"/>
                <a:gd name="T43" fmla="*/ 54 h 96"/>
                <a:gd name="T44" fmla="*/ 132 w 288"/>
                <a:gd name="T45" fmla="*/ 60 h 96"/>
                <a:gd name="T46" fmla="*/ 138 w 288"/>
                <a:gd name="T47" fmla="*/ 60 h 96"/>
                <a:gd name="T48" fmla="*/ 144 w 288"/>
                <a:gd name="T49" fmla="*/ 60 h 96"/>
                <a:gd name="T50" fmla="*/ 144 w 288"/>
                <a:gd name="T51" fmla="*/ 66 h 96"/>
                <a:gd name="T52" fmla="*/ 150 w 288"/>
                <a:gd name="T53" fmla="*/ 66 h 96"/>
                <a:gd name="T54" fmla="*/ 156 w 288"/>
                <a:gd name="T55" fmla="*/ 66 h 96"/>
                <a:gd name="T56" fmla="*/ 162 w 288"/>
                <a:gd name="T57" fmla="*/ 72 h 96"/>
                <a:gd name="T58" fmla="*/ 168 w 288"/>
                <a:gd name="T59" fmla="*/ 72 h 96"/>
                <a:gd name="T60" fmla="*/ 174 w 288"/>
                <a:gd name="T61" fmla="*/ 72 h 96"/>
                <a:gd name="T62" fmla="*/ 180 w 288"/>
                <a:gd name="T63" fmla="*/ 78 h 96"/>
                <a:gd name="T64" fmla="*/ 186 w 288"/>
                <a:gd name="T65" fmla="*/ 78 h 96"/>
                <a:gd name="T66" fmla="*/ 192 w 288"/>
                <a:gd name="T67" fmla="*/ 78 h 96"/>
                <a:gd name="T68" fmla="*/ 198 w 288"/>
                <a:gd name="T69" fmla="*/ 78 h 96"/>
                <a:gd name="T70" fmla="*/ 204 w 288"/>
                <a:gd name="T71" fmla="*/ 84 h 96"/>
                <a:gd name="T72" fmla="*/ 210 w 288"/>
                <a:gd name="T73" fmla="*/ 84 h 96"/>
                <a:gd name="T74" fmla="*/ 216 w 288"/>
                <a:gd name="T75" fmla="*/ 84 h 96"/>
                <a:gd name="T76" fmla="*/ 222 w 288"/>
                <a:gd name="T77" fmla="*/ 84 h 96"/>
                <a:gd name="T78" fmla="*/ 228 w 288"/>
                <a:gd name="T79" fmla="*/ 84 h 96"/>
                <a:gd name="T80" fmla="*/ 234 w 288"/>
                <a:gd name="T81" fmla="*/ 90 h 96"/>
                <a:gd name="T82" fmla="*/ 234 w 288"/>
                <a:gd name="T83" fmla="*/ 90 h 96"/>
                <a:gd name="T84" fmla="*/ 240 w 288"/>
                <a:gd name="T85" fmla="*/ 90 h 96"/>
                <a:gd name="T86" fmla="*/ 246 w 288"/>
                <a:gd name="T87" fmla="*/ 90 h 96"/>
                <a:gd name="T88" fmla="*/ 252 w 288"/>
                <a:gd name="T89" fmla="*/ 90 h 96"/>
                <a:gd name="T90" fmla="*/ 258 w 288"/>
                <a:gd name="T91" fmla="*/ 96 h 96"/>
                <a:gd name="T92" fmla="*/ 264 w 288"/>
                <a:gd name="T93" fmla="*/ 96 h 96"/>
                <a:gd name="T94" fmla="*/ 270 w 288"/>
                <a:gd name="T95" fmla="*/ 96 h 96"/>
                <a:gd name="T96" fmla="*/ 276 w 288"/>
                <a:gd name="T97" fmla="*/ 96 h 96"/>
                <a:gd name="T98" fmla="*/ 282 w 288"/>
                <a:gd name="T99" fmla="*/ 96 h 96"/>
                <a:gd name="T100" fmla="*/ 288 w 288"/>
                <a:gd name="T10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88" h="96">
                  <a:moveTo>
                    <a:pt x="0" y="0"/>
                  </a:move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96" y="48"/>
                  </a:lnTo>
                  <a:lnTo>
                    <a:pt x="96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54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0" y="66"/>
                  </a:lnTo>
                  <a:lnTo>
                    <a:pt x="150" y="66"/>
                  </a:lnTo>
                  <a:lnTo>
                    <a:pt x="150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2" y="66"/>
                  </a:lnTo>
                  <a:lnTo>
                    <a:pt x="162" y="72"/>
                  </a:lnTo>
                  <a:lnTo>
                    <a:pt x="162" y="72"/>
                  </a:lnTo>
                  <a:lnTo>
                    <a:pt x="162" y="72"/>
                  </a:lnTo>
                  <a:lnTo>
                    <a:pt x="162" y="72"/>
                  </a:lnTo>
                  <a:lnTo>
                    <a:pt x="168" y="72"/>
                  </a:lnTo>
                  <a:lnTo>
                    <a:pt x="168" y="72"/>
                  </a:lnTo>
                  <a:lnTo>
                    <a:pt x="168" y="72"/>
                  </a:lnTo>
                  <a:lnTo>
                    <a:pt x="168" y="72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74" y="72"/>
                  </a:lnTo>
                  <a:lnTo>
                    <a:pt x="174" y="72"/>
                  </a:lnTo>
                  <a:lnTo>
                    <a:pt x="174" y="72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0" y="78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86" y="78"/>
                  </a:lnTo>
                  <a:lnTo>
                    <a:pt x="186" y="78"/>
                  </a:lnTo>
                  <a:lnTo>
                    <a:pt x="186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2" y="78"/>
                  </a:lnTo>
                  <a:lnTo>
                    <a:pt x="192" y="78"/>
                  </a:lnTo>
                  <a:lnTo>
                    <a:pt x="192" y="78"/>
                  </a:lnTo>
                  <a:lnTo>
                    <a:pt x="192" y="78"/>
                  </a:lnTo>
                  <a:lnTo>
                    <a:pt x="198" y="78"/>
                  </a:lnTo>
                  <a:lnTo>
                    <a:pt x="198" y="78"/>
                  </a:lnTo>
                  <a:lnTo>
                    <a:pt x="198" y="78"/>
                  </a:lnTo>
                  <a:lnTo>
                    <a:pt x="198" y="78"/>
                  </a:lnTo>
                  <a:lnTo>
                    <a:pt x="198" y="78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04" y="84"/>
                  </a:lnTo>
                  <a:lnTo>
                    <a:pt x="204" y="84"/>
                  </a:lnTo>
                  <a:lnTo>
                    <a:pt x="204" y="84"/>
                  </a:lnTo>
                  <a:lnTo>
                    <a:pt x="204" y="84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28" y="90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0"/>
                  </a:lnTo>
                  <a:lnTo>
                    <a:pt x="258" y="96"/>
                  </a:lnTo>
                  <a:lnTo>
                    <a:pt x="258" y="96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64" y="96"/>
                  </a:lnTo>
                  <a:lnTo>
                    <a:pt x="264" y="96"/>
                  </a:lnTo>
                  <a:lnTo>
                    <a:pt x="264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8" y="96"/>
                  </a:lnTo>
                  <a:lnTo>
                    <a:pt x="288" y="96"/>
                  </a:lnTo>
                  <a:lnTo>
                    <a:pt x="288" y="96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9" name="Freeform 55"/>
            <p:cNvSpPr>
              <a:spLocks/>
            </p:cNvSpPr>
            <p:nvPr/>
          </p:nvSpPr>
          <p:spPr bwMode="auto">
            <a:xfrm>
              <a:off x="3300" y="2331"/>
              <a:ext cx="264" cy="24"/>
            </a:xfrm>
            <a:custGeom>
              <a:avLst/>
              <a:gdLst>
                <a:gd name="T0" fmla="*/ 6 w 264"/>
                <a:gd name="T1" fmla="*/ 0 h 24"/>
                <a:gd name="T2" fmla="*/ 6 w 264"/>
                <a:gd name="T3" fmla="*/ 6 h 24"/>
                <a:gd name="T4" fmla="*/ 12 w 264"/>
                <a:gd name="T5" fmla="*/ 6 h 24"/>
                <a:gd name="T6" fmla="*/ 18 w 264"/>
                <a:gd name="T7" fmla="*/ 6 h 24"/>
                <a:gd name="T8" fmla="*/ 24 w 264"/>
                <a:gd name="T9" fmla="*/ 6 h 24"/>
                <a:gd name="T10" fmla="*/ 24 w 264"/>
                <a:gd name="T11" fmla="*/ 6 h 24"/>
                <a:gd name="T12" fmla="*/ 30 w 264"/>
                <a:gd name="T13" fmla="*/ 6 h 24"/>
                <a:gd name="T14" fmla="*/ 36 w 264"/>
                <a:gd name="T15" fmla="*/ 6 h 24"/>
                <a:gd name="T16" fmla="*/ 42 w 264"/>
                <a:gd name="T17" fmla="*/ 6 h 24"/>
                <a:gd name="T18" fmla="*/ 42 w 264"/>
                <a:gd name="T19" fmla="*/ 6 h 24"/>
                <a:gd name="T20" fmla="*/ 48 w 264"/>
                <a:gd name="T21" fmla="*/ 6 h 24"/>
                <a:gd name="T22" fmla="*/ 54 w 264"/>
                <a:gd name="T23" fmla="*/ 12 h 24"/>
                <a:gd name="T24" fmla="*/ 60 w 264"/>
                <a:gd name="T25" fmla="*/ 12 h 24"/>
                <a:gd name="T26" fmla="*/ 60 w 264"/>
                <a:gd name="T27" fmla="*/ 12 h 24"/>
                <a:gd name="T28" fmla="*/ 66 w 264"/>
                <a:gd name="T29" fmla="*/ 12 h 24"/>
                <a:gd name="T30" fmla="*/ 72 w 264"/>
                <a:gd name="T31" fmla="*/ 12 h 24"/>
                <a:gd name="T32" fmla="*/ 78 w 264"/>
                <a:gd name="T33" fmla="*/ 12 h 24"/>
                <a:gd name="T34" fmla="*/ 78 w 264"/>
                <a:gd name="T35" fmla="*/ 12 h 24"/>
                <a:gd name="T36" fmla="*/ 84 w 264"/>
                <a:gd name="T37" fmla="*/ 12 h 24"/>
                <a:gd name="T38" fmla="*/ 90 w 264"/>
                <a:gd name="T39" fmla="*/ 12 h 24"/>
                <a:gd name="T40" fmla="*/ 96 w 264"/>
                <a:gd name="T41" fmla="*/ 12 h 24"/>
                <a:gd name="T42" fmla="*/ 96 w 264"/>
                <a:gd name="T43" fmla="*/ 12 h 24"/>
                <a:gd name="T44" fmla="*/ 102 w 264"/>
                <a:gd name="T45" fmla="*/ 12 h 24"/>
                <a:gd name="T46" fmla="*/ 108 w 264"/>
                <a:gd name="T47" fmla="*/ 12 h 24"/>
                <a:gd name="T48" fmla="*/ 114 w 264"/>
                <a:gd name="T49" fmla="*/ 12 h 24"/>
                <a:gd name="T50" fmla="*/ 114 w 264"/>
                <a:gd name="T51" fmla="*/ 18 h 24"/>
                <a:gd name="T52" fmla="*/ 120 w 264"/>
                <a:gd name="T53" fmla="*/ 18 h 24"/>
                <a:gd name="T54" fmla="*/ 126 w 264"/>
                <a:gd name="T55" fmla="*/ 18 h 24"/>
                <a:gd name="T56" fmla="*/ 132 w 264"/>
                <a:gd name="T57" fmla="*/ 18 h 24"/>
                <a:gd name="T58" fmla="*/ 132 w 264"/>
                <a:gd name="T59" fmla="*/ 18 h 24"/>
                <a:gd name="T60" fmla="*/ 138 w 264"/>
                <a:gd name="T61" fmla="*/ 18 h 24"/>
                <a:gd name="T62" fmla="*/ 144 w 264"/>
                <a:gd name="T63" fmla="*/ 18 h 24"/>
                <a:gd name="T64" fmla="*/ 150 w 264"/>
                <a:gd name="T65" fmla="*/ 18 h 24"/>
                <a:gd name="T66" fmla="*/ 150 w 264"/>
                <a:gd name="T67" fmla="*/ 18 h 24"/>
                <a:gd name="T68" fmla="*/ 156 w 264"/>
                <a:gd name="T69" fmla="*/ 18 h 24"/>
                <a:gd name="T70" fmla="*/ 162 w 264"/>
                <a:gd name="T71" fmla="*/ 18 h 24"/>
                <a:gd name="T72" fmla="*/ 168 w 264"/>
                <a:gd name="T73" fmla="*/ 18 h 24"/>
                <a:gd name="T74" fmla="*/ 168 w 264"/>
                <a:gd name="T75" fmla="*/ 18 h 24"/>
                <a:gd name="T76" fmla="*/ 174 w 264"/>
                <a:gd name="T77" fmla="*/ 18 h 24"/>
                <a:gd name="T78" fmla="*/ 180 w 264"/>
                <a:gd name="T79" fmla="*/ 18 h 24"/>
                <a:gd name="T80" fmla="*/ 186 w 264"/>
                <a:gd name="T81" fmla="*/ 18 h 24"/>
                <a:gd name="T82" fmla="*/ 186 w 264"/>
                <a:gd name="T83" fmla="*/ 18 h 24"/>
                <a:gd name="T84" fmla="*/ 192 w 264"/>
                <a:gd name="T85" fmla="*/ 18 h 24"/>
                <a:gd name="T86" fmla="*/ 198 w 264"/>
                <a:gd name="T87" fmla="*/ 18 h 24"/>
                <a:gd name="T88" fmla="*/ 204 w 264"/>
                <a:gd name="T89" fmla="*/ 18 h 24"/>
                <a:gd name="T90" fmla="*/ 204 w 264"/>
                <a:gd name="T91" fmla="*/ 18 h 24"/>
                <a:gd name="T92" fmla="*/ 210 w 264"/>
                <a:gd name="T93" fmla="*/ 18 h 24"/>
                <a:gd name="T94" fmla="*/ 216 w 264"/>
                <a:gd name="T95" fmla="*/ 18 h 24"/>
                <a:gd name="T96" fmla="*/ 222 w 264"/>
                <a:gd name="T97" fmla="*/ 18 h 24"/>
                <a:gd name="T98" fmla="*/ 222 w 264"/>
                <a:gd name="T99" fmla="*/ 18 h 24"/>
                <a:gd name="T100" fmla="*/ 228 w 264"/>
                <a:gd name="T101" fmla="*/ 18 h 24"/>
                <a:gd name="T102" fmla="*/ 234 w 264"/>
                <a:gd name="T103" fmla="*/ 18 h 24"/>
                <a:gd name="T104" fmla="*/ 240 w 264"/>
                <a:gd name="T105" fmla="*/ 18 h 24"/>
                <a:gd name="T106" fmla="*/ 240 w 264"/>
                <a:gd name="T107" fmla="*/ 24 h 24"/>
                <a:gd name="T108" fmla="*/ 246 w 264"/>
                <a:gd name="T109" fmla="*/ 24 h 24"/>
                <a:gd name="T110" fmla="*/ 252 w 264"/>
                <a:gd name="T111" fmla="*/ 24 h 24"/>
                <a:gd name="T112" fmla="*/ 258 w 264"/>
                <a:gd name="T113" fmla="*/ 24 h 24"/>
                <a:gd name="T114" fmla="*/ 258 w 264"/>
                <a:gd name="T115" fmla="*/ 24 h 24"/>
                <a:gd name="T116" fmla="*/ 264 w 264"/>
                <a:gd name="T11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64"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0" y="12"/>
                  </a:lnTo>
                  <a:lnTo>
                    <a:pt x="60" y="12"/>
                  </a:lnTo>
                  <a:lnTo>
                    <a:pt x="60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12"/>
                  </a:lnTo>
                  <a:lnTo>
                    <a:pt x="114" y="12"/>
                  </a:lnTo>
                  <a:lnTo>
                    <a:pt x="114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0" y="18"/>
                  </a:lnTo>
                  <a:lnTo>
                    <a:pt x="120" y="18"/>
                  </a:lnTo>
                  <a:lnTo>
                    <a:pt x="120" y="18"/>
                  </a:lnTo>
                  <a:lnTo>
                    <a:pt x="120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26" y="18"/>
                  </a:lnTo>
                  <a:lnTo>
                    <a:pt x="126" y="18"/>
                  </a:lnTo>
                  <a:lnTo>
                    <a:pt x="126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2" y="18"/>
                  </a:lnTo>
                  <a:lnTo>
                    <a:pt x="132" y="18"/>
                  </a:lnTo>
                  <a:lnTo>
                    <a:pt x="132" y="18"/>
                  </a:lnTo>
                  <a:lnTo>
                    <a:pt x="132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56" y="18"/>
                  </a:lnTo>
                  <a:lnTo>
                    <a:pt x="156" y="18"/>
                  </a:lnTo>
                  <a:lnTo>
                    <a:pt x="156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74" y="18"/>
                  </a:lnTo>
                  <a:lnTo>
                    <a:pt x="174" y="18"/>
                  </a:lnTo>
                  <a:lnTo>
                    <a:pt x="174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0" y="18"/>
                  </a:lnTo>
                  <a:lnTo>
                    <a:pt x="180" y="18"/>
                  </a:lnTo>
                  <a:lnTo>
                    <a:pt x="180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86" y="18"/>
                  </a:lnTo>
                  <a:lnTo>
                    <a:pt x="186" y="18"/>
                  </a:lnTo>
                  <a:lnTo>
                    <a:pt x="186" y="18"/>
                  </a:lnTo>
                  <a:lnTo>
                    <a:pt x="186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2" y="18"/>
                  </a:lnTo>
                  <a:lnTo>
                    <a:pt x="192" y="18"/>
                  </a:lnTo>
                  <a:lnTo>
                    <a:pt x="192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198" y="18"/>
                  </a:lnTo>
                  <a:lnTo>
                    <a:pt x="198" y="18"/>
                  </a:lnTo>
                  <a:lnTo>
                    <a:pt x="198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28" y="18"/>
                  </a:lnTo>
                  <a:lnTo>
                    <a:pt x="228" y="18"/>
                  </a:lnTo>
                  <a:lnTo>
                    <a:pt x="228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34" y="18"/>
                  </a:lnTo>
                  <a:lnTo>
                    <a:pt x="234" y="18"/>
                  </a:lnTo>
                  <a:lnTo>
                    <a:pt x="234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0" y="18"/>
                  </a:lnTo>
                  <a:lnTo>
                    <a:pt x="240" y="18"/>
                  </a:lnTo>
                  <a:lnTo>
                    <a:pt x="240" y="18"/>
                  </a:lnTo>
                  <a:lnTo>
                    <a:pt x="240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46" y="24"/>
                  </a:lnTo>
                  <a:lnTo>
                    <a:pt x="246" y="24"/>
                  </a:lnTo>
                  <a:lnTo>
                    <a:pt x="246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2" y="24"/>
                  </a:lnTo>
                  <a:lnTo>
                    <a:pt x="252" y="24"/>
                  </a:lnTo>
                  <a:lnTo>
                    <a:pt x="252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58" y="24"/>
                  </a:lnTo>
                  <a:lnTo>
                    <a:pt x="258" y="24"/>
                  </a:lnTo>
                  <a:lnTo>
                    <a:pt x="258" y="24"/>
                  </a:lnTo>
                  <a:lnTo>
                    <a:pt x="258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64" y="24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0" name="Group 56"/>
          <p:cNvGrpSpPr>
            <a:grpSpLocks/>
          </p:cNvGrpSpPr>
          <p:nvPr/>
        </p:nvGrpSpPr>
        <p:grpSpPr bwMode="auto">
          <a:xfrm flipH="1">
            <a:off x="2702690" y="3921187"/>
            <a:ext cx="1781175" cy="762000"/>
            <a:chOff x="2442" y="1875"/>
            <a:chExt cx="1122" cy="480"/>
          </a:xfrm>
        </p:grpSpPr>
        <p:sp>
          <p:nvSpPr>
            <p:cNvPr id="21" name="Freeform 57"/>
            <p:cNvSpPr>
              <a:spLocks/>
            </p:cNvSpPr>
            <p:nvPr/>
          </p:nvSpPr>
          <p:spPr bwMode="auto">
            <a:xfrm>
              <a:off x="2442" y="1875"/>
              <a:ext cx="288" cy="138"/>
            </a:xfrm>
            <a:custGeom>
              <a:avLst/>
              <a:gdLst>
                <a:gd name="T0" fmla="*/ 6 w 288"/>
                <a:gd name="T1" fmla="*/ 0 h 138"/>
                <a:gd name="T2" fmla="*/ 12 w 288"/>
                <a:gd name="T3" fmla="*/ 0 h 138"/>
                <a:gd name="T4" fmla="*/ 18 w 288"/>
                <a:gd name="T5" fmla="*/ 0 h 138"/>
                <a:gd name="T6" fmla="*/ 24 w 288"/>
                <a:gd name="T7" fmla="*/ 0 h 138"/>
                <a:gd name="T8" fmla="*/ 24 w 288"/>
                <a:gd name="T9" fmla="*/ 0 h 138"/>
                <a:gd name="T10" fmla="*/ 30 w 288"/>
                <a:gd name="T11" fmla="*/ 0 h 138"/>
                <a:gd name="T12" fmla="*/ 36 w 288"/>
                <a:gd name="T13" fmla="*/ 0 h 138"/>
                <a:gd name="T14" fmla="*/ 42 w 288"/>
                <a:gd name="T15" fmla="*/ 6 h 138"/>
                <a:gd name="T16" fmla="*/ 48 w 288"/>
                <a:gd name="T17" fmla="*/ 6 h 138"/>
                <a:gd name="T18" fmla="*/ 54 w 288"/>
                <a:gd name="T19" fmla="*/ 6 h 138"/>
                <a:gd name="T20" fmla="*/ 60 w 288"/>
                <a:gd name="T21" fmla="*/ 6 h 138"/>
                <a:gd name="T22" fmla="*/ 66 w 288"/>
                <a:gd name="T23" fmla="*/ 6 h 138"/>
                <a:gd name="T24" fmla="*/ 72 w 288"/>
                <a:gd name="T25" fmla="*/ 12 h 138"/>
                <a:gd name="T26" fmla="*/ 78 w 288"/>
                <a:gd name="T27" fmla="*/ 12 h 138"/>
                <a:gd name="T28" fmla="*/ 84 w 288"/>
                <a:gd name="T29" fmla="*/ 12 h 138"/>
                <a:gd name="T30" fmla="*/ 90 w 288"/>
                <a:gd name="T31" fmla="*/ 18 h 138"/>
                <a:gd name="T32" fmla="*/ 96 w 288"/>
                <a:gd name="T33" fmla="*/ 18 h 138"/>
                <a:gd name="T34" fmla="*/ 102 w 288"/>
                <a:gd name="T35" fmla="*/ 18 h 138"/>
                <a:gd name="T36" fmla="*/ 108 w 288"/>
                <a:gd name="T37" fmla="*/ 24 h 138"/>
                <a:gd name="T38" fmla="*/ 114 w 288"/>
                <a:gd name="T39" fmla="*/ 24 h 138"/>
                <a:gd name="T40" fmla="*/ 114 w 288"/>
                <a:gd name="T41" fmla="*/ 24 h 138"/>
                <a:gd name="T42" fmla="*/ 120 w 288"/>
                <a:gd name="T43" fmla="*/ 30 h 138"/>
                <a:gd name="T44" fmla="*/ 126 w 288"/>
                <a:gd name="T45" fmla="*/ 30 h 138"/>
                <a:gd name="T46" fmla="*/ 132 w 288"/>
                <a:gd name="T47" fmla="*/ 36 h 138"/>
                <a:gd name="T48" fmla="*/ 138 w 288"/>
                <a:gd name="T49" fmla="*/ 36 h 138"/>
                <a:gd name="T50" fmla="*/ 144 w 288"/>
                <a:gd name="T51" fmla="*/ 42 h 138"/>
                <a:gd name="T52" fmla="*/ 150 w 288"/>
                <a:gd name="T53" fmla="*/ 42 h 138"/>
                <a:gd name="T54" fmla="*/ 156 w 288"/>
                <a:gd name="T55" fmla="*/ 48 h 138"/>
                <a:gd name="T56" fmla="*/ 162 w 288"/>
                <a:gd name="T57" fmla="*/ 48 h 138"/>
                <a:gd name="T58" fmla="*/ 168 w 288"/>
                <a:gd name="T59" fmla="*/ 54 h 138"/>
                <a:gd name="T60" fmla="*/ 174 w 288"/>
                <a:gd name="T61" fmla="*/ 54 h 138"/>
                <a:gd name="T62" fmla="*/ 180 w 288"/>
                <a:gd name="T63" fmla="*/ 60 h 138"/>
                <a:gd name="T64" fmla="*/ 186 w 288"/>
                <a:gd name="T65" fmla="*/ 66 h 138"/>
                <a:gd name="T66" fmla="*/ 192 w 288"/>
                <a:gd name="T67" fmla="*/ 66 h 138"/>
                <a:gd name="T68" fmla="*/ 198 w 288"/>
                <a:gd name="T69" fmla="*/ 72 h 138"/>
                <a:gd name="T70" fmla="*/ 198 w 288"/>
                <a:gd name="T71" fmla="*/ 72 h 138"/>
                <a:gd name="T72" fmla="*/ 204 w 288"/>
                <a:gd name="T73" fmla="*/ 78 h 138"/>
                <a:gd name="T74" fmla="*/ 210 w 288"/>
                <a:gd name="T75" fmla="*/ 84 h 138"/>
                <a:gd name="T76" fmla="*/ 216 w 288"/>
                <a:gd name="T77" fmla="*/ 84 h 138"/>
                <a:gd name="T78" fmla="*/ 222 w 288"/>
                <a:gd name="T79" fmla="*/ 90 h 138"/>
                <a:gd name="T80" fmla="*/ 228 w 288"/>
                <a:gd name="T81" fmla="*/ 96 h 138"/>
                <a:gd name="T82" fmla="*/ 234 w 288"/>
                <a:gd name="T83" fmla="*/ 102 h 138"/>
                <a:gd name="T84" fmla="*/ 240 w 288"/>
                <a:gd name="T85" fmla="*/ 102 h 138"/>
                <a:gd name="T86" fmla="*/ 246 w 288"/>
                <a:gd name="T87" fmla="*/ 108 h 138"/>
                <a:gd name="T88" fmla="*/ 252 w 288"/>
                <a:gd name="T89" fmla="*/ 114 h 138"/>
                <a:gd name="T90" fmla="*/ 258 w 288"/>
                <a:gd name="T91" fmla="*/ 114 h 138"/>
                <a:gd name="T92" fmla="*/ 264 w 288"/>
                <a:gd name="T93" fmla="*/ 120 h 138"/>
                <a:gd name="T94" fmla="*/ 270 w 288"/>
                <a:gd name="T95" fmla="*/ 126 h 138"/>
                <a:gd name="T96" fmla="*/ 276 w 288"/>
                <a:gd name="T97" fmla="*/ 132 h 138"/>
                <a:gd name="T98" fmla="*/ 282 w 288"/>
                <a:gd name="T99" fmla="*/ 132 h 138"/>
                <a:gd name="T100" fmla="*/ 282 w 288"/>
                <a:gd name="T101" fmla="*/ 13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88" h="13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0" y="18"/>
                  </a:lnTo>
                  <a:lnTo>
                    <a:pt x="90" y="18"/>
                  </a:lnTo>
                  <a:lnTo>
                    <a:pt x="90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2" y="18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08" y="24"/>
                  </a:lnTo>
                  <a:lnTo>
                    <a:pt x="108" y="24"/>
                  </a:lnTo>
                  <a:lnTo>
                    <a:pt x="108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14" y="24"/>
                  </a:lnTo>
                  <a:lnTo>
                    <a:pt x="114" y="24"/>
                  </a:lnTo>
                  <a:lnTo>
                    <a:pt x="114" y="24"/>
                  </a:lnTo>
                  <a:lnTo>
                    <a:pt x="114" y="24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0" y="30"/>
                  </a:lnTo>
                  <a:lnTo>
                    <a:pt x="120" y="30"/>
                  </a:lnTo>
                  <a:lnTo>
                    <a:pt x="120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26" y="30"/>
                  </a:lnTo>
                  <a:lnTo>
                    <a:pt x="126" y="30"/>
                  </a:lnTo>
                  <a:lnTo>
                    <a:pt x="126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2" y="30"/>
                  </a:lnTo>
                  <a:lnTo>
                    <a:pt x="132" y="36"/>
                  </a:lnTo>
                  <a:lnTo>
                    <a:pt x="132" y="36"/>
                  </a:lnTo>
                  <a:lnTo>
                    <a:pt x="132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38" y="36"/>
                  </a:lnTo>
                  <a:lnTo>
                    <a:pt x="138" y="36"/>
                  </a:lnTo>
                  <a:lnTo>
                    <a:pt x="138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0" y="42"/>
                  </a:lnTo>
                  <a:lnTo>
                    <a:pt x="150" y="42"/>
                  </a:lnTo>
                  <a:lnTo>
                    <a:pt x="150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2" y="48"/>
                  </a:lnTo>
                  <a:lnTo>
                    <a:pt x="162" y="48"/>
                  </a:lnTo>
                  <a:lnTo>
                    <a:pt x="162" y="48"/>
                  </a:lnTo>
                  <a:lnTo>
                    <a:pt x="162" y="54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68" y="54"/>
                  </a:lnTo>
                  <a:lnTo>
                    <a:pt x="168" y="54"/>
                  </a:lnTo>
                  <a:lnTo>
                    <a:pt x="168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74" y="54"/>
                  </a:lnTo>
                  <a:lnTo>
                    <a:pt x="174" y="60"/>
                  </a:lnTo>
                  <a:lnTo>
                    <a:pt x="174" y="60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0" y="60"/>
                  </a:lnTo>
                  <a:lnTo>
                    <a:pt x="180" y="60"/>
                  </a:lnTo>
                  <a:lnTo>
                    <a:pt x="180" y="60"/>
                  </a:lnTo>
                  <a:lnTo>
                    <a:pt x="180" y="60"/>
                  </a:lnTo>
                  <a:lnTo>
                    <a:pt x="180" y="60"/>
                  </a:lnTo>
                  <a:lnTo>
                    <a:pt x="186" y="66"/>
                  </a:lnTo>
                  <a:lnTo>
                    <a:pt x="186" y="66"/>
                  </a:lnTo>
                  <a:lnTo>
                    <a:pt x="186" y="66"/>
                  </a:lnTo>
                  <a:lnTo>
                    <a:pt x="186" y="66"/>
                  </a:lnTo>
                  <a:lnTo>
                    <a:pt x="186" y="66"/>
                  </a:lnTo>
                  <a:lnTo>
                    <a:pt x="192" y="66"/>
                  </a:lnTo>
                  <a:lnTo>
                    <a:pt x="192" y="66"/>
                  </a:lnTo>
                  <a:lnTo>
                    <a:pt x="192" y="66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78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2" y="90"/>
                  </a:lnTo>
                  <a:lnTo>
                    <a:pt x="222" y="90"/>
                  </a:lnTo>
                  <a:lnTo>
                    <a:pt x="222" y="90"/>
                  </a:lnTo>
                  <a:lnTo>
                    <a:pt x="222" y="90"/>
                  </a:lnTo>
                  <a:lnTo>
                    <a:pt x="228" y="90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14"/>
                  </a:lnTo>
                  <a:lnTo>
                    <a:pt x="258" y="120"/>
                  </a:lnTo>
                  <a:lnTo>
                    <a:pt x="258" y="120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64" y="120"/>
                  </a:lnTo>
                  <a:lnTo>
                    <a:pt x="264" y="120"/>
                  </a:lnTo>
                  <a:lnTo>
                    <a:pt x="264" y="120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0" y="126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8" y="138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2" name="Freeform 58"/>
            <p:cNvSpPr>
              <a:spLocks/>
            </p:cNvSpPr>
            <p:nvPr/>
          </p:nvSpPr>
          <p:spPr bwMode="auto">
            <a:xfrm>
              <a:off x="2730" y="2013"/>
              <a:ext cx="282" cy="222"/>
            </a:xfrm>
            <a:custGeom>
              <a:avLst/>
              <a:gdLst>
                <a:gd name="T0" fmla="*/ 0 w 282"/>
                <a:gd name="T1" fmla="*/ 6 h 222"/>
                <a:gd name="T2" fmla="*/ 6 w 282"/>
                <a:gd name="T3" fmla="*/ 12 h 222"/>
                <a:gd name="T4" fmla="*/ 12 w 282"/>
                <a:gd name="T5" fmla="*/ 12 h 222"/>
                <a:gd name="T6" fmla="*/ 18 w 282"/>
                <a:gd name="T7" fmla="*/ 18 h 222"/>
                <a:gd name="T8" fmla="*/ 24 w 282"/>
                <a:gd name="T9" fmla="*/ 24 h 222"/>
                <a:gd name="T10" fmla="*/ 30 w 282"/>
                <a:gd name="T11" fmla="*/ 30 h 222"/>
                <a:gd name="T12" fmla="*/ 36 w 282"/>
                <a:gd name="T13" fmla="*/ 36 h 222"/>
                <a:gd name="T14" fmla="*/ 42 w 282"/>
                <a:gd name="T15" fmla="*/ 36 h 222"/>
                <a:gd name="T16" fmla="*/ 48 w 282"/>
                <a:gd name="T17" fmla="*/ 42 h 222"/>
                <a:gd name="T18" fmla="*/ 54 w 282"/>
                <a:gd name="T19" fmla="*/ 48 h 222"/>
                <a:gd name="T20" fmla="*/ 60 w 282"/>
                <a:gd name="T21" fmla="*/ 54 h 222"/>
                <a:gd name="T22" fmla="*/ 66 w 282"/>
                <a:gd name="T23" fmla="*/ 60 h 222"/>
                <a:gd name="T24" fmla="*/ 72 w 282"/>
                <a:gd name="T25" fmla="*/ 60 h 222"/>
                <a:gd name="T26" fmla="*/ 78 w 282"/>
                <a:gd name="T27" fmla="*/ 66 h 222"/>
                <a:gd name="T28" fmla="*/ 84 w 282"/>
                <a:gd name="T29" fmla="*/ 72 h 222"/>
                <a:gd name="T30" fmla="*/ 84 w 282"/>
                <a:gd name="T31" fmla="*/ 78 h 222"/>
                <a:gd name="T32" fmla="*/ 90 w 282"/>
                <a:gd name="T33" fmla="*/ 78 h 222"/>
                <a:gd name="T34" fmla="*/ 96 w 282"/>
                <a:gd name="T35" fmla="*/ 84 h 222"/>
                <a:gd name="T36" fmla="*/ 102 w 282"/>
                <a:gd name="T37" fmla="*/ 90 h 222"/>
                <a:gd name="T38" fmla="*/ 108 w 282"/>
                <a:gd name="T39" fmla="*/ 96 h 222"/>
                <a:gd name="T40" fmla="*/ 114 w 282"/>
                <a:gd name="T41" fmla="*/ 102 h 222"/>
                <a:gd name="T42" fmla="*/ 120 w 282"/>
                <a:gd name="T43" fmla="*/ 102 h 222"/>
                <a:gd name="T44" fmla="*/ 126 w 282"/>
                <a:gd name="T45" fmla="*/ 108 h 222"/>
                <a:gd name="T46" fmla="*/ 132 w 282"/>
                <a:gd name="T47" fmla="*/ 114 h 222"/>
                <a:gd name="T48" fmla="*/ 138 w 282"/>
                <a:gd name="T49" fmla="*/ 120 h 222"/>
                <a:gd name="T50" fmla="*/ 144 w 282"/>
                <a:gd name="T51" fmla="*/ 120 h 222"/>
                <a:gd name="T52" fmla="*/ 150 w 282"/>
                <a:gd name="T53" fmla="*/ 126 h 222"/>
                <a:gd name="T54" fmla="*/ 156 w 282"/>
                <a:gd name="T55" fmla="*/ 132 h 222"/>
                <a:gd name="T56" fmla="*/ 162 w 282"/>
                <a:gd name="T57" fmla="*/ 138 h 222"/>
                <a:gd name="T58" fmla="*/ 168 w 282"/>
                <a:gd name="T59" fmla="*/ 138 h 222"/>
                <a:gd name="T60" fmla="*/ 168 w 282"/>
                <a:gd name="T61" fmla="*/ 144 h 222"/>
                <a:gd name="T62" fmla="*/ 174 w 282"/>
                <a:gd name="T63" fmla="*/ 150 h 222"/>
                <a:gd name="T64" fmla="*/ 180 w 282"/>
                <a:gd name="T65" fmla="*/ 150 h 222"/>
                <a:gd name="T66" fmla="*/ 186 w 282"/>
                <a:gd name="T67" fmla="*/ 156 h 222"/>
                <a:gd name="T68" fmla="*/ 192 w 282"/>
                <a:gd name="T69" fmla="*/ 162 h 222"/>
                <a:gd name="T70" fmla="*/ 198 w 282"/>
                <a:gd name="T71" fmla="*/ 162 h 222"/>
                <a:gd name="T72" fmla="*/ 204 w 282"/>
                <a:gd name="T73" fmla="*/ 168 h 222"/>
                <a:gd name="T74" fmla="*/ 210 w 282"/>
                <a:gd name="T75" fmla="*/ 174 h 222"/>
                <a:gd name="T76" fmla="*/ 216 w 282"/>
                <a:gd name="T77" fmla="*/ 174 h 222"/>
                <a:gd name="T78" fmla="*/ 222 w 282"/>
                <a:gd name="T79" fmla="*/ 180 h 222"/>
                <a:gd name="T80" fmla="*/ 228 w 282"/>
                <a:gd name="T81" fmla="*/ 186 h 222"/>
                <a:gd name="T82" fmla="*/ 234 w 282"/>
                <a:gd name="T83" fmla="*/ 186 h 222"/>
                <a:gd name="T84" fmla="*/ 240 w 282"/>
                <a:gd name="T85" fmla="*/ 192 h 222"/>
                <a:gd name="T86" fmla="*/ 246 w 282"/>
                <a:gd name="T87" fmla="*/ 198 h 222"/>
                <a:gd name="T88" fmla="*/ 252 w 282"/>
                <a:gd name="T89" fmla="*/ 198 h 222"/>
                <a:gd name="T90" fmla="*/ 258 w 282"/>
                <a:gd name="T91" fmla="*/ 204 h 222"/>
                <a:gd name="T92" fmla="*/ 258 w 282"/>
                <a:gd name="T93" fmla="*/ 204 h 222"/>
                <a:gd name="T94" fmla="*/ 264 w 282"/>
                <a:gd name="T95" fmla="*/ 210 h 222"/>
                <a:gd name="T96" fmla="*/ 270 w 282"/>
                <a:gd name="T97" fmla="*/ 216 h 222"/>
                <a:gd name="T98" fmla="*/ 276 w 282"/>
                <a:gd name="T99" fmla="*/ 216 h 222"/>
                <a:gd name="T100" fmla="*/ 282 w 282"/>
                <a:gd name="T101" fmla="*/ 222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82" h="22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0" y="24"/>
                  </a:lnTo>
                  <a:lnTo>
                    <a:pt x="30" y="30"/>
                  </a:lnTo>
                  <a:lnTo>
                    <a:pt x="30" y="30"/>
                  </a:lnTo>
                  <a:lnTo>
                    <a:pt x="30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2" y="36"/>
                  </a:lnTo>
                  <a:lnTo>
                    <a:pt x="42" y="36"/>
                  </a:lnTo>
                  <a:lnTo>
                    <a:pt x="42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54" y="48"/>
                  </a:lnTo>
                  <a:lnTo>
                    <a:pt x="54" y="48"/>
                  </a:lnTo>
                  <a:lnTo>
                    <a:pt x="54" y="48"/>
                  </a:lnTo>
                  <a:lnTo>
                    <a:pt x="54" y="48"/>
                  </a:lnTo>
                  <a:lnTo>
                    <a:pt x="60" y="54"/>
                  </a:lnTo>
                  <a:lnTo>
                    <a:pt x="60" y="54"/>
                  </a:lnTo>
                  <a:lnTo>
                    <a:pt x="60" y="54"/>
                  </a:lnTo>
                  <a:lnTo>
                    <a:pt x="60" y="54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78" y="66"/>
                  </a:lnTo>
                  <a:lnTo>
                    <a:pt x="78" y="66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08" y="96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0" y="102"/>
                  </a:lnTo>
                  <a:lnTo>
                    <a:pt x="120" y="102"/>
                  </a:lnTo>
                  <a:lnTo>
                    <a:pt x="120" y="102"/>
                  </a:lnTo>
                  <a:lnTo>
                    <a:pt x="120" y="102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38" y="120"/>
                  </a:lnTo>
                  <a:lnTo>
                    <a:pt x="138" y="120"/>
                  </a:lnTo>
                  <a:lnTo>
                    <a:pt x="138" y="120"/>
                  </a:lnTo>
                  <a:lnTo>
                    <a:pt x="144" y="120"/>
                  </a:lnTo>
                  <a:lnTo>
                    <a:pt x="144" y="120"/>
                  </a:lnTo>
                  <a:lnTo>
                    <a:pt x="144" y="120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26"/>
                  </a:lnTo>
                  <a:lnTo>
                    <a:pt x="150" y="126"/>
                  </a:lnTo>
                  <a:lnTo>
                    <a:pt x="150" y="126"/>
                  </a:lnTo>
                  <a:lnTo>
                    <a:pt x="150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56" y="132"/>
                  </a:lnTo>
                  <a:lnTo>
                    <a:pt x="156" y="132"/>
                  </a:lnTo>
                  <a:lnTo>
                    <a:pt x="156" y="132"/>
                  </a:lnTo>
                  <a:lnTo>
                    <a:pt x="156" y="132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44"/>
                  </a:lnTo>
                  <a:lnTo>
                    <a:pt x="168" y="144"/>
                  </a:lnTo>
                  <a:lnTo>
                    <a:pt x="168" y="144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74" y="144"/>
                  </a:lnTo>
                  <a:lnTo>
                    <a:pt x="174" y="144"/>
                  </a:lnTo>
                  <a:lnTo>
                    <a:pt x="174" y="150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0" y="150"/>
                  </a:lnTo>
                  <a:lnTo>
                    <a:pt x="180" y="150"/>
                  </a:lnTo>
                  <a:lnTo>
                    <a:pt x="180" y="150"/>
                  </a:lnTo>
                  <a:lnTo>
                    <a:pt x="180" y="150"/>
                  </a:lnTo>
                  <a:lnTo>
                    <a:pt x="186" y="156"/>
                  </a:lnTo>
                  <a:lnTo>
                    <a:pt x="186" y="156"/>
                  </a:lnTo>
                  <a:lnTo>
                    <a:pt x="186" y="156"/>
                  </a:lnTo>
                  <a:lnTo>
                    <a:pt x="186" y="156"/>
                  </a:lnTo>
                  <a:lnTo>
                    <a:pt x="186" y="156"/>
                  </a:lnTo>
                  <a:lnTo>
                    <a:pt x="186" y="156"/>
                  </a:lnTo>
                  <a:lnTo>
                    <a:pt x="192" y="156"/>
                  </a:lnTo>
                  <a:lnTo>
                    <a:pt x="192" y="162"/>
                  </a:lnTo>
                  <a:lnTo>
                    <a:pt x="192" y="162"/>
                  </a:lnTo>
                  <a:lnTo>
                    <a:pt x="192" y="162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198" y="162"/>
                  </a:lnTo>
                  <a:lnTo>
                    <a:pt x="198" y="162"/>
                  </a:lnTo>
                  <a:lnTo>
                    <a:pt x="198" y="162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28" y="186"/>
                  </a:lnTo>
                  <a:lnTo>
                    <a:pt x="228" y="186"/>
                  </a:lnTo>
                  <a:lnTo>
                    <a:pt x="228" y="186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34" y="186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46" y="198"/>
                  </a:lnTo>
                  <a:lnTo>
                    <a:pt x="246" y="198"/>
                  </a:lnTo>
                  <a:lnTo>
                    <a:pt x="246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58" y="204"/>
                  </a:lnTo>
                  <a:lnTo>
                    <a:pt x="258" y="204"/>
                  </a:lnTo>
                  <a:lnTo>
                    <a:pt x="258" y="204"/>
                  </a:lnTo>
                  <a:lnTo>
                    <a:pt x="258" y="204"/>
                  </a:lnTo>
                  <a:lnTo>
                    <a:pt x="258" y="204"/>
                  </a:lnTo>
                  <a:lnTo>
                    <a:pt x="264" y="210"/>
                  </a:lnTo>
                  <a:lnTo>
                    <a:pt x="264" y="210"/>
                  </a:lnTo>
                  <a:lnTo>
                    <a:pt x="264" y="210"/>
                  </a:lnTo>
                  <a:lnTo>
                    <a:pt x="264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0" y="210"/>
                  </a:lnTo>
                  <a:lnTo>
                    <a:pt x="270" y="210"/>
                  </a:lnTo>
                  <a:lnTo>
                    <a:pt x="270" y="210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2" y="216"/>
                  </a:lnTo>
                  <a:lnTo>
                    <a:pt x="282" y="222"/>
                  </a:lnTo>
                  <a:lnTo>
                    <a:pt x="282" y="222"/>
                  </a:lnTo>
                  <a:lnTo>
                    <a:pt x="282" y="222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" name="Freeform 59"/>
            <p:cNvSpPr>
              <a:spLocks/>
            </p:cNvSpPr>
            <p:nvPr/>
          </p:nvSpPr>
          <p:spPr bwMode="auto">
            <a:xfrm>
              <a:off x="3012" y="2235"/>
              <a:ext cx="288" cy="96"/>
            </a:xfrm>
            <a:custGeom>
              <a:avLst/>
              <a:gdLst>
                <a:gd name="T0" fmla="*/ 6 w 288"/>
                <a:gd name="T1" fmla="*/ 0 h 96"/>
                <a:gd name="T2" fmla="*/ 12 w 288"/>
                <a:gd name="T3" fmla="*/ 6 h 96"/>
                <a:gd name="T4" fmla="*/ 18 w 288"/>
                <a:gd name="T5" fmla="*/ 6 h 96"/>
                <a:gd name="T6" fmla="*/ 24 w 288"/>
                <a:gd name="T7" fmla="*/ 12 h 96"/>
                <a:gd name="T8" fmla="*/ 30 w 288"/>
                <a:gd name="T9" fmla="*/ 12 h 96"/>
                <a:gd name="T10" fmla="*/ 36 w 288"/>
                <a:gd name="T11" fmla="*/ 18 h 96"/>
                <a:gd name="T12" fmla="*/ 42 w 288"/>
                <a:gd name="T13" fmla="*/ 18 h 96"/>
                <a:gd name="T14" fmla="*/ 48 w 288"/>
                <a:gd name="T15" fmla="*/ 24 h 96"/>
                <a:gd name="T16" fmla="*/ 54 w 288"/>
                <a:gd name="T17" fmla="*/ 24 h 96"/>
                <a:gd name="T18" fmla="*/ 60 w 288"/>
                <a:gd name="T19" fmla="*/ 30 h 96"/>
                <a:gd name="T20" fmla="*/ 60 w 288"/>
                <a:gd name="T21" fmla="*/ 30 h 96"/>
                <a:gd name="T22" fmla="*/ 66 w 288"/>
                <a:gd name="T23" fmla="*/ 36 h 96"/>
                <a:gd name="T24" fmla="*/ 72 w 288"/>
                <a:gd name="T25" fmla="*/ 36 h 96"/>
                <a:gd name="T26" fmla="*/ 78 w 288"/>
                <a:gd name="T27" fmla="*/ 36 h 96"/>
                <a:gd name="T28" fmla="*/ 84 w 288"/>
                <a:gd name="T29" fmla="*/ 42 h 96"/>
                <a:gd name="T30" fmla="*/ 90 w 288"/>
                <a:gd name="T31" fmla="*/ 42 h 96"/>
                <a:gd name="T32" fmla="*/ 96 w 288"/>
                <a:gd name="T33" fmla="*/ 48 h 96"/>
                <a:gd name="T34" fmla="*/ 102 w 288"/>
                <a:gd name="T35" fmla="*/ 48 h 96"/>
                <a:gd name="T36" fmla="*/ 108 w 288"/>
                <a:gd name="T37" fmla="*/ 48 h 96"/>
                <a:gd name="T38" fmla="*/ 114 w 288"/>
                <a:gd name="T39" fmla="*/ 54 h 96"/>
                <a:gd name="T40" fmla="*/ 120 w 288"/>
                <a:gd name="T41" fmla="*/ 54 h 96"/>
                <a:gd name="T42" fmla="*/ 126 w 288"/>
                <a:gd name="T43" fmla="*/ 54 h 96"/>
                <a:gd name="T44" fmla="*/ 132 w 288"/>
                <a:gd name="T45" fmla="*/ 60 h 96"/>
                <a:gd name="T46" fmla="*/ 138 w 288"/>
                <a:gd name="T47" fmla="*/ 60 h 96"/>
                <a:gd name="T48" fmla="*/ 144 w 288"/>
                <a:gd name="T49" fmla="*/ 60 h 96"/>
                <a:gd name="T50" fmla="*/ 144 w 288"/>
                <a:gd name="T51" fmla="*/ 66 h 96"/>
                <a:gd name="T52" fmla="*/ 150 w 288"/>
                <a:gd name="T53" fmla="*/ 66 h 96"/>
                <a:gd name="T54" fmla="*/ 156 w 288"/>
                <a:gd name="T55" fmla="*/ 66 h 96"/>
                <a:gd name="T56" fmla="*/ 162 w 288"/>
                <a:gd name="T57" fmla="*/ 72 h 96"/>
                <a:gd name="T58" fmla="*/ 168 w 288"/>
                <a:gd name="T59" fmla="*/ 72 h 96"/>
                <a:gd name="T60" fmla="*/ 174 w 288"/>
                <a:gd name="T61" fmla="*/ 72 h 96"/>
                <a:gd name="T62" fmla="*/ 180 w 288"/>
                <a:gd name="T63" fmla="*/ 78 h 96"/>
                <a:gd name="T64" fmla="*/ 186 w 288"/>
                <a:gd name="T65" fmla="*/ 78 h 96"/>
                <a:gd name="T66" fmla="*/ 192 w 288"/>
                <a:gd name="T67" fmla="*/ 78 h 96"/>
                <a:gd name="T68" fmla="*/ 198 w 288"/>
                <a:gd name="T69" fmla="*/ 78 h 96"/>
                <a:gd name="T70" fmla="*/ 204 w 288"/>
                <a:gd name="T71" fmla="*/ 84 h 96"/>
                <a:gd name="T72" fmla="*/ 210 w 288"/>
                <a:gd name="T73" fmla="*/ 84 h 96"/>
                <a:gd name="T74" fmla="*/ 216 w 288"/>
                <a:gd name="T75" fmla="*/ 84 h 96"/>
                <a:gd name="T76" fmla="*/ 222 w 288"/>
                <a:gd name="T77" fmla="*/ 84 h 96"/>
                <a:gd name="T78" fmla="*/ 228 w 288"/>
                <a:gd name="T79" fmla="*/ 84 h 96"/>
                <a:gd name="T80" fmla="*/ 234 w 288"/>
                <a:gd name="T81" fmla="*/ 90 h 96"/>
                <a:gd name="T82" fmla="*/ 234 w 288"/>
                <a:gd name="T83" fmla="*/ 90 h 96"/>
                <a:gd name="T84" fmla="*/ 240 w 288"/>
                <a:gd name="T85" fmla="*/ 90 h 96"/>
                <a:gd name="T86" fmla="*/ 246 w 288"/>
                <a:gd name="T87" fmla="*/ 90 h 96"/>
                <a:gd name="T88" fmla="*/ 252 w 288"/>
                <a:gd name="T89" fmla="*/ 90 h 96"/>
                <a:gd name="T90" fmla="*/ 258 w 288"/>
                <a:gd name="T91" fmla="*/ 96 h 96"/>
                <a:gd name="T92" fmla="*/ 264 w 288"/>
                <a:gd name="T93" fmla="*/ 96 h 96"/>
                <a:gd name="T94" fmla="*/ 270 w 288"/>
                <a:gd name="T95" fmla="*/ 96 h 96"/>
                <a:gd name="T96" fmla="*/ 276 w 288"/>
                <a:gd name="T97" fmla="*/ 96 h 96"/>
                <a:gd name="T98" fmla="*/ 282 w 288"/>
                <a:gd name="T99" fmla="*/ 96 h 96"/>
                <a:gd name="T100" fmla="*/ 288 w 288"/>
                <a:gd name="T10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88" h="96">
                  <a:moveTo>
                    <a:pt x="0" y="0"/>
                  </a:move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96" y="48"/>
                  </a:lnTo>
                  <a:lnTo>
                    <a:pt x="96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54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0" y="66"/>
                  </a:lnTo>
                  <a:lnTo>
                    <a:pt x="150" y="66"/>
                  </a:lnTo>
                  <a:lnTo>
                    <a:pt x="150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2" y="66"/>
                  </a:lnTo>
                  <a:lnTo>
                    <a:pt x="162" y="72"/>
                  </a:lnTo>
                  <a:lnTo>
                    <a:pt x="162" y="72"/>
                  </a:lnTo>
                  <a:lnTo>
                    <a:pt x="162" y="72"/>
                  </a:lnTo>
                  <a:lnTo>
                    <a:pt x="162" y="72"/>
                  </a:lnTo>
                  <a:lnTo>
                    <a:pt x="168" y="72"/>
                  </a:lnTo>
                  <a:lnTo>
                    <a:pt x="168" y="72"/>
                  </a:lnTo>
                  <a:lnTo>
                    <a:pt x="168" y="72"/>
                  </a:lnTo>
                  <a:lnTo>
                    <a:pt x="168" y="72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74" y="72"/>
                  </a:lnTo>
                  <a:lnTo>
                    <a:pt x="174" y="72"/>
                  </a:lnTo>
                  <a:lnTo>
                    <a:pt x="174" y="72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0" y="78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86" y="78"/>
                  </a:lnTo>
                  <a:lnTo>
                    <a:pt x="186" y="78"/>
                  </a:lnTo>
                  <a:lnTo>
                    <a:pt x="186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2" y="78"/>
                  </a:lnTo>
                  <a:lnTo>
                    <a:pt x="192" y="78"/>
                  </a:lnTo>
                  <a:lnTo>
                    <a:pt x="192" y="78"/>
                  </a:lnTo>
                  <a:lnTo>
                    <a:pt x="192" y="78"/>
                  </a:lnTo>
                  <a:lnTo>
                    <a:pt x="198" y="78"/>
                  </a:lnTo>
                  <a:lnTo>
                    <a:pt x="198" y="78"/>
                  </a:lnTo>
                  <a:lnTo>
                    <a:pt x="198" y="78"/>
                  </a:lnTo>
                  <a:lnTo>
                    <a:pt x="198" y="78"/>
                  </a:lnTo>
                  <a:lnTo>
                    <a:pt x="198" y="78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04" y="84"/>
                  </a:lnTo>
                  <a:lnTo>
                    <a:pt x="204" y="84"/>
                  </a:lnTo>
                  <a:lnTo>
                    <a:pt x="204" y="84"/>
                  </a:lnTo>
                  <a:lnTo>
                    <a:pt x="204" y="84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28" y="90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0"/>
                  </a:lnTo>
                  <a:lnTo>
                    <a:pt x="258" y="96"/>
                  </a:lnTo>
                  <a:lnTo>
                    <a:pt x="258" y="96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64" y="96"/>
                  </a:lnTo>
                  <a:lnTo>
                    <a:pt x="264" y="96"/>
                  </a:lnTo>
                  <a:lnTo>
                    <a:pt x="264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8" y="96"/>
                  </a:lnTo>
                  <a:lnTo>
                    <a:pt x="288" y="96"/>
                  </a:lnTo>
                  <a:lnTo>
                    <a:pt x="288" y="96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4" name="Freeform 60"/>
            <p:cNvSpPr>
              <a:spLocks/>
            </p:cNvSpPr>
            <p:nvPr/>
          </p:nvSpPr>
          <p:spPr bwMode="auto">
            <a:xfrm>
              <a:off x="3300" y="2331"/>
              <a:ext cx="264" cy="24"/>
            </a:xfrm>
            <a:custGeom>
              <a:avLst/>
              <a:gdLst>
                <a:gd name="T0" fmla="*/ 6 w 264"/>
                <a:gd name="T1" fmla="*/ 0 h 24"/>
                <a:gd name="T2" fmla="*/ 6 w 264"/>
                <a:gd name="T3" fmla="*/ 6 h 24"/>
                <a:gd name="T4" fmla="*/ 12 w 264"/>
                <a:gd name="T5" fmla="*/ 6 h 24"/>
                <a:gd name="T6" fmla="*/ 18 w 264"/>
                <a:gd name="T7" fmla="*/ 6 h 24"/>
                <a:gd name="T8" fmla="*/ 24 w 264"/>
                <a:gd name="T9" fmla="*/ 6 h 24"/>
                <a:gd name="T10" fmla="*/ 24 w 264"/>
                <a:gd name="T11" fmla="*/ 6 h 24"/>
                <a:gd name="T12" fmla="*/ 30 w 264"/>
                <a:gd name="T13" fmla="*/ 6 h 24"/>
                <a:gd name="T14" fmla="*/ 36 w 264"/>
                <a:gd name="T15" fmla="*/ 6 h 24"/>
                <a:gd name="T16" fmla="*/ 42 w 264"/>
                <a:gd name="T17" fmla="*/ 6 h 24"/>
                <a:gd name="T18" fmla="*/ 42 w 264"/>
                <a:gd name="T19" fmla="*/ 6 h 24"/>
                <a:gd name="T20" fmla="*/ 48 w 264"/>
                <a:gd name="T21" fmla="*/ 6 h 24"/>
                <a:gd name="T22" fmla="*/ 54 w 264"/>
                <a:gd name="T23" fmla="*/ 12 h 24"/>
                <a:gd name="T24" fmla="*/ 60 w 264"/>
                <a:gd name="T25" fmla="*/ 12 h 24"/>
                <a:gd name="T26" fmla="*/ 60 w 264"/>
                <a:gd name="T27" fmla="*/ 12 h 24"/>
                <a:gd name="T28" fmla="*/ 66 w 264"/>
                <a:gd name="T29" fmla="*/ 12 h 24"/>
                <a:gd name="T30" fmla="*/ 72 w 264"/>
                <a:gd name="T31" fmla="*/ 12 h 24"/>
                <a:gd name="T32" fmla="*/ 78 w 264"/>
                <a:gd name="T33" fmla="*/ 12 h 24"/>
                <a:gd name="T34" fmla="*/ 78 w 264"/>
                <a:gd name="T35" fmla="*/ 12 h 24"/>
                <a:gd name="T36" fmla="*/ 84 w 264"/>
                <a:gd name="T37" fmla="*/ 12 h 24"/>
                <a:gd name="T38" fmla="*/ 90 w 264"/>
                <a:gd name="T39" fmla="*/ 12 h 24"/>
                <a:gd name="T40" fmla="*/ 96 w 264"/>
                <a:gd name="T41" fmla="*/ 12 h 24"/>
                <a:gd name="T42" fmla="*/ 96 w 264"/>
                <a:gd name="T43" fmla="*/ 12 h 24"/>
                <a:gd name="T44" fmla="*/ 102 w 264"/>
                <a:gd name="T45" fmla="*/ 12 h 24"/>
                <a:gd name="T46" fmla="*/ 108 w 264"/>
                <a:gd name="T47" fmla="*/ 12 h 24"/>
                <a:gd name="T48" fmla="*/ 114 w 264"/>
                <a:gd name="T49" fmla="*/ 12 h 24"/>
                <a:gd name="T50" fmla="*/ 114 w 264"/>
                <a:gd name="T51" fmla="*/ 18 h 24"/>
                <a:gd name="T52" fmla="*/ 120 w 264"/>
                <a:gd name="T53" fmla="*/ 18 h 24"/>
                <a:gd name="T54" fmla="*/ 126 w 264"/>
                <a:gd name="T55" fmla="*/ 18 h 24"/>
                <a:gd name="T56" fmla="*/ 132 w 264"/>
                <a:gd name="T57" fmla="*/ 18 h 24"/>
                <a:gd name="T58" fmla="*/ 132 w 264"/>
                <a:gd name="T59" fmla="*/ 18 h 24"/>
                <a:gd name="T60" fmla="*/ 138 w 264"/>
                <a:gd name="T61" fmla="*/ 18 h 24"/>
                <a:gd name="T62" fmla="*/ 144 w 264"/>
                <a:gd name="T63" fmla="*/ 18 h 24"/>
                <a:gd name="T64" fmla="*/ 150 w 264"/>
                <a:gd name="T65" fmla="*/ 18 h 24"/>
                <a:gd name="T66" fmla="*/ 150 w 264"/>
                <a:gd name="T67" fmla="*/ 18 h 24"/>
                <a:gd name="T68" fmla="*/ 156 w 264"/>
                <a:gd name="T69" fmla="*/ 18 h 24"/>
                <a:gd name="T70" fmla="*/ 162 w 264"/>
                <a:gd name="T71" fmla="*/ 18 h 24"/>
                <a:gd name="T72" fmla="*/ 168 w 264"/>
                <a:gd name="T73" fmla="*/ 18 h 24"/>
                <a:gd name="T74" fmla="*/ 168 w 264"/>
                <a:gd name="T75" fmla="*/ 18 h 24"/>
                <a:gd name="T76" fmla="*/ 174 w 264"/>
                <a:gd name="T77" fmla="*/ 18 h 24"/>
                <a:gd name="T78" fmla="*/ 180 w 264"/>
                <a:gd name="T79" fmla="*/ 18 h 24"/>
                <a:gd name="T80" fmla="*/ 186 w 264"/>
                <a:gd name="T81" fmla="*/ 18 h 24"/>
                <a:gd name="T82" fmla="*/ 186 w 264"/>
                <a:gd name="T83" fmla="*/ 18 h 24"/>
                <a:gd name="T84" fmla="*/ 192 w 264"/>
                <a:gd name="T85" fmla="*/ 18 h 24"/>
                <a:gd name="T86" fmla="*/ 198 w 264"/>
                <a:gd name="T87" fmla="*/ 18 h 24"/>
                <a:gd name="T88" fmla="*/ 204 w 264"/>
                <a:gd name="T89" fmla="*/ 18 h 24"/>
                <a:gd name="T90" fmla="*/ 204 w 264"/>
                <a:gd name="T91" fmla="*/ 18 h 24"/>
                <a:gd name="T92" fmla="*/ 210 w 264"/>
                <a:gd name="T93" fmla="*/ 18 h 24"/>
                <a:gd name="T94" fmla="*/ 216 w 264"/>
                <a:gd name="T95" fmla="*/ 18 h 24"/>
                <a:gd name="T96" fmla="*/ 222 w 264"/>
                <a:gd name="T97" fmla="*/ 18 h 24"/>
                <a:gd name="T98" fmla="*/ 222 w 264"/>
                <a:gd name="T99" fmla="*/ 18 h 24"/>
                <a:gd name="T100" fmla="*/ 228 w 264"/>
                <a:gd name="T101" fmla="*/ 18 h 24"/>
                <a:gd name="T102" fmla="*/ 234 w 264"/>
                <a:gd name="T103" fmla="*/ 18 h 24"/>
                <a:gd name="T104" fmla="*/ 240 w 264"/>
                <a:gd name="T105" fmla="*/ 18 h 24"/>
                <a:gd name="T106" fmla="*/ 240 w 264"/>
                <a:gd name="T107" fmla="*/ 24 h 24"/>
                <a:gd name="T108" fmla="*/ 246 w 264"/>
                <a:gd name="T109" fmla="*/ 24 h 24"/>
                <a:gd name="T110" fmla="*/ 252 w 264"/>
                <a:gd name="T111" fmla="*/ 24 h 24"/>
                <a:gd name="T112" fmla="*/ 258 w 264"/>
                <a:gd name="T113" fmla="*/ 24 h 24"/>
                <a:gd name="T114" fmla="*/ 258 w 264"/>
                <a:gd name="T115" fmla="*/ 24 h 24"/>
                <a:gd name="T116" fmla="*/ 264 w 264"/>
                <a:gd name="T11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64"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0" y="12"/>
                  </a:lnTo>
                  <a:lnTo>
                    <a:pt x="60" y="12"/>
                  </a:lnTo>
                  <a:lnTo>
                    <a:pt x="60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12"/>
                  </a:lnTo>
                  <a:lnTo>
                    <a:pt x="114" y="12"/>
                  </a:lnTo>
                  <a:lnTo>
                    <a:pt x="114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0" y="18"/>
                  </a:lnTo>
                  <a:lnTo>
                    <a:pt x="120" y="18"/>
                  </a:lnTo>
                  <a:lnTo>
                    <a:pt x="120" y="18"/>
                  </a:lnTo>
                  <a:lnTo>
                    <a:pt x="120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26" y="18"/>
                  </a:lnTo>
                  <a:lnTo>
                    <a:pt x="126" y="18"/>
                  </a:lnTo>
                  <a:lnTo>
                    <a:pt x="126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2" y="18"/>
                  </a:lnTo>
                  <a:lnTo>
                    <a:pt x="132" y="18"/>
                  </a:lnTo>
                  <a:lnTo>
                    <a:pt x="132" y="18"/>
                  </a:lnTo>
                  <a:lnTo>
                    <a:pt x="132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56" y="18"/>
                  </a:lnTo>
                  <a:lnTo>
                    <a:pt x="156" y="18"/>
                  </a:lnTo>
                  <a:lnTo>
                    <a:pt x="156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74" y="18"/>
                  </a:lnTo>
                  <a:lnTo>
                    <a:pt x="174" y="18"/>
                  </a:lnTo>
                  <a:lnTo>
                    <a:pt x="174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0" y="18"/>
                  </a:lnTo>
                  <a:lnTo>
                    <a:pt x="180" y="18"/>
                  </a:lnTo>
                  <a:lnTo>
                    <a:pt x="180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86" y="18"/>
                  </a:lnTo>
                  <a:lnTo>
                    <a:pt x="186" y="18"/>
                  </a:lnTo>
                  <a:lnTo>
                    <a:pt x="186" y="18"/>
                  </a:lnTo>
                  <a:lnTo>
                    <a:pt x="186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2" y="18"/>
                  </a:lnTo>
                  <a:lnTo>
                    <a:pt x="192" y="18"/>
                  </a:lnTo>
                  <a:lnTo>
                    <a:pt x="192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198" y="18"/>
                  </a:lnTo>
                  <a:lnTo>
                    <a:pt x="198" y="18"/>
                  </a:lnTo>
                  <a:lnTo>
                    <a:pt x="198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28" y="18"/>
                  </a:lnTo>
                  <a:lnTo>
                    <a:pt x="228" y="18"/>
                  </a:lnTo>
                  <a:lnTo>
                    <a:pt x="228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34" y="18"/>
                  </a:lnTo>
                  <a:lnTo>
                    <a:pt x="234" y="18"/>
                  </a:lnTo>
                  <a:lnTo>
                    <a:pt x="234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0" y="18"/>
                  </a:lnTo>
                  <a:lnTo>
                    <a:pt x="240" y="18"/>
                  </a:lnTo>
                  <a:lnTo>
                    <a:pt x="240" y="18"/>
                  </a:lnTo>
                  <a:lnTo>
                    <a:pt x="240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46" y="24"/>
                  </a:lnTo>
                  <a:lnTo>
                    <a:pt x="246" y="24"/>
                  </a:lnTo>
                  <a:lnTo>
                    <a:pt x="246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2" y="24"/>
                  </a:lnTo>
                  <a:lnTo>
                    <a:pt x="252" y="24"/>
                  </a:lnTo>
                  <a:lnTo>
                    <a:pt x="252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58" y="24"/>
                  </a:lnTo>
                  <a:lnTo>
                    <a:pt x="258" y="24"/>
                  </a:lnTo>
                  <a:lnTo>
                    <a:pt x="258" y="24"/>
                  </a:lnTo>
                  <a:lnTo>
                    <a:pt x="258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64" y="24"/>
                  </a:lnTo>
                  <a:lnTo>
                    <a:pt x="264" y="24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5" name="Group 61"/>
          <p:cNvGrpSpPr>
            <a:grpSpLocks/>
          </p:cNvGrpSpPr>
          <p:nvPr/>
        </p:nvGrpSpPr>
        <p:grpSpPr bwMode="auto">
          <a:xfrm>
            <a:off x="4996628" y="4002149"/>
            <a:ext cx="331787" cy="288925"/>
            <a:chOff x="4543" y="2832"/>
            <a:chExt cx="209" cy="182"/>
          </a:xfrm>
        </p:grpSpPr>
        <p:graphicFrame>
          <p:nvGraphicFramePr>
            <p:cNvPr id="26" name="Object 62"/>
            <p:cNvGraphicFramePr>
              <a:graphicFrameLocks noChangeAspect="1"/>
            </p:cNvGraphicFramePr>
            <p:nvPr/>
          </p:nvGraphicFramePr>
          <p:xfrm>
            <a:off x="4585" y="2832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3" name="Equation" r:id="rId15" imgW="313920" imgH="347040" progId="Equation.3">
                    <p:embed/>
                  </p:oleObj>
                </mc:Choice>
                <mc:Fallback>
                  <p:oleObj name="Equation" r:id="rId15" imgW="313920" imgH="34704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" y="2832"/>
                          <a:ext cx="167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63"/>
            <p:cNvSpPr>
              <a:spLocks noChangeArrowheads="1"/>
            </p:cNvSpPr>
            <p:nvPr/>
          </p:nvSpPr>
          <p:spPr bwMode="auto">
            <a:xfrm>
              <a:off x="4543" y="2957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8" name="Group 64"/>
          <p:cNvGrpSpPr>
            <a:grpSpLocks/>
          </p:cNvGrpSpPr>
          <p:nvPr/>
        </p:nvGrpSpPr>
        <p:grpSpPr bwMode="auto">
          <a:xfrm>
            <a:off x="3575815" y="4002149"/>
            <a:ext cx="331788" cy="311150"/>
            <a:chOff x="3583" y="2832"/>
            <a:chExt cx="209" cy="196"/>
          </a:xfrm>
        </p:grpSpPr>
        <p:graphicFrame>
          <p:nvGraphicFramePr>
            <p:cNvPr id="29" name="Object 65"/>
            <p:cNvGraphicFramePr>
              <a:graphicFrameLocks noChangeAspect="1"/>
            </p:cNvGraphicFramePr>
            <p:nvPr/>
          </p:nvGraphicFramePr>
          <p:xfrm>
            <a:off x="3583" y="2832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4" name="Equation" r:id="rId17" imgW="313920" imgH="347040" progId="Equation.3">
                    <p:embed/>
                  </p:oleObj>
                </mc:Choice>
                <mc:Fallback>
                  <p:oleObj name="Equation" r:id="rId17" imgW="313920" imgH="34704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2832"/>
                          <a:ext cx="167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66"/>
            <p:cNvSpPr>
              <a:spLocks noChangeArrowheads="1"/>
            </p:cNvSpPr>
            <p:nvPr/>
          </p:nvSpPr>
          <p:spPr bwMode="auto">
            <a:xfrm>
              <a:off x="3751" y="2987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3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0681"/>
              </p:ext>
            </p:extLst>
          </p:nvPr>
        </p:nvGraphicFramePr>
        <p:xfrm>
          <a:off x="4109215" y="3468749"/>
          <a:ext cx="3413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Equation" r:id="rId19" imgW="437400" imgH="615960" progId="Equation.3">
                  <p:embed/>
                </p:oleObj>
              </mc:Choice>
              <mc:Fallback>
                <p:oleObj name="Equation" r:id="rId19" imgW="437400" imgH="61596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215" y="3468749"/>
                        <a:ext cx="34131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15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build="p" autoUpdateAnimBg="0"/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83568" y="188640"/>
            <a:ext cx="6184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线的曲率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10664" y="2660947"/>
            <a:ext cx="294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曲线的弯曲程度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3265487" y="2410698"/>
            <a:ext cx="3211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与切线的转角有关</a:t>
            </a:r>
          </a:p>
        </p:txBody>
      </p:sp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3265487" y="3006011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ea"/>
                <a:cs typeface="Times New Roman" pitchFamily="18" charset="0"/>
              </a:rPr>
              <a:t>与曲线的弧长有关</a:t>
            </a:r>
          </a:p>
        </p:txBody>
      </p:sp>
      <p:sp>
        <p:nvSpPr>
          <p:cNvPr id="6" name="AutoShape 68"/>
          <p:cNvSpPr>
            <a:spLocks/>
          </p:cNvSpPr>
          <p:nvPr/>
        </p:nvSpPr>
        <p:spPr bwMode="auto">
          <a:xfrm>
            <a:off x="3124200" y="2610723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 rot="207808">
            <a:off x="6530975" y="3116001"/>
            <a:ext cx="1751012" cy="1165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 flipV="1">
            <a:off x="6989762" y="2823901"/>
            <a:ext cx="1625600" cy="16240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Freeform 22"/>
          <p:cNvSpPr>
            <a:spLocks/>
          </p:cNvSpPr>
          <p:nvPr/>
        </p:nvSpPr>
        <p:spPr bwMode="auto">
          <a:xfrm>
            <a:off x="6697662" y="2741351"/>
            <a:ext cx="1833563" cy="790575"/>
          </a:xfrm>
          <a:custGeom>
            <a:avLst/>
            <a:gdLst>
              <a:gd name="T0" fmla="*/ 0 w 2112"/>
              <a:gd name="T1" fmla="*/ 384 h 912"/>
              <a:gd name="T2" fmla="*/ 480 w 2112"/>
              <a:gd name="T3" fmla="*/ 816 h 912"/>
              <a:gd name="T4" fmla="*/ 1104 w 2112"/>
              <a:gd name="T5" fmla="*/ 864 h 912"/>
              <a:gd name="T6" fmla="*/ 1776 w 2112"/>
              <a:gd name="T7" fmla="*/ 528 h 912"/>
              <a:gd name="T8" fmla="*/ 2112 w 2112"/>
              <a:gd name="T9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12" h="912">
                <a:moveTo>
                  <a:pt x="0" y="384"/>
                </a:moveTo>
                <a:cubicBezTo>
                  <a:pt x="148" y="560"/>
                  <a:pt x="296" y="736"/>
                  <a:pt x="480" y="816"/>
                </a:cubicBezTo>
                <a:cubicBezTo>
                  <a:pt x="664" y="896"/>
                  <a:pt x="888" y="912"/>
                  <a:pt x="1104" y="864"/>
                </a:cubicBezTo>
                <a:cubicBezTo>
                  <a:pt x="1320" y="816"/>
                  <a:pt x="1608" y="672"/>
                  <a:pt x="1776" y="528"/>
                </a:cubicBezTo>
                <a:cubicBezTo>
                  <a:pt x="1944" y="384"/>
                  <a:pt x="2056" y="88"/>
                  <a:pt x="2112" y="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4" name="Group 70"/>
          <p:cNvGrpSpPr>
            <a:grpSpLocks/>
          </p:cNvGrpSpPr>
          <p:nvPr/>
        </p:nvGrpSpPr>
        <p:grpSpPr bwMode="auto">
          <a:xfrm>
            <a:off x="7551737" y="3606210"/>
            <a:ext cx="762000" cy="384504"/>
            <a:chOff x="4651" y="3102"/>
            <a:chExt cx="533" cy="269"/>
          </a:xfrm>
        </p:grpSpPr>
        <p:graphicFrame>
          <p:nvGraphicFramePr>
            <p:cNvPr id="1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158689"/>
                </p:ext>
              </p:extLst>
            </p:nvPr>
          </p:nvGraphicFramePr>
          <p:xfrm>
            <a:off x="4884" y="3102"/>
            <a:ext cx="30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8" name="Equation" r:id="rId3" imgW="533160" imgH="380880" progId="Equation.DSMT4">
                    <p:embed/>
                  </p:oleObj>
                </mc:Choice>
                <mc:Fallback>
                  <p:oleObj name="Equation" r:id="rId3" imgW="533160" imgH="380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3102"/>
                          <a:ext cx="300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rc 25"/>
            <p:cNvSpPr>
              <a:spLocks/>
            </p:cNvSpPr>
            <p:nvPr/>
          </p:nvSpPr>
          <p:spPr bwMode="auto">
            <a:xfrm>
              <a:off x="4651" y="3189"/>
              <a:ext cx="176" cy="182"/>
            </a:xfrm>
            <a:custGeom>
              <a:avLst/>
              <a:gdLst>
                <a:gd name="G0" fmla="+- 0 0 0"/>
                <a:gd name="G1" fmla="+- 16044 0 0"/>
                <a:gd name="G2" fmla="+- 21600 0 0"/>
                <a:gd name="T0" fmla="*/ 14462 w 21600"/>
                <a:gd name="T1" fmla="*/ 0 h 22396"/>
                <a:gd name="T2" fmla="*/ 20645 w 21600"/>
                <a:gd name="T3" fmla="*/ 22396 h 22396"/>
                <a:gd name="T4" fmla="*/ 0 w 21600"/>
                <a:gd name="T5" fmla="*/ 16044 h 22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396" fill="none" extrusionOk="0">
                  <a:moveTo>
                    <a:pt x="14462" y="-1"/>
                  </a:moveTo>
                  <a:cubicBezTo>
                    <a:pt x="19005" y="4095"/>
                    <a:pt x="21600" y="9926"/>
                    <a:pt x="21600" y="16044"/>
                  </a:cubicBezTo>
                  <a:cubicBezTo>
                    <a:pt x="21600" y="18197"/>
                    <a:pt x="21278" y="20338"/>
                    <a:pt x="20644" y="22395"/>
                  </a:cubicBezTo>
                </a:path>
                <a:path w="21600" h="22396" stroke="0" extrusionOk="0">
                  <a:moveTo>
                    <a:pt x="14462" y="-1"/>
                  </a:moveTo>
                  <a:cubicBezTo>
                    <a:pt x="19005" y="4095"/>
                    <a:pt x="21600" y="9926"/>
                    <a:pt x="21600" y="16044"/>
                  </a:cubicBezTo>
                  <a:cubicBezTo>
                    <a:pt x="21600" y="18197"/>
                    <a:pt x="21278" y="20338"/>
                    <a:pt x="20644" y="22395"/>
                  </a:cubicBezTo>
                  <a:lnTo>
                    <a:pt x="0" y="16044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17" name="Freeform 26"/>
          <p:cNvSpPr>
            <a:spLocks/>
          </p:cNvSpPr>
          <p:nvPr/>
        </p:nvSpPr>
        <p:spPr bwMode="auto">
          <a:xfrm>
            <a:off x="7362825" y="3498588"/>
            <a:ext cx="500062" cy="319088"/>
          </a:xfrm>
          <a:custGeom>
            <a:avLst/>
            <a:gdLst>
              <a:gd name="T0" fmla="*/ 0 w 576"/>
              <a:gd name="T1" fmla="*/ 96 h 368"/>
              <a:gd name="T2" fmla="*/ 192 w 576"/>
              <a:gd name="T3" fmla="*/ 336 h 368"/>
              <a:gd name="T4" fmla="*/ 384 w 576"/>
              <a:gd name="T5" fmla="*/ 288 h 368"/>
              <a:gd name="T6" fmla="*/ 576 w 576"/>
              <a:gd name="T7" fmla="*/ 0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368">
                <a:moveTo>
                  <a:pt x="0" y="96"/>
                </a:moveTo>
                <a:cubicBezTo>
                  <a:pt x="64" y="200"/>
                  <a:pt x="128" y="304"/>
                  <a:pt x="192" y="336"/>
                </a:cubicBezTo>
                <a:cubicBezTo>
                  <a:pt x="256" y="368"/>
                  <a:pt x="320" y="344"/>
                  <a:pt x="384" y="288"/>
                </a:cubicBezTo>
                <a:cubicBezTo>
                  <a:pt x="448" y="232"/>
                  <a:pt x="512" y="116"/>
                  <a:pt x="576" y="0"/>
                </a:cubicBezTo>
              </a:path>
            </a:pathLst>
          </a:custGeom>
          <a:noFill/>
          <a:ln w="19050" cmpd="sng">
            <a:solidFill>
              <a:srgbClr val="00FF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" name="Line 30"/>
          <p:cNvSpPr>
            <a:spLocks noChangeShapeType="1"/>
          </p:cNvSpPr>
          <p:nvPr/>
        </p:nvSpPr>
        <p:spPr bwMode="auto">
          <a:xfrm flipV="1">
            <a:off x="6673850" y="1185601"/>
            <a:ext cx="1757362" cy="4619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9" name="Group 47"/>
          <p:cNvGrpSpPr>
            <a:grpSpLocks/>
          </p:cNvGrpSpPr>
          <p:nvPr/>
        </p:nvGrpSpPr>
        <p:grpSpPr bwMode="auto">
          <a:xfrm>
            <a:off x="7169457" y="1439601"/>
            <a:ext cx="481968" cy="508040"/>
            <a:chOff x="1427" y="2915"/>
            <a:chExt cx="499" cy="525"/>
          </a:xfrm>
        </p:grpSpPr>
        <p:sp>
          <p:nvSpPr>
            <p:cNvPr id="20" name="Oval 31"/>
            <p:cNvSpPr>
              <a:spLocks noChangeArrowheads="1"/>
            </p:cNvSpPr>
            <p:nvPr/>
          </p:nvSpPr>
          <p:spPr bwMode="auto">
            <a:xfrm>
              <a:off x="1632" y="291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46720"/>
                </p:ext>
              </p:extLst>
            </p:nvPr>
          </p:nvGraphicFramePr>
          <p:xfrm>
            <a:off x="1427" y="3020"/>
            <a:ext cx="499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9" name="Equation" r:id="rId5" imgW="482400" imgH="406080" progId="Equation.DSMT4">
                    <p:embed/>
                  </p:oleObj>
                </mc:Choice>
                <mc:Fallback>
                  <p:oleObj name="Equation" r:id="rId5" imgW="482400" imgH="4060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" y="3020"/>
                          <a:ext cx="499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Line 35"/>
          <p:cNvSpPr>
            <a:spLocks noChangeShapeType="1"/>
          </p:cNvSpPr>
          <p:nvPr/>
        </p:nvSpPr>
        <p:spPr bwMode="auto">
          <a:xfrm flipV="1">
            <a:off x="6397625" y="1136388"/>
            <a:ext cx="1109662" cy="906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3" name="Group 49"/>
          <p:cNvGrpSpPr>
            <a:grpSpLocks/>
          </p:cNvGrpSpPr>
          <p:nvPr/>
        </p:nvGrpSpPr>
        <p:grpSpPr bwMode="auto">
          <a:xfrm>
            <a:off x="6675502" y="1744396"/>
            <a:ext cx="423553" cy="381058"/>
            <a:chOff x="912" y="3231"/>
            <a:chExt cx="441" cy="396"/>
          </a:xfrm>
        </p:grpSpPr>
        <p:graphicFrame>
          <p:nvGraphicFramePr>
            <p:cNvPr id="2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578259"/>
                </p:ext>
              </p:extLst>
            </p:nvPr>
          </p:nvGraphicFramePr>
          <p:xfrm>
            <a:off x="930" y="3231"/>
            <a:ext cx="42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0" name="Equation" r:id="rId7" imgW="406080" imgH="380880" progId="Equation.DSMT4">
                    <p:embed/>
                  </p:oleObj>
                </mc:Choice>
                <mc:Fallback>
                  <p:oleObj name="Equation" r:id="rId7" imgW="406080" imgH="380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231"/>
                          <a:ext cx="423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36"/>
            <p:cNvSpPr>
              <a:spLocks noChangeArrowheads="1"/>
            </p:cNvSpPr>
            <p:nvPr/>
          </p:nvSpPr>
          <p:spPr bwMode="auto">
            <a:xfrm>
              <a:off x="912" y="326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27" name="Line 38"/>
          <p:cNvSpPr>
            <a:spLocks noChangeShapeType="1"/>
          </p:cNvSpPr>
          <p:nvPr/>
        </p:nvSpPr>
        <p:spPr bwMode="auto">
          <a:xfrm>
            <a:off x="7796212" y="1314188"/>
            <a:ext cx="879475" cy="881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8" name="Group 48"/>
          <p:cNvGrpSpPr>
            <a:grpSpLocks/>
          </p:cNvGrpSpPr>
          <p:nvPr/>
        </p:nvGrpSpPr>
        <p:grpSpPr bwMode="auto">
          <a:xfrm>
            <a:off x="7715683" y="1544374"/>
            <a:ext cx="520243" cy="596568"/>
            <a:chOff x="2028" y="3024"/>
            <a:chExt cx="539" cy="618"/>
          </a:xfrm>
        </p:grpSpPr>
        <p:graphicFrame>
          <p:nvGraphicFramePr>
            <p:cNvPr id="2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48876"/>
                </p:ext>
              </p:extLst>
            </p:nvPr>
          </p:nvGraphicFramePr>
          <p:xfrm>
            <a:off x="2028" y="3221"/>
            <a:ext cx="539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1" name="Equation" r:id="rId9" imgW="520560" imgH="406080" progId="Equation.DSMT4">
                    <p:embed/>
                  </p:oleObj>
                </mc:Choice>
                <mc:Fallback>
                  <p:oleObj name="Equation" r:id="rId9" imgW="520560" imgH="4060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3221"/>
                          <a:ext cx="539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40"/>
            <p:cNvSpPr>
              <a:spLocks noChangeArrowheads="1"/>
            </p:cNvSpPr>
            <p:nvPr/>
          </p:nvSpPr>
          <p:spPr bwMode="auto">
            <a:xfrm>
              <a:off x="2352" y="302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31" name="Arc 41"/>
          <p:cNvSpPr>
            <a:spLocks/>
          </p:cNvSpPr>
          <p:nvPr/>
        </p:nvSpPr>
        <p:spPr bwMode="auto">
          <a:xfrm>
            <a:off x="6719887" y="1376101"/>
            <a:ext cx="547688" cy="215900"/>
          </a:xfrm>
          <a:custGeom>
            <a:avLst/>
            <a:gdLst>
              <a:gd name="G0" fmla="+- 0 0 0"/>
              <a:gd name="G1" fmla="+- 8358 0 0"/>
              <a:gd name="G2" fmla="+- 21600 0 0"/>
              <a:gd name="T0" fmla="*/ 19917 w 21321"/>
              <a:gd name="T1" fmla="*/ 0 h 8358"/>
              <a:gd name="T2" fmla="*/ 21321 w 21321"/>
              <a:gd name="T3" fmla="*/ 4896 h 8358"/>
              <a:gd name="T4" fmla="*/ 0 w 21321"/>
              <a:gd name="T5" fmla="*/ 8358 h 8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21" h="8358" fill="none" extrusionOk="0">
                <a:moveTo>
                  <a:pt x="19917" y="-1"/>
                </a:moveTo>
                <a:cubicBezTo>
                  <a:pt x="20576" y="1570"/>
                  <a:pt x="21047" y="3214"/>
                  <a:pt x="21320" y="4896"/>
                </a:cubicBezTo>
              </a:path>
              <a:path w="21321" h="8358" stroke="0" extrusionOk="0">
                <a:moveTo>
                  <a:pt x="19917" y="-1"/>
                </a:moveTo>
                <a:cubicBezTo>
                  <a:pt x="20576" y="1570"/>
                  <a:pt x="21047" y="3214"/>
                  <a:pt x="21320" y="4896"/>
                </a:cubicBezTo>
                <a:lnTo>
                  <a:pt x="0" y="8358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2" name="Arc 42"/>
          <p:cNvSpPr>
            <a:spLocks/>
          </p:cNvSpPr>
          <p:nvPr/>
        </p:nvSpPr>
        <p:spPr bwMode="auto">
          <a:xfrm>
            <a:off x="7827962" y="1304663"/>
            <a:ext cx="195263" cy="182563"/>
          </a:xfrm>
          <a:custGeom>
            <a:avLst/>
            <a:gdLst>
              <a:gd name="G0" fmla="+- 0 0 0"/>
              <a:gd name="G1" fmla="+- 8741 0 0"/>
              <a:gd name="G2" fmla="+- 21600 0 0"/>
              <a:gd name="T0" fmla="*/ 19752 w 21600"/>
              <a:gd name="T1" fmla="*/ 0 h 21042"/>
              <a:gd name="T2" fmla="*/ 17755 w 21600"/>
              <a:gd name="T3" fmla="*/ 21042 h 21042"/>
              <a:gd name="T4" fmla="*/ 0 w 21600"/>
              <a:gd name="T5" fmla="*/ 8741 h 2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042" fill="none" extrusionOk="0">
                <a:moveTo>
                  <a:pt x="19752" y="-1"/>
                </a:moveTo>
                <a:cubicBezTo>
                  <a:pt x="20970" y="2752"/>
                  <a:pt x="21600" y="5730"/>
                  <a:pt x="21600" y="8741"/>
                </a:cubicBezTo>
                <a:cubicBezTo>
                  <a:pt x="21600" y="13137"/>
                  <a:pt x="20258" y="17428"/>
                  <a:pt x="17755" y="21042"/>
                </a:cubicBezTo>
              </a:path>
              <a:path w="21600" h="21042" stroke="0" extrusionOk="0">
                <a:moveTo>
                  <a:pt x="19752" y="-1"/>
                </a:moveTo>
                <a:cubicBezTo>
                  <a:pt x="20970" y="2752"/>
                  <a:pt x="21600" y="5730"/>
                  <a:pt x="21600" y="8741"/>
                </a:cubicBezTo>
                <a:cubicBezTo>
                  <a:pt x="21600" y="13137"/>
                  <a:pt x="20258" y="17428"/>
                  <a:pt x="17755" y="21042"/>
                </a:cubicBezTo>
                <a:lnTo>
                  <a:pt x="0" y="8741"/>
                </a:lnTo>
                <a:close/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3" name="Freeform 76"/>
          <p:cNvSpPr>
            <a:spLocks/>
          </p:cNvSpPr>
          <p:nvPr/>
        </p:nvSpPr>
        <p:spPr bwMode="auto">
          <a:xfrm>
            <a:off x="6326187" y="1414201"/>
            <a:ext cx="2192338" cy="914400"/>
          </a:xfrm>
          <a:custGeom>
            <a:avLst/>
            <a:gdLst>
              <a:gd name="T0" fmla="*/ 0 w 1536"/>
              <a:gd name="T1" fmla="*/ 592 h 640"/>
              <a:gd name="T2" fmla="*/ 336 w 1536"/>
              <a:gd name="T3" fmla="*/ 208 h 640"/>
              <a:gd name="T4" fmla="*/ 816 w 1536"/>
              <a:gd name="T5" fmla="*/ 16 h 640"/>
              <a:gd name="T6" fmla="*/ 1200 w 1536"/>
              <a:gd name="T7" fmla="*/ 112 h 640"/>
              <a:gd name="T8" fmla="*/ 1536 w 1536"/>
              <a:gd name="T9" fmla="*/ 640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6" h="640">
                <a:moveTo>
                  <a:pt x="0" y="592"/>
                </a:moveTo>
                <a:cubicBezTo>
                  <a:pt x="100" y="448"/>
                  <a:pt x="200" y="304"/>
                  <a:pt x="336" y="208"/>
                </a:cubicBezTo>
                <a:cubicBezTo>
                  <a:pt x="472" y="112"/>
                  <a:pt x="672" y="32"/>
                  <a:pt x="816" y="16"/>
                </a:cubicBezTo>
                <a:cubicBezTo>
                  <a:pt x="960" y="0"/>
                  <a:pt x="1080" y="8"/>
                  <a:pt x="1200" y="112"/>
                </a:cubicBezTo>
                <a:cubicBezTo>
                  <a:pt x="1320" y="216"/>
                  <a:pt x="1480" y="552"/>
                  <a:pt x="1536" y="640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44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nimBg="1"/>
      <p:bldP spid="11" grpId="0" animBg="1"/>
      <p:bldP spid="12" grpId="0" animBg="1"/>
      <p:bldP spid="13" grpId="0" animBg="1"/>
      <p:bldP spid="17" grpId="0" animBg="1"/>
      <p:bldP spid="18" grpId="0" animBg="1"/>
      <p:bldP spid="22" grpId="0" animBg="1"/>
      <p:bldP spid="27" grpId="0" animBg="1"/>
      <p:bldP spid="31" grpId="0" animBg="1"/>
      <p:bldP spid="32" grpId="0" animBg="1"/>
      <p:bldP spid="3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02799"/>
              </p:ext>
            </p:extLst>
          </p:nvPr>
        </p:nvGraphicFramePr>
        <p:xfrm>
          <a:off x="1498600" y="812255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812255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952500" y="747495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2822575" y="747495"/>
            <a:ext cx="426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内有连续导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6362700" y="747495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图形为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B,</a:t>
            </a:r>
          </a:p>
        </p:txBody>
      </p:sp>
      <p:sp>
        <p:nvSpPr>
          <p:cNvPr id="7" name="Arc 27"/>
          <p:cNvSpPr>
            <a:spLocks/>
          </p:cNvSpPr>
          <p:nvPr/>
        </p:nvSpPr>
        <p:spPr bwMode="auto">
          <a:xfrm>
            <a:off x="7962900" y="793205"/>
            <a:ext cx="431800" cy="215900"/>
          </a:xfrm>
          <a:custGeom>
            <a:avLst/>
            <a:gdLst>
              <a:gd name="G0" fmla="+- 19361 0 0"/>
              <a:gd name="G1" fmla="+- 21600 0 0"/>
              <a:gd name="G2" fmla="+- 21600 0 0"/>
              <a:gd name="T0" fmla="*/ 0 w 38780"/>
              <a:gd name="T1" fmla="*/ 12023 h 21600"/>
              <a:gd name="T2" fmla="*/ 38780 w 38780"/>
              <a:gd name="T3" fmla="*/ 12142 h 21600"/>
              <a:gd name="T4" fmla="*/ 19361 w 3878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780" h="21600" fill="none" extrusionOk="0">
                <a:moveTo>
                  <a:pt x="0" y="12023"/>
                </a:moveTo>
                <a:cubicBezTo>
                  <a:pt x="3642" y="4659"/>
                  <a:pt x="11146" y="-1"/>
                  <a:pt x="19361" y="0"/>
                </a:cubicBezTo>
                <a:cubicBezTo>
                  <a:pt x="27623" y="0"/>
                  <a:pt x="35162" y="4713"/>
                  <a:pt x="38780" y="12141"/>
                </a:cubicBezTo>
              </a:path>
              <a:path w="38780" h="21600" stroke="0" extrusionOk="0">
                <a:moveTo>
                  <a:pt x="0" y="12023"/>
                </a:moveTo>
                <a:cubicBezTo>
                  <a:pt x="3642" y="4659"/>
                  <a:pt x="11146" y="-1"/>
                  <a:pt x="19361" y="0"/>
                </a:cubicBezTo>
                <a:cubicBezTo>
                  <a:pt x="27623" y="0"/>
                  <a:pt x="35162" y="4713"/>
                  <a:pt x="38780" y="12141"/>
                </a:cubicBezTo>
                <a:lnTo>
                  <a:pt x="19361" y="2160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63"/>
          <p:cNvSpPr txBox="1">
            <a:spLocks noChangeArrowheads="1"/>
          </p:cNvSpPr>
          <p:nvPr/>
        </p:nvSpPr>
        <p:spPr bwMode="auto">
          <a:xfrm>
            <a:off x="252413" y="1497013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弧长</a:t>
            </a:r>
          </a:p>
        </p:txBody>
      </p:sp>
      <p:grpSp>
        <p:nvGrpSpPr>
          <p:cNvPr id="9" name="Group 134"/>
          <p:cNvGrpSpPr>
            <a:grpSpLocks/>
          </p:cNvGrpSpPr>
          <p:nvPr/>
        </p:nvGrpSpPr>
        <p:grpSpPr bwMode="auto">
          <a:xfrm>
            <a:off x="1162050" y="1490663"/>
            <a:ext cx="2108200" cy="509587"/>
            <a:chOff x="636" y="891"/>
            <a:chExt cx="1328" cy="321"/>
          </a:xfrm>
        </p:grpSpPr>
        <p:graphicFrame>
          <p:nvGraphicFramePr>
            <p:cNvPr id="10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374997"/>
                </p:ext>
              </p:extLst>
            </p:nvPr>
          </p:nvGraphicFramePr>
          <p:xfrm>
            <a:off x="636" y="964"/>
            <a:ext cx="1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7" name="Equation" r:id="rId5" imgW="2108160" imgH="393480" progId="Equation.DSMT4">
                    <p:embed/>
                  </p:oleObj>
                </mc:Choice>
                <mc:Fallback>
                  <p:oleObj name="Equation" r:id="rId5" imgW="2108160" imgH="39348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964"/>
                          <a:ext cx="13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rc 65"/>
            <p:cNvSpPr>
              <a:spLocks/>
            </p:cNvSpPr>
            <p:nvPr/>
          </p:nvSpPr>
          <p:spPr bwMode="auto">
            <a:xfrm>
              <a:off x="1008" y="891"/>
              <a:ext cx="372" cy="165"/>
            </a:xfrm>
            <a:custGeom>
              <a:avLst/>
              <a:gdLst>
                <a:gd name="G0" fmla="+- 19361 0 0"/>
                <a:gd name="G1" fmla="+- 21600 0 0"/>
                <a:gd name="G2" fmla="+- 21600 0 0"/>
                <a:gd name="T0" fmla="*/ 0 w 38780"/>
                <a:gd name="T1" fmla="*/ 12023 h 21600"/>
                <a:gd name="T2" fmla="*/ 38780 w 38780"/>
                <a:gd name="T3" fmla="*/ 12142 h 21600"/>
                <a:gd name="T4" fmla="*/ 19361 w 3878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780" h="21600" fill="none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</a:path>
                <a:path w="38780" h="21600" stroke="0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  <a:lnTo>
                    <a:pt x="1936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2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3847"/>
              </p:ext>
            </p:extLst>
          </p:nvPr>
        </p:nvGraphicFramePr>
        <p:xfrm>
          <a:off x="819150" y="2146300"/>
          <a:ext cx="50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8" name="Equation" r:id="rId7" imgW="507960" imgH="914400" progId="Equation.DSMT4">
                  <p:embed/>
                </p:oleObj>
              </mc:Choice>
              <mc:Fallback>
                <p:oleObj name="Equation" r:id="rId7" imgW="507960" imgH="9144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146300"/>
                        <a:ext cx="50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5"/>
          <p:cNvGrpSpPr>
            <a:grpSpLocks/>
          </p:cNvGrpSpPr>
          <p:nvPr/>
        </p:nvGrpSpPr>
        <p:grpSpPr bwMode="auto">
          <a:xfrm>
            <a:off x="1352550" y="2085975"/>
            <a:ext cx="1270000" cy="1038225"/>
            <a:chOff x="660" y="1194"/>
            <a:chExt cx="800" cy="654"/>
          </a:xfrm>
        </p:grpSpPr>
        <p:graphicFrame>
          <p:nvGraphicFramePr>
            <p:cNvPr id="14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8634484"/>
                </p:ext>
              </p:extLst>
            </p:nvPr>
          </p:nvGraphicFramePr>
          <p:xfrm>
            <a:off x="660" y="1248"/>
            <a:ext cx="80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9" name="Equation" r:id="rId9" imgW="1269720" imgH="952200" progId="Equation.DSMT4">
                    <p:embed/>
                  </p:oleObj>
                </mc:Choice>
                <mc:Fallback>
                  <p:oleObj name="Equation" r:id="rId9" imgW="1269720" imgH="95220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1248"/>
                          <a:ext cx="800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rc 89"/>
            <p:cNvSpPr>
              <a:spLocks/>
            </p:cNvSpPr>
            <p:nvPr/>
          </p:nvSpPr>
          <p:spPr bwMode="auto">
            <a:xfrm>
              <a:off x="927" y="1194"/>
              <a:ext cx="369" cy="125"/>
            </a:xfrm>
            <a:custGeom>
              <a:avLst/>
              <a:gdLst>
                <a:gd name="G0" fmla="+- 19361 0 0"/>
                <a:gd name="G1" fmla="+- 21600 0 0"/>
                <a:gd name="G2" fmla="+- 21600 0 0"/>
                <a:gd name="T0" fmla="*/ 0 w 38780"/>
                <a:gd name="T1" fmla="*/ 12023 h 21600"/>
                <a:gd name="T2" fmla="*/ 38780 w 38780"/>
                <a:gd name="T3" fmla="*/ 12142 h 21600"/>
                <a:gd name="T4" fmla="*/ 19361 w 3878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780" h="21600" fill="none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</a:path>
                <a:path w="38780" h="21600" stroke="0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  <a:lnTo>
                    <a:pt x="1936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12412"/>
              </p:ext>
            </p:extLst>
          </p:nvPr>
        </p:nvGraphicFramePr>
        <p:xfrm>
          <a:off x="2660650" y="2127250"/>
          <a:ext cx="1092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0" name="Equation" r:id="rId11" imgW="1091880" imgH="977760" progId="Equation.DSMT4">
                  <p:embed/>
                </p:oleObj>
              </mc:Choice>
              <mc:Fallback>
                <p:oleObj name="Equation" r:id="rId11" imgW="1091880" imgH="97776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127250"/>
                        <a:ext cx="1092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36"/>
          <p:cNvGrpSpPr>
            <a:grpSpLocks/>
          </p:cNvGrpSpPr>
          <p:nvPr/>
        </p:nvGrpSpPr>
        <p:grpSpPr bwMode="auto">
          <a:xfrm>
            <a:off x="1339850" y="3159125"/>
            <a:ext cx="1270000" cy="1066800"/>
            <a:chOff x="617" y="1920"/>
            <a:chExt cx="800" cy="672"/>
          </a:xfrm>
        </p:grpSpPr>
        <p:graphicFrame>
          <p:nvGraphicFramePr>
            <p:cNvPr id="18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729871"/>
                </p:ext>
              </p:extLst>
            </p:nvPr>
          </p:nvGraphicFramePr>
          <p:xfrm>
            <a:off x="617" y="1992"/>
            <a:ext cx="80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1" name="Equation" r:id="rId13" imgW="1269720" imgH="952200" progId="Equation.DSMT4">
                    <p:embed/>
                  </p:oleObj>
                </mc:Choice>
                <mc:Fallback>
                  <p:oleObj name="Equation" r:id="rId13" imgW="1269720" imgH="9522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" y="1992"/>
                          <a:ext cx="800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c 96"/>
            <p:cNvSpPr>
              <a:spLocks/>
            </p:cNvSpPr>
            <p:nvPr/>
          </p:nvSpPr>
          <p:spPr bwMode="auto">
            <a:xfrm>
              <a:off x="913" y="1920"/>
              <a:ext cx="369" cy="125"/>
            </a:xfrm>
            <a:custGeom>
              <a:avLst/>
              <a:gdLst>
                <a:gd name="G0" fmla="+- 19361 0 0"/>
                <a:gd name="G1" fmla="+- 21600 0 0"/>
                <a:gd name="G2" fmla="+- 21600 0 0"/>
                <a:gd name="T0" fmla="*/ 0 w 38780"/>
                <a:gd name="T1" fmla="*/ 12023 h 21600"/>
                <a:gd name="T2" fmla="*/ 38780 w 38780"/>
                <a:gd name="T3" fmla="*/ 12142 h 21600"/>
                <a:gd name="T4" fmla="*/ 19361 w 3878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780" h="21600" fill="none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</a:path>
                <a:path w="38780" h="21600" stroke="0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  <a:lnTo>
                    <a:pt x="1936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0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59479"/>
              </p:ext>
            </p:extLst>
          </p:nvPr>
        </p:nvGraphicFramePr>
        <p:xfrm>
          <a:off x="2724150" y="3171825"/>
          <a:ext cx="2349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" name="Equation" r:id="rId15" imgW="2349360" imgH="1054080" progId="Equation.DSMT4">
                  <p:embed/>
                </p:oleObj>
              </mc:Choice>
              <mc:Fallback>
                <p:oleObj name="Equation" r:id="rId15" imgW="2349360" imgH="10540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171825"/>
                        <a:ext cx="2349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37"/>
          <p:cNvGrpSpPr>
            <a:grpSpLocks/>
          </p:cNvGrpSpPr>
          <p:nvPr/>
        </p:nvGrpSpPr>
        <p:grpSpPr bwMode="auto">
          <a:xfrm>
            <a:off x="1358900" y="4343400"/>
            <a:ext cx="1511300" cy="1050925"/>
            <a:chOff x="640" y="2688"/>
            <a:chExt cx="952" cy="662"/>
          </a:xfrm>
        </p:grpSpPr>
        <p:graphicFrame>
          <p:nvGraphicFramePr>
            <p:cNvPr id="22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043910"/>
                </p:ext>
              </p:extLst>
            </p:nvPr>
          </p:nvGraphicFramePr>
          <p:xfrm>
            <a:off x="640" y="2750"/>
            <a:ext cx="95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3" name="Equation" r:id="rId17" imgW="1511280" imgH="952200" progId="Equation.DSMT4">
                    <p:embed/>
                  </p:oleObj>
                </mc:Choice>
                <mc:Fallback>
                  <p:oleObj name="Equation" r:id="rId17" imgW="1511280" imgH="952200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750"/>
                          <a:ext cx="952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rc 100"/>
            <p:cNvSpPr>
              <a:spLocks/>
            </p:cNvSpPr>
            <p:nvPr/>
          </p:nvSpPr>
          <p:spPr bwMode="auto">
            <a:xfrm>
              <a:off x="1056" y="2688"/>
              <a:ext cx="367" cy="125"/>
            </a:xfrm>
            <a:custGeom>
              <a:avLst/>
              <a:gdLst>
                <a:gd name="G0" fmla="+- 19361 0 0"/>
                <a:gd name="G1" fmla="+- 21600 0 0"/>
                <a:gd name="G2" fmla="+- 21600 0 0"/>
                <a:gd name="T0" fmla="*/ 0 w 38780"/>
                <a:gd name="T1" fmla="*/ 12023 h 21600"/>
                <a:gd name="T2" fmla="*/ 38780 w 38780"/>
                <a:gd name="T3" fmla="*/ 12142 h 21600"/>
                <a:gd name="T4" fmla="*/ 19361 w 3878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780" h="21600" fill="none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</a:path>
                <a:path w="38780" h="21600" stroke="0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  <a:lnTo>
                    <a:pt x="1936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4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70723"/>
              </p:ext>
            </p:extLst>
          </p:nvPr>
        </p:nvGraphicFramePr>
        <p:xfrm>
          <a:off x="2933700" y="4394200"/>
          <a:ext cx="158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4" name="Equation" r:id="rId19" imgW="1587240" imgH="952200" progId="Equation.DSMT4">
                  <p:embed/>
                </p:oleObj>
              </mc:Choice>
              <mc:Fallback>
                <p:oleObj name="Equation" r:id="rId19" imgW="1587240" imgH="952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394200"/>
                        <a:ext cx="1587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33854"/>
              </p:ext>
            </p:extLst>
          </p:nvPr>
        </p:nvGraphicFramePr>
        <p:xfrm>
          <a:off x="793750" y="5480050"/>
          <a:ext cx="248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" name="Equation" r:id="rId21" imgW="2489040" imgH="914400" progId="Equation.DSMT4">
                  <p:embed/>
                </p:oleObj>
              </mc:Choice>
              <mc:Fallback>
                <p:oleObj name="Equation" r:id="rId21" imgW="2489040" imgH="914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480050"/>
                        <a:ext cx="2489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33180"/>
              </p:ext>
            </p:extLst>
          </p:nvPr>
        </p:nvGraphicFramePr>
        <p:xfrm>
          <a:off x="3371850" y="5584825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" name="Equation" r:id="rId23" imgW="1701720" imgH="571320" progId="Equation.DSMT4">
                  <p:embed/>
                </p:oleObj>
              </mc:Choice>
              <mc:Fallback>
                <p:oleObj name="Equation" r:id="rId23" imgW="1701720" imgH="57132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584825"/>
                        <a:ext cx="1701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33"/>
          <p:cNvGrpSpPr>
            <a:grpSpLocks/>
          </p:cNvGrpSpPr>
          <p:nvPr/>
        </p:nvGrpSpPr>
        <p:grpSpPr bwMode="auto">
          <a:xfrm>
            <a:off x="7046913" y="2755904"/>
            <a:ext cx="596900" cy="317501"/>
            <a:chOff x="4439" y="1736"/>
            <a:chExt cx="376" cy="200"/>
          </a:xfrm>
        </p:grpSpPr>
        <p:graphicFrame>
          <p:nvGraphicFramePr>
            <p:cNvPr id="28" name="Object 76"/>
            <p:cNvGraphicFramePr>
              <a:graphicFrameLocks noChangeAspect="1"/>
            </p:cNvGraphicFramePr>
            <p:nvPr/>
          </p:nvGraphicFramePr>
          <p:xfrm>
            <a:off x="4488" y="1760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7" name="Equation" r:id="rId25" imgW="493200" imgH="358560" progId="Equation.DSMT4">
                    <p:embed/>
                  </p:oleObj>
                </mc:Choice>
                <mc:Fallback>
                  <p:oleObj name="Equation" r:id="rId25" imgW="493200" imgH="35856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1760"/>
                          <a:ext cx="240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4439" y="1736"/>
              <a:ext cx="37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" name="Group 140"/>
          <p:cNvGrpSpPr>
            <a:grpSpLocks/>
          </p:cNvGrpSpPr>
          <p:nvPr/>
        </p:nvGrpSpPr>
        <p:grpSpPr bwMode="auto">
          <a:xfrm>
            <a:off x="5822949" y="1412875"/>
            <a:ext cx="2711449" cy="2578100"/>
            <a:chOff x="3668" y="890"/>
            <a:chExt cx="1708" cy="1624"/>
          </a:xfrm>
        </p:grpSpPr>
        <p:graphicFrame>
          <p:nvGraphicFramePr>
            <p:cNvPr id="3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572961"/>
                </p:ext>
              </p:extLst>
            </p:nvPr>
          </p:nvGraphicFramePr>
          <p:xfrm>
            <a:off x="3983" y="1391"/>
            <a:ext cx="16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8" name="Equation" r:id="rId27" imgW="291960" imgH="393480" progId="Equation.DSMT4">
                    <p:embed/>
                  </p:oleObj>
                </mc:Choice>
                <mc:Fallback>
                  <p:oleObj name="Equation" r:id="rId27" imgW="291960" imgH="39348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1391"/>
                          <a:ext cx="164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107556"/>
                </p:ext>
              </p:extLst>
            </p:nvPr>
          </p:nvGraphicFramePr>
          <p:xfrm>
            <a:off x="5052" y="1048"/>
            <a:ext cx="1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" name="Equation" r:id="rId29" imgW="291960" imgH="380880" progId="Equation.DSMT4">
                    <p:embed/>
                  </p:oleObj>
                </mc:Choice>
                <mc:Fallback>
                  <p:oleObj name="Equation" r:id="rId29" imgW="291960" imgH="38088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2" y="1048"/>
                          <a:ext cx="16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6"/>
            <p:cNvGraphicFramePr>
              <a:graphicFrameLocks noChangeAspect="1"/>
            </p:cNvGraphicFramePr>
            <p:nvPr/>
          </p:nvGraphicFramePr>
          <p:xfrm>
            <a:off x="4286" y="890"/>
            <a:ext cx="69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0" name="Equation" r:id="rId31" imgW="583920" imgH="203040" progId="Equation.DSMT4">
                    <p:embed/>
                  </p:oleObj>
                </mc:Choice>
                <mc:Fallback>
                  <p:oleObj name="Equation" r:id="rId31" imgW="583920" imgH="20304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890"/>
                          <a:ext cx="697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288125"/>
                </p:ext>
              </p:extLst>
            </p:nvPr>
          </p:nvGraphicFramePr>
          <p:xfrm>
            <a:off x="4003" y="2290"/>
            <a:ext cx="13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1" name="Equation" r:id="rId33" imgW="241200" imgH="304560" progId="Equation.DSMT4">
                    <p:embed/>
                  </p:oleObj>
                </mc:Choice>
                <mc:Fallback>
                  <p:oleObj name="Equation" r:id="rId33" imgW="241200" imgH="30456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2290"/>
                          <a:ext cx="137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970436"/>
                </p:ext>
              </p:extLst>
            </p:nvPr>
          </p:nvGraphicFramePr>
          <p:xfrm>
            <a:off x="5007" y="2290"/>
            <a:ext cx="12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2" name="Equation" r:id="rId35" imgW="215640" imgH="393480" progId="Equation.DSMT4">
                    <p:embed/>
                  </p:oleObj>
                </mc:Choice>
                <mc:Fallback>
                  <p:oleObj name="Equation" r:id="rId35" imgW="215640" imgH="39348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" y="2290"/>
                          <a:ext cx="123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160980"/>
                </p:ext>
              </p:extLst>
            </p:nvPr>
          </p:nvGraphicFramePr>
          <p:xfrm>
            <a:off x="5247" y="2297"/>
            <a:ext cx="12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3" name="Equation" r:id="rId37" imgW="228600" imgH="304560" progId="Equation.DSMT4">
                    <p:embed/>
                  </p:oleObj>
                </mc:Choice>
                <mc:Fallback>
                  <p:oleObj name="Equation" r:id="rId37" imgW="228600" imgH="30456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7" y="2297"/>
                          <a:ext cx="129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159318"/>
                </p:ext>
              </p:extLst>
            </p:nvPr>
          </p:nvGraphicFramePr>
          <p:xfrm>
            <a:off x="3693" y="2191"/>
            <a:ext cx="16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4" name="Equation" r:id="rId39" imgW="291960" imgH="317160" progId="Equation.DSMT4">
                    <p:embed/>
                  </p:oleObj>
                </mc:Choice>
                <mc:Fallback>
                  <p:oleObj name="Equation" r:id="rId39" imgW="291960" imgH="31716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2191"/>
                          <a:ext cx="165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109378"/>
                </p:ext>
              </p:extLst>
            </p:nvPr>
          </p:nvGraphicFramePr>
          <p:xfrm>
            <a:off x="3668" y="980"/>
            <a:ext cx="14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5" name="Equation" r:id="rId41" imgW="253800" imgH="304560" progId="Equation.DSMT4">
                    <p:embed/>
                  </p:oleObj>
                </mc:Choice>
                <mc:Fallback>
                  <p:oleObj name="Equation" r:id="rId41" imgW="253800" imgH="30456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980"/>
                          <a:ext cx="143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28"/>
            <p:cNvSpPr>
              <a:spLocks noChangeShapeType="1"/>
            </p:cNvSpPr>
            <p:nvPr/>
          </p:nvSpPr>
          <p:spPr bwMode="auto">
            <a:xfrm flipV="1">
              <a:off x="3883" y="2271"/>
              <a:ext cx="14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29"/>
            <p:cNvSpPr>
              <a:spLocks noChangeShapeType="1"/>
            </p:cNvSpPr>
            <p:nvPr/>
          </p:nvSpPr>
          <p:spPr bwMode="auto">
            <a:xfrm flipV="1">
              <a:off x="3892" y="964"/>
              <a:ext cx="0" cy="1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33"/>
            <p:cNvSpPr>
              <a:spLocks noChangeShapeType="1"/>
            </p:cNvSpPr>
            <p:nvPr/>
          </p:nvSpPr>
          <p:spPr bwMode="auto">
            <a:xfrm flipH="1">
              <a:off x="5075" y="1250"/>
              <a:ext cx="0" cy="10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Line 32"/>
            <p:cNvSpPr>
              <a:spLocks noChangeShapeType="1"/>
            </p:cNvSpPr>
            <p:nvPr/>
          </p:nvSpPr>
          <p:spPr bwMode="auto">
            <a:xfrm>
              <a:off x="4055" y="1618"/>
              <a:ext cx="0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Freeform 61"/>
            <p:cNvSpPr>
              <a:spLocks/>
            </p:cNvSpPr>
            <p:nvPr/>
          </p:nvSpPr>
          <p:spPr bwMode="auto">
            <a:xfrm>
              <a:off x="4055" y="1250"/>
              <a:ext cx="1020" cy="497"/>
            </a:xfrm>
            <a:custGeom>
              <a:avLst/>
              <a:gdLst>
                <a:gd name="T0" fmla="*/ 0 w 1200"/>
                <a:gd name="T1" fmla="*/ 432 h 584"/>
                <a:gd name="T2" fmla="*/ 336 w 1200"/>
                <a:gd name="T3" fmla="*/ 576 h 584"/>
                <a:gd name="T4" fmla="*/ 720 w 1200"/>
                <a:gd name="T5" fmla="*/ 480 h 584"/>
                <a:gd name="T6" fmla="*/ 960 w 1200"/>
                <a:gd name="T7" fmla="*/ 96 h 584"/>
                <a:gd name="T8" fmla="*/ 1200 w 1200"/>
                <a:gd name="T9" fmla="*/ 0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0" h="584">
                  <a:moveTo>
                    <a:pt x="0" y="432"/>
                  </a:moveTo>
                  <a:cubicBezTo>
                    <a:pt x="108" y="500"/>
                    <a:pt x="216" y="568"/>
                    <a:pt x="336" y="576"/>
                  </a:cubicBezTo>
                  <a:cubicBezTo>
                    <a:pt x="456" y="584"/>
                    <a:pt x="616" y="560"/>
                    <a:pt x="720" y="480"/>
                  </a:cubicBezTo>
                  <a:cubicBezTo>
                    <a:pt x="824" y="400"/>
                    <a:pt x="880" y="176"/>
                    <a:pt x="960" y="96"/>
                  </a:cubicBezTo>
                  <a:cubicBezTo>
                    <a:pt x="1040" y="16"/>
                    <a:pt x="1120" y="8"/>
                    <a:pt x="1200" y="0"/>
                  </a:cubicBezTo>
                </a:path>
              </a:pathLst>
            </a:custGeom>
            <a:noFill/>
            <a:ln w="3810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Line 62"/>
          <p:cNvSpPr>
            <a:spLocks noChangeShapeType="1"/>
          </p:cNvSpPr>
          <p:nvPr/>
        </p:nvSpPr>
        <p:spPr bwMode="auto">
          <a:xfrm flipV="1">
            <a:off x="7016750" y="2227263"/>
            <a:ext cx="633413" cy="525462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" name="Group 139"/>
          <p:cNvGrpSpPr>
            <a:grpSpLocks/>
          </p:cNvGrpSpPr>
          <p:nvPr/>
        </p:nvGrpSpPr>
        <p:grpSpPr bwMode="auto">
          <a:xfrm>
            <a:off x="6745296" y="2443162"/>
            <a:ext cx="417513" cy="1485900"/>
            <a:chOff x="4249" y="1539"/>
            <a:chExt cx="263" cy="936"/>
          </a:xfrm>
        </p:grpSpPr>
        <p:graphicFrame>
          <p:nvGraphicFramePr>
            <p:cNvPr id="4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166027"/>
                </p:ext>
              </p:extLst>
            </p:nvPr>
          </p:nvGraphicFramePr>
          <p:xfrm>
            <a:off x="4369" y="2284"/>
            <a:ext cx="14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6" name="Equation" r:id="rId43" imgW="228600" imgH="304560" progId="Equation.DSMT4">
                    <p:embed/>
                  </p:oleObj>
                </mc:Choice>
                <mc:Fallback>
                  <p:oleObj name="Equation" r:id="rId43" imgW="228600" imgH="30456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2284"/>
                          <a:ext cx="14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711389"/>
                </p:ext>
              </p:extLst>
            </p:nvPr>
          </p:nvGraphicFramePr>
          <p:xfrm>
            <a:off x="4249" y="1539"/>
            <a:ext cx="223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97" name="Equation" r:id="rId45" imgW="393480" imgH="291960" progId="Equation.DSMT4">
                    <p:embed/>
                  </p:oleObj>
                </mc:Choice>
                <mc:Fallback>
                  <p:oleObj name="Equation" r:id="rId45" imgW="393480" imgH="29196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1539"/>
                          <a:ext cx="223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37"/>
            <p:cNvSpPr>
              <a:spLocks noChangeShapeType="1"/>
            </p:cNvSpPr>
            <p:nvPr/>
          </p:nvSpPr>
          <p:spPr bwMode="auto">
            <a:xfrm>
              <a:off x="4428" y="1736"/>
              <a:ext cx="0" cy="5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" name="Group 141"/>
          <p:cNvGrpSpPr>
            <a:grpSpLocks/>
          </p:cNvGrpSpPr>
          <p:nvPr/>
        </p:nvGrpSpPr>
        <p:grpSpPr bwMode="auto">
          <a:xfrm>
            <a:off x="7119942" y="1909763"/>
            <a:ext cx="846138" cy="2309813"/>
            <a:chOff x="4485" y="1203"/>
            <a:chExt cx="533" cy="1455"/>
          </a:xfrm>
        </p:grpSpPr>
        <p:sp>
          <p:nvSpPr>
            <p:cNvPr id="50" name="Line 105"/>
            <p:cNvSpPr>
              <a:spLocks noChangeShapeType="1"/>
            </p:cNvSpPr>
            <p:nvPr/>
          </p:nvSpPr>
          <p:spPr bwMode="auto">
            <a:xfrm flipH="1" flipV="1">
              <a:off x="4828" y="230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1" name="Group 131"/>
            <p:cNvGrpSpPr>
              <a:grpSpLocks/>
            </p:cNvGrpSpPr>
            <p:nvPr/>
          </p:nvGrpSpPr>
          <p:grpSpPr bwMode="auto">
            <a:xfrm>
              <a:off x="4485" y="1203"/>
              <a:ext cx="533" cy="1455"/>
              <a:chOff x="4485" y="1203"/>
              <a:chExt cx="533" cy="1455"/>
            </a:xfrm>
          </p:grpSpPr>
          <p:graphicFrame>
            <p:nvGraphicFramePr>
              <p:cNvPr id="52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2182575"/>
                  </p:ext>
                </p:extLst>
              </p:nvPr>
            </p:nvGraphicFramePr>
            <p:xfrm>
              <a:off x="4485" y="2442"/>
              <a:ext cx="53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98" name="Equation" r:id="rId47" imgW="939600" imgH="380880" progId="Equation.DSMT4">
                      <p:embed/>
                    </p:oleObj>
                  </mc:Choice>
                  <mc:Fallback>
                    <p:oleObj name="Equation" r:id="rId47" imgW="939600" imgH="380880" progId="Equation.DSMT4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5" y="2442"/>
                            <a:ext cx="533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0190629"/>
                  </p:ext>
                </p:extLst>
              </p:nvPr>
            </p:nvGraphicFramePr>
            <p:xfrm>
              <a:off x="4598" y="1203"/>
              <a:ext cx="267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99" name="Equation" r:id="rId49" imgW="469800" imgH="317160" progId="Equation.DSMT4">
                      <p:embed/>
                    </p:oleObj>
                  </mc:Choice>
                  <mc:Fallback>
                    <p:oleObj name="Equation" r:id="rId49" imgW="469800" imgH="317160" progId="Equation.DSMT4">
                      <p:embed/>
                      <p:pic>
                        <p:nvPicPr>
                          <p:cNvPr id="0" name="Picture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8" y="1203"/>
                            <a:ext cx="267" cy="1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Line 38"/>
              <p:cNvSpPr>
                <a:spLocks noChangeShapeType="1"/>
              </p:cNvSpPr>
              <p:nvPr/>
            </p:nvSpPr>
            <p:spPr bwMode="auto">
              <a:xfrm>
                <a:off x="4815" y="1409"/>
                <a:ext cx="0" cy="8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5" name="Group 132"/>
          <p:cNvGrpSpPr>
            <a:grpSpLocks/>
          </p:cNvGrpSpPr>
          <p:nvPr/>
        </p:nvGrpSpPr>
        <p:grpSpPr bwMode="auto">
          <a:xfrm>
            <a:off x="7643813" y="2244725"/>
            <a:ext cx="431800" cy="508000"/>
            <a:chOff x="4815" y="1409"/>
            <a:chExt cx="277" cy="327"/>
          </a:xfrm>
        </p:grpSpPr>
        <p:graphicFrame>
          <p:nvGraphicFramePr>
            <p:cNvPr id="56" name="Object 77"/>
            <p:cNvGraphicFramePr>
              <a:graphicFrameLocks noChangeAspect="1"/>
            </p:cNvGraphicFramePr>
            <p:nvPr/>
          </p:nvGraphicFramePr>
          <p:xfrm>
            <a:off x="4848" y="1457"/>
            <a:ext cx="24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0" name="Equation" r:id="rId51" imgW="493200" imgH="447840" progId="Equation.3">
                    <p:embed/>
                  </p:oleObj>
                </mc:Choice>
                <mc:Fallback>
                  <p:oleObj name="Equation" r:id="rId51" imgW="493200" imgH="447840" progId="Equation.3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457"/>
                          <a:ext cx="244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108"/>
            <p:cNvSpPr>
              <a:spLocks noChangeShapeType="1"/>
            </p:cNvSpPr>
            <p:nvPr/>
          </p:nvSpPr>
          <p:spPr bwMode="auto">
            <a:xfrm>
              <a:off x="4815" y="1409"/>
              <a:ext cx="0" cy="327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8" name="Group 138"/>
          <p:cNvGrpSpPr>
            <a:grpSpLocks/>
          </p:cNvGrpSpPr>
          <p:nvPr/>
        </p:nvGrpSpPr>
        <p:grpSpPr bwMode="auto">
          <a:xfrm>
            <a:off x="6381750" y="4495800"/>
            <a:ext cx="2286000" cy="1103313"/>
            <a:chOff x="4020" y="3121"/>
            <a:chExt cx="1440" cy="695"/>
          </a:xfrm>
        </p:grpSpPr>
        <p:graphicFrame>
          <p:nvGraphicFramePr>
            <p:cNvPr id="59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574854"/>
                </p:ext>
              </p:extLst>
            </p:nvPr>
          </p:nvGraphicFramePr>
          <p:xfrm>
            <a:off x="4020" y="3216"/>
            <a:ext cx="144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1" name="Equation" r:id="rId53" imgW="2286000" imgH="952200" progId="Equation.DSMT4">
                    <p:embed/>
                  </p:oleObj>
                </mc:Choice>
                <mc:Fallback>
                  <p:oleObj name="Equation" r:id="rId53" imgW="2286000" imgH="95220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3216"/>
                          <a:ext cx="1440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Arc 112"/>
            <p:cNvSpPr>
              <a:spLocks/>
            </p:cNvSpPr>
            <p:nvPr/>
          </p:nvSpPr>
          <p:spPr bwMode="auto">
            <a:xfrm>
              <a:off x="4489" y="3121"/>
              <a:ext cx="372" cy="165"/>
            </a:xfrm>
            <a:custGeom>
              <a:avLst/>
              <a:gdLst>
                <a:gd name="G0" fmla="+- 19361 0 0"/>
                <a:gd name="G1" fmla="+- 21600 0 0"/>
                <a:gd name="G2" fmla="+- 21600 0 0"/>
                <a:gd name="T0" fmla="*/ 0 w 38780"/>
                <a:gd name="T1" fmla="*/ 12023 h 21600"/>
                <a:gd name="T2" fmla="*/ 38780 w 38780"/>
                <a:gd name="T3" fmla="*/ 12142 h 21600"/>
                <a:gd name="T4" fmla="*/ 19361 w 3878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780" h="21600" fill="none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</a:path>
                <a:path w="38780" h="21600" stroke="0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  <a:lnTo>
                    <a:pt x="1936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826458" y="137727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弧长的微分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150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nimBg="1" autoUpdateAnimBg="0"/>
      <p:bldP spid="8" grpId="0" autoUpdateAnimBg="0"/>
      <p:bldP spid="4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0"/>
          <p:cNvSpPr txBox="1">
            <a:spLocks noChangeArrowheads="1"/>
          </p:cNvSpPr>
          <p:nvPr/>
        </p:nvSpPr>
        <p:spPr bwMode="auto">
          <a:xfrm>
            <a:off x="464818" y="3191397"/>
            <a:ext cx="3213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弧长微分公式为</a:t>
            </a:r>
          </a:p>
        </p:txBody>
      </p:sp>
      <p:graphicFrame>
        <p:nvGraphicFramePr>
          <p:cNvPr id="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5095"/>
              </p:ext>
            </p:extLst>
          </p:nvPr>
        </p:nvGraphicFramePr>
        <p:xfrm>
          <a:off x="3611993" y="3149298"/>
          <a:ext cx="2530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2" name="Equation" r:id="rId3" imgW="1130040" imgH="279360" progId="Equation.DSMT4">
                  <p:embed/>
                </p:oleObj>
              </mc:Choice>
              <mc:Fallback>
                <p:oleObj name="Equation" r:id="rId3" imgW="1130040" imgH="2793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993" y="3149298"/>
                        <a:ext cx="2530475" cy="62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25683"/>
              </p:ext>
            </p:extLst>
          </p:nvPr>
        </p:nvGraphicFramePr>
        <p:xfrm>
          <a:off x="1498600" y="617538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3" name="Equation" r:id="rId5" imgW="990360" imgH="406080" progId="Equation.DSMT4">
                  <p:embed/>
                </p:oleObj>
              </mc:Choice>
              <mc:Fallback>
                <p:oleObj name="Equation" r:id="rId5" imgW="990360" imgH="4060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617538"/>
                        <a:ext cx="990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98891"/>
              </p:ext>
            </p:extLst>
          </p:nvPr>
        </p:nvGraphicFramePr>
        <p:xfrm>
          <a:off x="2603500" y="501650"/>
          <a:ext cx="142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4" name="Equation" r:id="rId7" imgW="1422360" imgH="571320" progId="Equation.DSMT4">
                  <p:embed/>
                </p:oleObj>
              </mc:Choice>
              <mc:Fallback>
                <p:oleObj name="Equation" r:id="rId7" imgW="1422360" imgH="57132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01650"/>
                        <a:ext cx="1422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62442"/>
              </p:ext>
            </p:extLst>
          </p:nvPr>
        </p:nvGraphicFramePr>
        <p:xfrm>
          <a:off x="1098606" y="1290960"/>
          <a:ext cx="2925718" cy="62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5" name="Equation" r:id="rId9" imgW="1307880" imgH="279360" progId="Equation.DSMT4">
                  <p:embed/>
                </p:oleObj>
              </mc:Choice>
              <mc:Fallback>
                <p:oleObj name="Equation" r:id="rId9" imgW="1307880" imgH="27936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606" y="1290960"/>
                        <a:ext cx="2925718" cy="628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343400" y="1312863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04336"/>
              </p:ext>
            </p:extLst>
          </p:nvPr>
        </p:nvGraphicFramePr>
        <p:xfrm>
          <a:off x="5086406" y="1252860"/>
          <a:ext cx="2725954" cy="62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6" name="Equation" r:id="rId11" imgW="1218960" imgH="279360" progId="Equation.DSMT4">
                  <p:embed/>
                </p:oleObj>
              </mc:Choice>
              <mc:Fallback>
                <p:oleObj name="Equation" r:id="rId11" imgW="1218960" imgH="27936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406" y="1252860"/>
                        <a:ext cx="2725954" cy="628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6037263" y="3657600"/>
            <a:ext cx="2695575" cy="2152650"/>
            <a:chOff x="3803" y="2304"/>
            <a:chExt cx="1698" cy="1356"/>
          </a:xfrm>
        </p:grpSpPr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V="1">
              <a:off x="3840" y="2860"/>
              <a:ext cx="1349" cy="60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1" name="Group 68"/>
            <p:cNvGrpSpPr>
              <a:grpSpLocks/>
            </p:cNvGrpSpPr>
            <p:nvPr/>
          </p:nvGrpSpPr>
          <p:grpSpPr bwMode="auto">
            <a:xfrm>
              <a:off x="4504" y="2654"/>
              <a:ext cx="707" cy="1006"/>
              <a:chOff x="4504" y="2654"/>
              <a:chExt cx="707" cy="1006"/>
            </a:xfrm>
          </p:grpSpPr>
          <p:graphicFrame>
            <p:nvGraphicFramePr>
              <p:cNvPr id="29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3904807"/>
                  </p:ext>
                </p:extLst>
              </p:nvPr>
            </p:nvGraphicFramePr>
            <p:xfrm>
              <a:off x="4651" y="3414"/>
              <a:ext cx="560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27" name="Equation" r:id="rId13" imgW="888840" imgH="393480" progId="Equation.DSMT4">
                      <p:embed/>
                    </p:oleObj>
                  </mc:Choice>
                  <mc:Fallback>
                    <p:oleObj name="Equation" r:id="rId13" imgW="888840" imgH="393480" progId="Equation.DSMT4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1" y="3414"/>
                            <a:ext cx="560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5783023"/>
                  </p:ext>
                </p:extLst>
              </p:nvPr>
            </p:nvGraphicFramePr>
            <p:xfrm>
              <a:off x="4544" y="3137"/>
              <a:ext cx="24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28" name="Equation" r:id="rId15" imgW="393480" imgH="393480" progId="Equation.DSMT4">
                      <p:embed/>
                    </p:oleObj>
                  </mc:Choice>
                  <mc:Fallback>
                    <p:oleObj name="Equation" r:id="rId15" imgW="393480" imgH="393480" progId="Equation.DSMT4">
                      <p:embed/>
                      <p:pic>
                        <p:nvPicPr>
                          <p:cNvPr id="0" name="Picture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4" y="3137"/>
                            <a:ext cx="248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Line 17"/>
              <p:cNvSpPr>
                <a:spLocks noChangeShapeType="1"/>
              </p:cNvSpPr>
              <p:nvPr/>
            </p:nvSpPr>
            <p:spPr bwMode="auto">
              <a:xfrm flipH="1">
                <a:off x="4854" y="2654"/>
                <a:ext cx="0" cy="7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18"/>
              <p:cNvSpPr>
                <a:spLocks noChangeShapeType="1"/>
              </p:cNvSpPr>
              <p:nvPr/>
            </p:nvSpPr>
            <p:spPr bwMode="auto">
              <a:xfrm>
                <a:off x="4504" y="3153"/>
                <a:ext cx="3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3803" y="2304"/>
              <a:ext cx="1698" cy="1356"/>
              <a:chOff x="3504" y="1200"/>
              <a:chExt cx="2122" cy="1695"/>
            </a:xfrm>
          </p:grpSpPr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3504" y="2635"/>
                <a:ext cx="2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 flipH="1" flipV="1">
                <a:off x="3878" y="1200"/>
                <a:ext cx="0" cy="1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Freeform 14"/>
              <p:cNvSpPr>
                <a:spLocks/>
              </p:cNvSpPr>
              <p:nvPr/>
            </p:nvSpPr>
            <p:spPr bwMode="auto">
              <a:xfrm>
                <a:off x="3754" y="1201"/>
                <a:ext cx="1248" cy="1184"/>
              </a:xfrm>
              <a:custGeom>
                <a:avLst/>
                <a:gdLst>
                  <a:gd name="T0" fmla="*/ 0 w 960"/>
                  <a:gd name="T1" fmla="*/ 480 h 608"/>
                  <a:gd name="T2" fmla="*/ 528 w 960"/>
                  <a:gd name="T3" fmla="*/ 528 h 608"/>
                  <a:gd name="T4" fmla="*/ 960 w 960"/>
                  <a:gd name="T5" fmla="*/ 0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0" h="608">
                    <a:moveTo>
                      <a:pt x="0" y="480"/>
                    </a:moveTo>
                    <a:cubicBezTo>
                      <a:pt x="184" y="544"/>
                      <a:pt x="368" y="608"/>
                      <a:pt x="528" y="528"/>
                    </a:cubicBezTo>
                    <a:cubicBezTo>
                      <a:pt x="688" y="448"/>
                      <a:pt x="888" y="88"/>
                      <a:pt x="960" y="0"/>
                    </a:cubicBez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4378" y="2261"/>
                <a:ext cx="0" cy="3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4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8865693"/>
                  </p:ext>
                </p:extLst>
              </p:nvPr>
            </p:nvGraphicFramePr>
            <p:xfrm>
              <a:off x="5446" y="2645"/>
              <a:ext cx="18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29" name="Equation" r:id="rId17" imgW="228600" imgH="304560" progId="Equation.DSMT4">
                      <p:embed/>
                    </p:oleObj>
                  </mc:Choice>
                  <mc:Fallback>
                    <p:oleObj name="Equation" r:id="rId17" imgW="228600" imgH="304560" progId="Equation.DSMT4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6" y="2645"/>
                            <a:ext cx="18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1784783"/>
                  </p:ext>
                </p:extLst>
              </p:nvPr>
            </p:nvGraphicFramePr>
            <p:xfrm>
              <a:off x="3754" y="2645"/>
              <a:ext cx="230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30" name="Equation" r:id="rId19" imgW="291960" imgH="317160" progId="Equation.DSMT4">
                      <p:embed/>
                    </p:oleObj>
                  </mc:Choice>
                  <mc:Fallback>
                    <p:oleObj name="Equation" r:id="rId19" imgW="291960" imgH="317160" progId="Equation.DSMT4">
                      <p:embed/>
                      <p:pic>
                        <p:nvPicPr>
                          <p:cNvPr id="0" name="Picture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4" y="2645"/>
                            <a:ext cx="230" cy="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4885337"/>
                  </p:ext>
                </p:extLst>
              </p:nvPr>
            </p:nvGraphicFramePr>
            <p:xfrm>
              <a:off x="3994" y="1225"/>
              <a:ext cx="20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31" name="Equation" r:id="rId21" imgW="253800" imgH="304560" progId="Equation.DSMT4">
                      <p:embed/>
                    </p:oleObj>
                  </mc:Choice>
                  <mc:Fallback>
                    <p:oleObj name="Equation" r:id="rId21" imgW="253800" imgH="304560" progId="Equation.DSMT4">
                      <p:embed/>
                      <p:pic>
                        <p:nvPicPr>
                          <p:cNvPr id="0" name="Picture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4" y="1225"/>
                            <a:ext cx="20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3383104"/>
                  </p:ext>
                </p:extLst>
              </p:nvPr>
            </p:nvGraphicFramePr>
            <p:xfrm>
              <a:off x="4293" y="2672"/>
              <a:ext cx="170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32" name="Equation" r:id="rId23" imgW="215640" imgH="228600" progId="Equation.DSMT4">
                      <p:embed/>
                    </p:oleObj>
                  </mc:Choice>
                  <mc:Fallback>
                    <p:oleObj name="Equation" r:id="rId23" imgW="215640" imgH="228600" progId="Equation.DSMT4">
                      <p:embed/>
                      <p:pic>
                        <p:nvPicPr>
                          <p:cNvPr id="0" name="Picture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3" y="2672"/>
                            <a:ext cx="170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982564"/>
                  </p:ext>
                </p:extLst>
              </p:nvPr>
            </p:nvGraphicFramePr>
            <p:xfrm>
              <a:off x="4094" y="2014"/>
              <a:ext cx="310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33" name="Equation" r:id="rId25" imgW="393480" imgH="291960" progId="Equation.DSMT4">
                      <p:embed/>
                    </p:oleObj>
                  </mc:Choice>
                  <mc:Fallback>
                    <p:oleObj name="Equation" r:id="rId25" imgW="393480" imgH="291960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4" y="2014"/>
                            <a:ext cx="310" cy="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69"/>
            <p:cNvGrpSpPr>
              <a:grpSpLocks/>
            </p:cNvGrpSpPr>
            <p:nvPr/>
          </p:nvGrpSpPr>
          <p:grpSpPr bwMode="auto">
            <a:xfrm>
              <a:off x="4880" y="2768"/>
              <a:ext cx="359" cy="435"/>
              <a:chOff x="4880" y="2768"/>
              <a:chExt cx="359" cy="435"/>
            </a:xfrm>
          </p:grpSpPr>
          <p:graphicFrame>
            <p:nvGraphicFramePr>
              <p:cNvPr id="17" name="Object 27"/>
              <p:cNvGraphicFramePr>
                <a:graphicFrameLocks noChangeAspect="1"/>
              </p:cNvGraphicFramePr>
              <p:nvPr/>
            </p:nvGraphicFramePr>
            <p:xfrm>
              <a:off x="4988" y="2955"/>
              <a:ext cx="251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34" name="Equation" r:id="rId27" imgW="203040" imgH="203040" progId="Equation.DSMT4">
                      <p:embed/>
                    </p:oleObj>
                  </mc:Choice>
                  <mc:Fallback>
                    <p:oleObj name="Equation" r:id="rId27" imgW="203040" imgH="203040" progId="Equation.DSMT4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8" y="2955"/>
                            <a:ext cx="251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4880" y="3008"/>
                <a:ext cx="1" cy="12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6573"/>
                  </p:ext>
                </p:extLst>
              </p:nvPr>
            </p:nvGraphicFramePr>
            <p:xfrm>
              <a:off x="4881" y="2768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35" name="Equation" r:id="rId29" imgW="266400" imgH="380880" progId="Equation.DSMT4">
                      <p:embed/>
                    </p:oleObj>
                  </mc:Choice>
                  <mc:Fallback>
                    <p:oleObj name="Equation" r:id="rId29" imgW="266400" imgH="380880" progId="Equation.DSMT4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1" y="2768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70"/>
            <p:cNvGrpSpPr>
              <a:grpSpLocks/>
            </p:cNvGrpSpPr>
            <p:nvPr/>
          </p:nvGrpSpPr>
          <p:grpSpPr bwMode="auto">
            <a:xfrm>
              <a:off x="3921" y="3294"/>
              <a:ext cx="456" cy="183"/>
              <a:chOff x="3921" y="3294"/>
              <a:chExt cx="456" cy="183"/>
            </a:xfrm>
          </p:grpSpPr>
          <p:graphicFrame>
            <p:nvGraphicFramePr>
              <p:cNvPr id="15" name="Object 33"/>
              <p:cNvGraphicFramePr>
                <a:graphicFrameLocks noChangeAspect="1"/>
              </p:cNvGraphicFramePr>
              <p:nvPr/>
            </p:nvGraphicFramePr>
            <p:xfrm>
              <a:off x="4144" y="3294"/>
              <a:ext cx="23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36" name="Equation" r:id="rId31" imgW="152280" imgH="139680" progId="Equation.DSMT4">
                      <p:embed/>
                    </p:oleObj>
                  </mc:Choice>
                  <mc:Fallback>
                    <p:oleObj name="Equation" r:id="rId31" imgW="152280" imgH="139680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4" y="3294"/>
                            <a:ext cx="233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Arc 34"/>
              <p:cNvSpPr>
                <a:spLocks/>
              </p:cNvSpPr>
              <p:nvPr/>
            </p:nvSpPr>
            <p:spPr bwMode="auto">
              <a:xfrm>
                <a:off x="3921" y="3375"/>
                <a:ext cx="113" cy="77"/>
              </a:xfrm>
              <a:custGeom>
                <a:avLst/>
                <a:gdLst>
                  <a:gd name="G0" fmla="+- 0 0 0"/>
                  <a:gd name="G1" fmla="+- 16593 0 0"/>
                  <a:gd name="G2" fmla="+- 21600 0 0"/>
                  <a:gd name="T0" fmla="*/ 13828 w 21600"/>
                  <a:gd name="T1" fmla="*/ 0 h 30494"/>
                  <a:gd name="T2" fmla="*/ 16532 w 21600"/>
                  <a:gd name="T3" fmla="*/ 30494 h 30494"/>
                  <a:gd name="T4" fmla="*/ 0 w 21600"/>
                  <a:gd name="T5" fmla="*/ 16593 h 30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0494" fill="none" extrusionOk="0">
                    <a:moveTo>
                      <a:pt x="13828" y="-1"/>
                    </a:moveTo>
                    <a:cubicBezTo>
                      <a:pt x="18752" y="4103"/>
                      <a:pt x="21600" y="10182"/>
                      <a:pt x="21600" y="16593"/>
                    </a:cubicBezTo>
                    <a:cubicBezTo>
                      <a:pt x="21600" y="21678"/>
                      <a:pt x="19805" y="26601"/>
                      <a:pt x="16532" y="30494"/>
                    </a:cubicBezTo>
                  </a:path>
                  <a:path w="21600" h="30494" stroke="0" extrusionOk="0">
                    <a:moveTo>
                      <a:pt x="13828" y="-1"/>
                    </a:moveTo>
                    <a:cubicBezTo>
                      <a:pt x="18752" y="4103"/>
                      <a:pt x="21600" y="10182"/>
                      <a:pt x="21600" y="16593"/>
                    </a:cubicBezTo>
                    <a:cubicBezTo>
                      <a:pt x="21600" y="21678"/>
                      <a:pt x="19805" y="26601"/>
                      <a:pt x="16532" y="30494"/>
                    </a:cubicBezTo>
                    <a:lnTo>
                      <a:pt x="0" y="16593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611560" y="4286905"/>
            <a:ext cx="2057400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几何意义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92785"/>
              </p:ext>
            </p:extLst>
          </p:nvPr>
        </p:nvGraphicFramePr>
        <p:xfrm>
          <a:off x="2757860" y="4351665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7" name="Equation" r:id="rId33" imgW="647640" imgH="393480" progId="Equation.DSMT4">
                  <p:embed/>
                </p:oleObj>
              </mc:Choice>
              <mc:Fallback>
                <p:oleObj name="Equation" r:id="rId33" imgW="647640" imgH="3934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860" y="4351665"/>
                        <a:ext cx="6477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47430"/>
              </p:ext>
            </p:extLst>
          </p:nvPr>
        </p:nvGraphicFramePr>
        <p:xfrm>
          <a:off x="3418260" y="4307215"/>
          <a:ext cx="71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8" name="Equation" r:id="rId35" imgW="711000" imgH="482400" progId="Equation.DSMT4">
                  <p:embed/>
                </p:oleObj>
              </mc:Choice>
              <mc:Fallback>
                <p:oleObj name="Equation" r:id="rId35" imgW="711000" imgH="482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260" y="4307215"/>
                        <a:ext cx="7112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26939"/>
              </p:ext>
            </p:extLst>
          </p:nvPr>
        </p:nvGraphicFramePr>
        <p:xfrm>
          <a:off x="1390650" y="502285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9" name="Equation" r:id="rId37" imgW="1701720" imgH="914400" progId="Equation.DSMT4">
                  <p:embed/>
                </p:oleObj>
              </mc:Choice>
              <mc:Fallback>
                <p:oleObj name="Equation" r:id="rId37" imgW="1701720" imgH="914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022850"/>
                        <a:ext cx="170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11059"/>
              </p:ext>
            </p:extLst>
          </p:nvPr>
        </p:nvGraphicFramePr>
        <p:xfrm>
          <a:off x="3670300" y="5022850"/>
          <a:ext cx="162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0" name="Equation" r:id="rId39" imgW="1625400" imgH="914400" progId="Equation.DSMT4">
                  <p:embed/>
                </p:oleObj>
              </mc:Choice>
              <mc:Fallback>
                <p:oleObj name="Equation" r:id="rId39" imgW="1625400" imgH="914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022850"/>
                        <a:ext cx="1625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457200" y="2153910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曲线由参数方程表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01240"/>
              </p:ext>
            </p:extLst>
          </p:nvPr>
        </p:nvGraphicFramePr>
        <p:xfrm>
          <a:off x="4349750" y="1918960"/>
          <a:ext cx="135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1" name="Equation" r:id="rId41" imgW="1358640" imgH="1015920" progId="Equation.DSMT4">
                  <p:embed/>
                </p:oleObj>
              </mc:Choice>
              <mc:Fallback>
                <p:oleObj name="Equation" r:id="rId41" imgW="1358640" imgH="101592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918960"/>
                        <a:ext cx="135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32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 autoUpdateAnimBg="0"/>
      <p:bldP spid="33" grpId="0" autoUpdateAnimBg="0"/>
      <p:bldP spid="3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6458" y="137727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倾斜角的微分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16167"/>
              </p:ext>
            </p:extLst>
          </p:nvPr>
        </p:nvGraphicFramePr>
        <p:xfrm>
          <a:off x="1816558" y="1478517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Equation" r:id="rId3" imgW="1409400" imgH="406080" progId="Equation.DSMT4">
                  <p:embed/>
                </p:oleObj>
              </mc:Choice>
              <mc:Fallback>
                <p:oleObj name="Equation" r:id="rId3" imgW="1409400" imgH="406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558" y="1478517"/>
                        <a:ext cx="1409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0752"/>
              </p:ext>
            </p:extLst>
          </p:nvPr>
        </p:nvGraphicFramePr>
        <p:xfrm>
          <a:off x="3575508" y="1256267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Equation" r:id="rId5" imgW="2387520" imgH="825480" progId="Equation.DSMT4">
                  <p:embed/>
                </p:oleObj>
              </mc:Choice>
              <mc:Fallback>
                <p:oleObj name="Equation" r:id="rId5" imgW="2387520" imgH="825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508" y="1256267"/>
                        <a:ext cx="2387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186547"/>
              </p:ext>
            </p:extLst>
          </p:nvPr>
        </p:nvGraphicFramePr>
        <p:xfrm>
          <a:off x="539750" y="2132856"/>
          <a:ext cx="287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3" name="Equation" r:id="rId7" imgW="2869920" imgH="431640" progId="Equation.DSMT4">
                  <p:embed/>
                </p:oleObj>
              </mc:Choice>
              <mc:Fallback>
                <p:oleObj name="Equation" r:id="rId7" imgW="2869920" imgH="431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2856"/>
                        <a:ext cx="287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05699"/>
              </p:ext>
            </p:extLst>
          </p:nvPr>
        </p:nvGraphicFramePr>
        <p:xfrm>
          <a:off x="1556809" y="2895368"/>
          <a:ext cx="2676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4" name="Equation" r:id="rId9" imgW="2679480" imgH="406080" progId="Equation.DSMT4">
                  <p:embed/>
                </p:oleObj>
              </mc:Choice>
              <mc:Fallback>
                <p:oleObj name="Equation" r:id="rId9" imgW="2679480" imgH="406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809" y="2895368"/>
                        <a:ext cx="26765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39897"/>
              </p:ext>
            </p:extLst>
          </p:nvPr>
        </p:nvGraphicFramePr>
        <p:xfrm>
          <a:off x="4379384" y="2635018"/>
          <a:ext cx="163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5" name="Equation" r:id="rId11" imgW="1638000" imgH="901440" progId="Equation.DSMT4">
                  <p:embed/>
                </p:oleObj>
              </mc:Choice>
              <mc:Fallback>
                <p:oleObj name="Equation" r:id="rId11" imgW="1638000" imgH="9014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384" y="2635018"/>
                        <a:ext cx="1638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40185"/>
              </p:ext>
            </p:extLst>
          </p:nvPr>
        </p:nvGraphicFramePr>
        <p:xfrm>
          <a:off x="2233662" y="751888"/>
          <a:ext cx="1258218" cy="44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6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62" y="751888"/>
                        <a:ext cx="1258218" cy="440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464984" y="737154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二阶可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539750" y="737154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曲线弧</a:t>
            </a:r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5029200" y="737154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则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47259" y="3681875"/>
            <a:ext cx="487345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于参数方程表示的曲线，由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9842"/>
              </p:ext>
            </p:extLst>
          </p:nvPr>
        </p:nvGraphicFramePr>
        <p:xfrm>
          <a:off x="2051720" y="4257399"/>
          <a:ext cx="42973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" name="Equation" r:id="rId15" imgW="4305240" imgH="901440" progId="Equation.DSMT4">
                  <p:embed/>
                </p:oleObj>
              </mc:Choice>
              <mc:Fallback>
                <p:oleObj name="Equation" r:id="rId15" imgW="4305240" imgH="9014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57399"/>
                        <a:ext cx="42973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9749" y="5373216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就有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04682"/>
              </p:ext>
            </p:extLst>
          </p:nvPr>
        </p:nvGraphicFramePr>
        <p:xfrm>
          <a:off x="2074863" y="5229225"/>
          <a:ext cx="4610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" name="Equation" r:id="rId17" imgW="4609800" imgH="901440" progId="Equation.DSMT4">
                  <p:embed/>
                </p:oleObj>
              </mc:Choice>
              <mc:Fallback>
                <p:oleObj name="Equation" r:id="rId17" imgW="4609800" imgH="9014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229225"/>
                        <a:ext cx="4610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85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 advAuto="0"/>
      <p:bldP spid="10" grpId="0" build="p" autoUpdateAnimBg="0"/>
      <p:bldP spid="11" grpId="0" autoUpdateAnimBg="0"/>
      <p:bldP spid="15" grpId="0"/>
      <p:bldP spid="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750" y="818865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光滑弧上自点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开始取弧段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长为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45067"/>
              </p:ext>
            </p:extLst>
          </p:nvPr>
        </p:nvGraphicFramePr>
        <p:xfrm>
          <a:off x="6660431" y="837776"/>
          <a:ext cx="621578" cy="45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431" y="837776"/>
                        <a:ext cx="621578" cy="459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239000" y="787115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对应切线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8830"/>
              </p:ext>
            </p:extLst>
          </p:nvPr>
        </p:nvGraphicFramePr>
        <p:xfrm>
          <a:off x="1469306" y="1605134"/>
          <a:ext cx="702830" cy="45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306" y="1605134"/>
                        <a:ext cx="702830" cy="45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127250" y="1523829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609600" y="2204864"/>
            <a:ext cx="3575050" cy="561975"/>
            <a:chOff x="340" y="1392"/>
            <a:chExt cx="2252" cy="354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340" y="1392"/>
              <a:ext cx="22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弧段     上的</a:t>
              </a:r>
              <a:r>
                <a:rPr lang="zh-CN" altLang="en-US" sz="2800" b="1" dirty="0">
                  <a:solidFill>
                    <a:srgbClr val="7030A0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平均曲率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836" y="1411"/>
            <a:ext cx="35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8" name="Equation" r:id="rId7" imgW="215640" imgH="203040" progId="Equation.DSMT4">
                    <p:embed/>
                  </p:oleObj>
                </mc:Choice>
                <mc:Fallback>
                  <p:oleObj name="Equation" r:id="rId7" imgW="215640" imgH="20304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1411"/>
                          <a:ext cx="353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035718"/>
              </p:ext>
            </p:extLst>
          </p:nvPr>
        </p:nvGraphicFramePr>
        <p:xfrm>
          <a:off x="2038270" y="2762487"/>
          <a:ext cx="1446288" cy="106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Equation" r:id="rId9" imgW="660240" imgH="482400" progId="Equation.DSMT4">
                  <p:embed/>
                </p:oleObj>
              </mc:Choice>
              <mc:Fallback>
                <p:oleObj name="Equation" r:id="rId9" imgW="660240" imgH="482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270" y="2762487"/>
                        <a:ext cx="1446288" cy="10644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6775448" y="3372782"/>
            <a:ext cx="796946" cy="606911"/>
            <a:chOff x="4704" y="1884"/>
            <a:chExt cx="558" cy="425"/>
          </a:xfrm>
        </p:grpSpPr>
        <p:graphicFrame>
          <p:nvGraphicFramePr>
            <p:cNvPr id="13" name="Object 21"/>
            <p:cNvGraphicFramePr>
              <a:graphicFrameLocks noChangeAspect="1"/>
            </p:cNvGraphicFramePr>
            <p:nvPr/>
          </p:nvGraphicFramePr>
          <p:xfrm>
            <a:off x="4875" y="1884"/>
            <a:ext cx="38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0" name="Equation" r:id="rId11" imgW="253800" imgH="177480" progId="Equation.DSMT4">
                    <p:embed/>
                  </p:oleObj>
                </mc:Choice>
                <mc:Fallback>
                  <p:oleObj name="Equation" r:id="rId11" imgW="253800" imgH="1774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" y="1884"/>
                          <a:ext cx="387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rc 24"/>
            <p:cNvSpPr>
              <a:spLocks/>
            </p:cNvSpPr>
            <p:nvPr/>
          </p:nvSpPr>
          <p:spPr bwMode="auto">
            <a:xfrm>
              <a:off x="4704" y="2112"/>
              <a:ext cx="213" cy="197"/>
            </a:xfrm>
            <a:custGeom>
              <a:avLst/>
              <a:gdLst>
                <a:gd name="G0" fmla="+- 0 0 0"/>
                <a:gd name="G1" fmla="+- 18559 0 0"/>
                <a:gd name="G2" fmla="+- 21600 0 0"/>
                <a:gd name="T0" fmla="*/ 11051 w 20063"/>
                <a:gd name="T1" fmla="*/ 0 h 18559"/>
                <a:gd name="T2" fmla="*/ 20063 w 20063"/>
                <a:gd name="T3" fmla="*/ 10558 h 18559"/>
                <a:gd name="T4" fmla="*/ 0 w 20063"/>
                <a:gd name="T5" fmla="*/ 18559 h 185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63" h="18559" fill="none" extrusionOk="0">
                  <a:moveTo>
                    <a:pt x="11050" y="0"/>
                  </a:moveTo>
                  <a:cubicBezTo>
                    <a:pt x="15134" y="2431"/>
                    <a:pt x="18302" y="6142"/>
                    <a:pt x="20063" y="10557"/>
                  </a:cubicBezTo>
                </a:path>
                <a:path w="20063" h="18559" stroke="0" extrusionOk="0">
                  <a:moveTo>
                    <a:pt x="11050" y="0"/>
                  </a:moveTo>
                  <a:cubicBezTo>
                    <a:pt x="15134" y="2431"/>
                    <a:pt x="18302" y="6142"/>
                    <a:pt x="20063" y="10557"/>
                  </a:cubicBezTo>
                  <a:lnTo>
                    <a:pt x="0" y="18559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5572125" y="3444704"/>
            <a:ext cx="2574925" cy="1028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6396038" y="2203279"/>
            <a:ext cx="1443037" cy="236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37"/>
          <p:cNvGrpSpPr>
            <a:grpSpLocks/>
          </p:cNvGrpSpPr>
          <p:nvPr/>
        </p:nvGrpSpPr>
        <p:grpSpPr bwMode="auto">
          <a:xfrm>
            <a:off x="5468938" y="2052466"/>
            <a:ext cx="2266950" cy="2211388"/>
            <a:chOff x="3789" y="960"/>
            <a:chExt cx="1587" cy="1548"/>
          </a:xfrm>
        </p:grpSpPr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4874" y="1947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046" y="2110"/>
            <a:ext cx="35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1" name="Equation" r:id="rId13" imgW="203040" imgH="164880" progId="Equation.DSMT4">
                    <p:embed/>
                  </p:oleObj>
                </mc:Choice>
                <mc:Fallback>
                  <p:oleObj name="Equation" r:id="rId13" imgW="203040" imgH="16488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6" y="2110"/>
                          <a:ext cx="356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36"/>
            <p:cNvGrpSpPr>
              <a:grpSpLocks/>
            </p:cNvGrpSpPr>
            <p:nvPr/>
          </p:nvGrpSpPr>
          <p:grpSpPr bwMode="auto">
            <a:xfrm>
              <a:off x="3789" y="960"/>
              <a:ext cx="1587" cy="1548"/>
              <a:chOff x="3789" y="960"/>
              <a:chExt cx="1587" cy="1548"/>
            </a:xfrm>
          </p:grpSpPr>
          <p:sp>
            <p:nvSpPr>
              <p:cNvPr id="21" name="Freeform 14"/>
              <p:cNvSpPr>
                <a:spLocks/>
              </p:cNvSpPr>
              <p:nvPr/>
            </p:nvSpPr>
            <p:spPr bwMode="auto">
              <a:xfrm>
                <a:off x="3789" y="960"/>
                <a:ext cx="1587" cy="1548"/>
              </a:xfrm>
              <a:custGeom>
                <a:avLst/>
                <a:gdLst>
                  <a:gd name="T0" fmla="*/ 0 w 1056"/>
                  <a:gd name="T1" fmla="*/ 960 h 1032"/>
                  <a:gd name="T2" fmla="*/ 336 w 1056"/>
                  <a:gd name="T3" fmla="*/ 1008 h 1032"/>
                  <a:gd name="T4" fmla="*/ 624 w 1056"/>
                  <a:gd name="T5" fmla="*/ 816 h 1032"/>
                  <a:gd name="T6" fmla="*/ 816 w 1056"/>
                  <a:gd name="T7" fmla="*/ 528 h 1032"/>
                  <a:gd name="T8" fmla="*/ 1056 w 1056"/>
                  <a:gd name="T9" fmla="*/ 0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6" h="1032">
                    <a:moveTo>
                      <a:pt x="0" y="960"/>
                    </a:moveTo>
                    <a:cubicBezTo>
                      <a:pt x="116" y="996"/>
                      <a:pt x="232" y="1032"/>
                      <a:pt x="336" y="1008"/>
                    </a:cubicBezTo>
                    <a:cubicBezTo>
                      <a:pt x="440" y="984"/>
                      <a:pt x="544" y="896"/>
                      <a:pt x="624" y="816"/>
                    </a:cubicBezTo>
                    <a:cubicBezTo>
                      <a:pt x="704" y="736"/>
                      <a:pt x="744" y="664"/>
                      <a:pt x="816" y="528"/>
                    </a:cubicBezTo>
                    <a:cubicBezTo>
                      <a:pt x="888" y="392"/>
                      <a:pt x="972" y="196"/>
                      <a:pt x="1056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Oval 16"/>
              <p:cNvSpPr>
                <a:spLocks noChangeArrowheads="1"/>
              </p:cNvSpPr>
              <p:nvPr/>
            </p:nvSpPr>
            <p:spPr bwMode="auto">
              <a:xfrm>
                <a:off x="4317" y="244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3" name="Object 19"/>
              <p:cNvGraphicFramePr>
                <a:graphicFrameLocks noChangeAspect="1"/>
              </p:cNvGraphicFramePr>
              <p:nvPr/>
            </p:nvGraphicFramePr>
            <p:xfrm>
              <a:off x="4621" y="1630"/>
              <a:ext cx="413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02" name="Equation" r:id="rId15" imgW="241200" imgH="164880" progId="Equation.DSMT4">
                      <p:embed/>
                    </p:oleObj>
                  </mc:Choice>
                  <mc:Fallback>
                    <p:oleObj name="Equation" r:id="rId15" imgW="241200" imgH="16488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1" y="1630"/>
                            <a:ext cx="413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0"/>
              <p:cNvGraphicFramePr>
                <a:graphicFrameLocks noChangeAspect="1"/>
              </p:cNvGraphicFramePr>
              <p:nvPr/>
            </p:nvGraphicFramePr>
            <p:xfrm>
              <a:off x="4382" y="1947"/>
              <a:ext cx="366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03" name="Equation" r:id="rId17" imgW="215640" imgH="203040" progId="Equation.DSMT4">
                      <p:embed/>
                    </p:oleObj>
                  </mc:Choice>
                  <mc:Fallback>
                    <p:oleObj name="Equation" r:id="rId17" imgW="215640" imgH="20304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2" y="1947"/>
                            <a:ext cx="366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603250" y="3889204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点</a:t>
            </a:r>
            <a:r>
              <a:rPr lang="zh-CN" altLang="en-US" sz="2800" b="1" i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处的曲率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32925"/>
              </p:ext>
            </p:extLst>
          </p:nvPr>
        </p:nvGraphicFramePr>
        <p:xfrm>
          <a:off x="2045370" y="4367503"/>
          <a:ext cx="2027242" cy="106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19" imgW="927000" imgH="482400" progId="Equation.DSMT4">
                  <p:embed/>
                </p:oleObj>
              </mc:Choice>
              <mc:Fallback>
                <p:oleObj name="Equation" r:id="rId19" imgW="927000" imgH="482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370" y="4367503"/>
                        <a:ext cx="2027242" cy="1064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10948"/>
              </p:ext>
            </p:extLst>
          </p:nvPr>
        </p:nvGraphicFramePr>
        <p:xfrm>
          <a:off x="4133602" y="4367503"/>
          <a:ext cx="1088778" cy="106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21" imgW="495000" imgH="482400" progId="Equation.DSMT4">
                  <p:embed/>
                </p:oleObj>
              </mc:Choice>
              <mc:Fallback>
                <p:oleObj name="Equation" r:id="rId21" imgW="495000" imgH="482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602" y="4367503"/>
                        <a:ext cx="1088778" cy="10644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603250" y="5571954"/>
            <a:ext cx="617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注意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直线上任意点处的曲率为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!</a:t>
            </a:r>
          </a:p>
        </p:txBody>
      </p:sp>
      <p:sp>
        <p:nvSpPr>
          <p:cNvPr id="29" name="Text Box 57"/>
          <p:cNvSpPr txBox="1">
            <a:spLocks noChangeArrowheads="1"/>
          </p:cNvSpPr>
          <p:nvPr/>
        </p:nvSpPr>
        <p:spPr bwMode="auto">
          <a:xfrm>
            <a:off x="222250" y="1523829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转角为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6458" y="137727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曲率的定义</a:t>
            </a:r>
          </a:p>
        </p:txBody>
      </p:sp>
    </p:spTree>
    <p:extLst>
      <p:ext uri="{BB962C8B-B14F-4D97-AF65-F5344CB8AC3E}">
        <p14:creationId xmlns:p14="http://schemas.microsoft.com/office/powerpoint/2010/main" val="57906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15" grpId="0" animBg="1"/>
      <p:bldP spid="16" grpId="0" animBg="1"/>
      <p:bldP spid="25" grpId="0" autoUpdateAnimBg="0"/>
      <p:bldP spid="28" grpId="0" autoUpdateAnimBg="0"/>
      <p:bldP spid="2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5986" y="1098848"/>
            <a:ext cx="7776666" cy="504056"/>
          </a:xfrm>
          <a:prstGeom prst="rect">
            <a:avLst/>
          </a:prstGeom>
          <a:solidFill>
            <a:srgbClr val="FFC0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在此定义下，半径为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圆上任意点处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92102" y="2389184"/>
            <a:ext cx="259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图所示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82512"/>
              </p:ext>
            </p:extLst>
          </p:nvPr>
        </p:nvGraphicFramePr>
        <p:xfrm>
          <a:off x="1597002" y="3032125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" name="Equation" r:id="rId3" imgW="1485720" imgH="380880" progId="Equation.DSMT4">
                  <p:embed/>
                </p:oleObj>
              </mc:Choice>
              <mc:Fallback>
                <p:oleObj name="Equation" r:id="rId3" imgW="1485720" imgH="380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02" y="3032125"/>
                        <a:ext cx="1485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70699"/>
              </p:ext>
            </p:extLst>
          </p:nvPr>
        </p:nvGraphicFramePr>
        <p:xfrm>
          <a:off x="1040465" y="3462251"/>
          <a:ext cx="2705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name="Equation" r:id="rId5" imgW="2705040" imgH="1015920" progId="Equation.DSMT4">
                  <p:embed/>
                </p:oleObj>
              </mc:Choice>
              <mc:Fallback>
                <p:oleObj name="Equation" r:id="rId5" imgW="2705040" imgH="10159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465" y="3462251"/>
                        <a:ext cx="2705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45067"/>
              </p:ext>
            </p:extLst>
          </p:nvPr>
        </p:nvGraphicFramePr>
        <p:xfrm>
          <a:off x="3787465" y="3530171"/>
          <a:ext cx="62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" name="Equation" r:id="rId7" imgW="622080" imgH="825480" progId="Equation.DSMT4">
                  <p:embed/>
                </p:oleObj>
              </mc:Choice>
              <mc:Fallback>
                <p:oleObj name="Equation" r:id="rId7" imgW="622080" imgH="825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465" y="3530171"/>
                        <a:ext cx="622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1000" y="4662488"/>
            <a:ext cx="708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可见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愈小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愈大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圆弧弯曲得愈厉害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295400" y="5500688"/>
            <a:ext cx="586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愈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愈小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圆弧弯曲得愈小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7471705" y="2313986"/>
            <a:ext cx="533400" cy="576852"/>
            <a:chOff x="4927" y="1102"/>
            <a:chExt cx="492" cy="530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774893"/>
                </p:ext>
              </p:extLst>
            </p:nvPr>
          </p:nvGraphicFramePr>
          <p:xfrm>
            <a:off x="4927" y="1102"/>
            <a:ext cx="49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0" name="Equation" r:id="rId9" imgW="533160" imgH="380880" progId="Equation.DSMT4">
                    <p:embed/>
                  </p:oleObj>
                </mc:Choice>
                <mc:Fallback>
                  <p:oleObj name="Equation" r:id="rId9" imgW="533160" imgH="3808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" y="1102"/>
                          <a:ext cx="492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rc 11"/>
            <p:cNvSpPr>
              <a:spLocks/>
            </p:cNvSpPr>
            <p:nvPr/>
          </p:nvSpPr>
          <p:spPr bwMode="auto">
            <a:xfrm>
              <a:off x="5110" y="1430"/>
              <a:ext cx="218" cy="202"/>
            </a:xfrm>
            <a:custGeom>
              <a:avLst/>
              <a:gdLst>
                <a:gd name="G0" fmla="+- 12484 0 0"/>
                <a:gd name="G1" fmla="+- 21600 0 0"/>
                <a:gd name="G2" fmla="+- 21600 0 0"/>
                <a:gd name="T0" fmla="*/ 0 w 23265"/>
                <a:gd name="T1" fmla="*/ 3973 h 21600"/>
                <a:gd name="T2" fmla="*/ 23265 w 23265"/>
                <a:gd name="T3" fmla="*/ 2883 h 21600"/>
                <a:gd name="T4" fmla="*/ 12484 w 232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265" h="21600" fill="none" extrusionOk="0">
                  <a:moveTo>
                    <a:pt x="0" y="3973"/>
                  </a:moveTo>
                  <a:cubicBezTo>
                    <a:pt x="3649" y="1388"/>
                    <a:pt x="8011" y="-1"/>
                    <a:pt x="12484" y="0"/>
                  </a:cubicBezTo>
                  <a:cubicBezTo>
                    <a:pt x="16268" y="0"/>
                    <a:pt x="19985" y="994"/>
                    <a:pt x="23265" y="2882"/>
                  </a:cubicBezTo>
                </a:path>
                <a:path w="23265" h="21600" stroke="0" extrusionOk="0">
                  <a:moveTo>
                    <a:pt x="0" y="3973"/>
                  </a:moveTo>
                  <a:cubicBezTo>
                    <a:pt x="3649" y="1388"/>
                    <a:pt x="8011" y="-1"/>
                    <a:pt x="12484" y="0"/>
                  </a:cubicBezTo>
                  <a:cubicBezTo>
                    <a:pt x="16268" y="0"/>
                    <a:pt x="19985" y="994"/>
                    <a:pt x="23265" y="2882"/>
                  </a:cubicBezTo>
                  <a:lnTo>
                    <a:pt x="12484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7126249" y="2357438"/>
            <a:ext cx="1016000" cy="162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7040524" y="1898651"/>
            <a:ext cx="1041400" cy="1357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34"/>
          <p:cNvGrpSpPr>
            <a:grpSpLocks/>
          </p:cNvGrpSpPr>
          <p:nvPr/>
        </p:nvGrpSpPr>
        <p:grpSpPr bwMode="auto">
          <a:xfrm>
            <a:off x="5719724" y="2003426"/>
            <a:ext cx="2055813" cy="1878012"/>
            <a:chOff x="3504" y="833"/>
            <a:chExt cx="1295" cy="1183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4095" y="1070"/>
              <a:ext cx="474" cy="3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606985"/>
                </p:ext>
              </p:extLst>
            </p:nvPr>
          </p:nvGraphicFramePr>
          <p:xfrm>
            <a:off x="4440" y="1291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1" name="Equation" r:id="rId11" imgW="419040" imgH="380880" progId="Equation.DSMT4">
                    <p:embed/>
                  </p:oleObj>
                </mc:Choice>
                <mc:Fallback>
                  <p:oleObj name="Equation" r:id="rId11" imgW="419040" imgH="38088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1291"/>
                          <a:ext cx="2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107386"/>
                </p:ext>
              </p:extLst>
            </p:nvPr>
          </p:nvGraphicFramePr>
          <p:xfrm>
            <a:off x="4191" y="1589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2" name="Equation" r:id="rId13" imgW="291960" imgH="380880" progId="Equation.DSMT4">
                    <p:embed/>
                  </p:oleObj>
                </mc:Choice>
                <mc:Fallback>
                  <p:oleObj name="Equation" r:id="rId13" imgW="291960" imgH="38088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" y="1589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3504" y="833"/>
              <a:ext cx="1180" cy="1183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095" y="1425"/>
              <a:ext cx="492" cy="3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763330"/>
                </p:ext>
              </p:extLst>
            </p:nvPr>
          </p:nvGraphicFramePr>
          <p:xfrm>
            <a:off x="4536" y="1704"/>
            <a:ext cx="2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3" name="Equation" r:id="rId15" imgW="406080" imgH="380880" progId="Equation.DSMT4">
                    <p:embed/>
                  </p:oleObj>
                </mc:Choice>
                <mc:Fallback>
                  <p:oleObj name="Equation" r:id="rId15" imgW="406080" imgH="38088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1704"/>
                          <a:ext cx="25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23046"/>
                </p:ext>
              </p:extLst>
            </p:nvPr>
          </p:nvGraphicFramePr>
          <p:xfrm>
            <a:off x="4495" y="843"/>
            <a:ext cx="30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4" name="Equation" r:id="rId17" imgW="482400" imgH="406080" progId="Equation.DSMT4">
                    <p:embed/>
                  </p:oleObj>
                </mc:Choice>
                <mc:Fallback>
                  <p:oleObj name="Equation" r:id="rId17" imgW="482400" imgH="40608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843"/>
                          <a:ext cx="30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6635722" y="2760666"/>
            <a:ext cx="665163" cy="381000"/>
            <a:chOff x="4095" y="1310"/>
            <a:chExt cx="419" cy="240"/>
          </a:xfrm>
        </p:grpSpPr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2035307"/>
                </p:ext>
              </p:extLst>
            </p:nvPr>
          </p:nvGraphicFramePr>
          <p:xfrm>
            <a:off x="4178" y="1310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5" name="Equation" r:id="rId19" imgW="533160" imgH="380880" progId="Equation.DSMT4">
                    <p:embed/>
                  </p:oleObj>
                </mc:Choice>
                <mc:Fallback>
                  <p:oleObj name="Equation" r:id="rId19" imgW="533160" imgH="38088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1310"/>
                          <a:ext cx="33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rc 24"/>
            <p:cNvSpPr>
              <a:spLocks/>
            </p:cNvSpPr>
            <p:nvPr/>
          </p:nvSpPr>
          <p:spPr bwMode="auto">
            <a:xfrm>
              <a:off x="4095" y="1368"/>
              <a:ext cx="99" cy="104"/>
            </a:xfrm>
            <a:custGeom>
              <a:avLst/>
              <a:gdLst>
                <a:gd name="G0" fmla="+- 0 0 0"/>
                <a:gd name="G1" fmla="+- 11464 0 0"/>
                <a:gd name="G2" fmla="+- 21600 0 0"/>
                <a:gd name="T0" fmla="*/ 18307 w 21600"/>
                <a:gd name="T1" fmla="*/ 0 h 22613"/>
                <a:gd name="T2" fmla="*/ 18501 w 21600"/>
                <a:gd name="T3" fmla="*/ 22613 h 22613"/>
                <a:gd name="T4" fmla="*/ 0 w 21600"/>
                <a:gd name="T5" fmla="*/ 11464 h 2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613" fill="none" extrusionOk="0">
                  <a:moveTo>
                    <a:pt x="18306" y="0"/>
                  </a:moveTo>
                  <a:cubicBezTo>
                    <a:pt x="20458" y="3436"/>
                    <a:pt x="21600" y="7409"/>
                    <a:pt x="21600" y="11464"/>
                  </a:cubicBezTo>
                  <a:cubicBezTo>
                    <a:pt x="21600" y="15392"/>
                    <a:pt x="20528" y="19247"/>
                    <a:pt x="18500" y="22612"/>
                  </a:cubicBezTo>
                </a:path>
                <a:path w="21600" h="22613" stroke="0" extrusionOk="0">
                  <a:moveTo>
                    <a:pt x="18306" y="0"/>
                  </a:moveTo>
                  <a:cubicBezTo>
                    <a:pt x="20458" y="3436"/>
                    <a:pt x="21600" y="7409"/>
                    <a:pt x="21600" y="11464"/>
                  </a:cubicBezTo>
                  <a:cubicBezTo>
                    <a:pt x="21600" y="15392"/>
                    <a:pt x="20528" y="19247"/>
                    <a:pt x="18500" y="22612"/>
                  </a:cubicBezTo>
                  <a:lnTo>
                    <a:pt x="0" y="11464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Freeform 25"/>
          <p:cNvSpPr>
            <a:spLocks/>
          </p:cNvSpPr>
          <p:nvPr/>
        </p:nvSpPr>
        <p:spPr bwMode="auto">
          <a:xfrm>
            <a:off x="7292937" y="2473326"/>
            <a:ext cx="187325" cy="79375"/>
          </a:xfrm>
          <a:custGeom>
            <a:avLst/>
            <a:gdLst>
              <a:gd name="T0" fmla="*/ 0 w 240"/>
              <a:gd name="T1" fmla="*/ 0 h 96"/>
              <a:gd name="T2" fmla="*/ 96 w 240"/>
              <a:gd name="T3" fmla="*/ 96 h 96"/>
              <a:gd name="T4" fmla="*/ 240 w 240"/>
              <a:gd name="T5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96">
                <a:moveTo>
                  <a:pt x="0" y="0"/>
                </a:moveTo>
                <a:lnTo>
                  <a:pt x="96" y="96"/>
                </a:lnTo>
                <a:lnTo>
                  <a:pt x="24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reeform 26"/>
          <p:cNvSpPr>
            <a:spLocks/>
          </p:cNvSpPr>
          <p:nvPr/>
        </p:nvSpPr>
        <p:spPr bwMode="auto">
          <a:xfrm>
            <a:off x="7335799" y="3255963"/>
            <a:ext cx="180975" cy="111125"/>
          </a:xfrm>
          <a:custGeom>
            <a:avLst/>
            <a:gdLst>
              <a:gd name="T0" fmla="*/ 0 w 240"/>
              <a:gd name="T1" fmla="*/ 144 h 144"/>
              <a:gd name="T2" fmla="*/ 96 w 240"/>
              <a:gd name="T3" fmla="*/ 0 h 144"/>
              <a:gd name="T4" fmla="*/ 240 w 240"/>
              <a:gd name="T5" fmla="*/ 96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144">
                <a:moveTo>
                  <a:pt x="0" y="144"/>
                </a:moveTo>
                <a:lnTo>
                  <a:pt x="96" y="0"/>
                </a:lnTo>
                <a:lnTo>
                  <a:pt x="2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5986" y="1746920"/>
            <a:ext cx="307007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曲率是怎样的呢？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2102" y="439035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直观想象：</a:t>
            </a:r>
            <a:endParaRPr lang="zh-CN" altLang="en-US" sz="2800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92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8" grpId="0" autoUpdateAnimBg="0"/>
      <p:bldP spid="12" grpId="0" animBg="1"/>
      <p:bldP spid="13" grpId="0" animBg="1"/>
      <p:bldP spid="25" grpId="0" animBg="1"/>
      <p:bldP spid="2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38511"/>
              </p:ext>
            </p:extLst>
          </p:nvPr>
        </p:nvGraphicFramePr>
        <p:xfrm>
          <a:off x="1619672" y="1116235"/>
          <a:ext cx="231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3" imgW="2311200" imgH="571320" progId="Equation.DSMT4">
                  <p:embed/>
                </p:oleObj>
              </mc:Choice>
              <mc:Fallback>
                <p:oleObj name="Equation" r:id="rId3" imgW="2311200" imgH="5713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16235"/>
                        <a:ext cx="2311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23528" y="2521406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曲率计算公式为</a:t>
            </a:r>
          </a:p>
        </p:txBody>
      </p:sp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18753"/>
              </p:ext>
            </p:extLst>
          </p:nvPr>
        </p:nvGraphicFramePr>
        <p:xfrm>
          <a:off x="7092280" y="124138"/>
          <a:ext cx="16287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5" imgW="1625400" imgH="1015920" progId="Equation.DSMT4">
                  <p:embed/>
                </p:oleObj>
              </mc:Choice>
              <mc:Fallback>
                <p:oleObj name="Equation" r:id="rId5" imgW="1625400" imgH="101592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24138"/>
                        <a:ext cx="1628775" cy="10128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87142"/>
              </p:ext>
            </p:extLst>
          </p:nvPr>
        </p:nvGraphicFramePr>
        <p:xfrm>
          <a:off x="4002658" y="2248396"/>
          <a:ext cx="2057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7" imgW="2057400" imgH="1206360" progId="Equation.DSMT4">
                  <p:embed/>
                </p:oleObj>
              </mc:Choice>
              <mc:Fallback>
                <p:oleObj name="Equation" r:id="rId7" imgW="2057400" imgH="12063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658" y="2248396"/>
                        <a:ext cx="2057400" cy="1206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7544" y="1116235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于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56432"/>
              </p:ext>
            </p:extLst>
          </p:nvPr>
        </p:nvGraphicFramePr>
        <p:xfrm>
          <a:off x="4413103" y="1196752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103" y="1196752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741061"/>
              </p:ext>
            </p:extLst>
          </p:nvPr>
        </p:nvGraphicFramePr>
        <p:xfrm>
          <a:off x="4893848" y="980728"/>
          <a:ext cx="1689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" name="Equation" r:id="rId11" imgW="1688760" imgH="901440" progId="Equation.DSMT4">
                  <p:embed/>
                </p:oleObj>
              </mc:Choice>
              <mc:Fallback>
                <p:oleObj name="Equation" r:id="rId11" imgW="1688760" imgH="9014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848" y="980728"/>
                        <a:ext cx="1689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457126" y="3945632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线由参数方程</a:t>
            </a: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02269"/>
              </p:ext>
            </p:extLst>
          </p:nvPr>
        </p:nvGraphicFramePr>
        <p:xfrm>
          <a:off x="3523928" y="3645024"/>
          <a:ext cx="1323255" cy="99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" name="Equation" r:id="rId13" imgW="609480" imgH="457200" progId="Equation.DSMT4">
                  <p:embed/>
                </p:oleObj>
              </mc:Choice>
              <mc:Fallback>
                <p:oleObj name="Equation" r:id="rId13" imgW="60948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928" y="3645024"/>
                        <a:ext cx="1323255" cy="993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5108104" y="3902037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给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045503"/>
              </p:ext>
            </p:extLst>
          </p:nvPr>
        </p:nvGraphicFramePr>
        <p:xfrm>
          <a:off x="4067944" y="4725144"/>
          <a:ext cx="29337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" name="Equation" r:id="rId15" imgW="2933640" imgH="1384200" progId="Equation.DSMT4">
                  <p:embed/>
                </p:oleObj>
              </mc:Choice>
              <mc:Fallback>
                <p:oleObj name="Equation" r:id="rId15" imgW="2933640" imgH="1384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725144"/>
                        <a:ext cx="2933700" cy="1384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7544" y="260648"/>
            <a:ext cx="174759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公式推导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91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6" grpId="0"/>
      <p:bldP spid="29" grpId="0"/>
      <p:bldP spid="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38808" y="484188"/>
            <a:ext cx="250222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5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椭圆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40258"/>
              </p:ext>
            </p:extLst>
          </p:nvPr>
        </p:nvGraphicFramePr>
        <p:xfrm>
          <a:off x="2482850" y="242888"/>
          <a:ext cx="1612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" name="Equation" r:id="rId3" imgW="1612800" imgH="1015920" progId="Equation.DSMT4">
                  <p:embed/>
                </p:oleObj>
              </mc:Choice>
              <mc:Fallback>
                <p:oleObj name="Equation" r:id="rId3" imgW="1612800" imgH="101592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42888"/>
                        <a:ext cx="1612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58723"/>
              </p:ext>
            </p:extLst>
          </p:nvPr>
        </p:nvGraphicFramePr>
        <p:xfrm>
          <a:off x="4305300" y="554038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7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54038"/>
                        <a:ext cx="1625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943600" y="489278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在何处曲率最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33400" y="1376363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33400" y="2514600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曲率为</a:t>
            </a:r>
          </a:p>
        </p:txBody>
      </p:sp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55139"/>
              </p:ext>
            </p:extLst>
          </p:nvPr>
        </p:nvGraphicFramePr>
        <p:xfrm>
          <a:off x="3803650" y="3098800"/>
          <a:ext cx="36115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" name="Equation" r:id="rId7" imgW="3606480" imgH="825480" progId="Equation.DSMT4">
                  <p:embed/>
                </p:oleObj>
              </mc:Choice>
              <mc:Fallback>
                <p:oleObj name="Equation" r:id="rId7" imgW="3606480" imgH="8254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098800"/>
                        <a:ext cx="36115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51326"/>
              </p:ext>
            </p:extLst>
          </p:nvPr>
        </p:nvGraphicFramePr>
        <p:xfrm>
          <a:off x="5257800" y="3054350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54350"/>
                        <a:ext cx="40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93325"/>
              </p:ext>
            </p:extLst>
          </p:nvPr>
        </p:nvGraphicFramePr>
        <p:xfrm>
          <a:off x="4292600" y="3511550"/>
          <a:ext cx="2959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0" name="Equation" r:id="rId11" imgW="2958840" imgH="698400" progId="Equation.DSMT4">
                  <p:embed/>
                </p:oleObj>
              </mc:Choice>
              <mc:Fallback>
                <p:oleObj name="Equation" r:id="rId11" imgW="2958840" imgH="698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511550"/>
                        <a:ext cx="2959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86001"/>
              </p:ext>
            </p:extLst>
          </p:nvPr>
        </p:nvGraphicFramePr>
        <p:xfrm>
          <a:off x="1365250" y="143477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1" name="Equation" r:id="rId13" imgW="1752480" imgH="406080" progId="Equation.DSMT4">
                  <p:embed/>
                </p:oleObj>
              </mc:Choice>
              <mc:Fallback>
                <p:oleObj name="Equation" r:id="rId13" imgW="1752480" imgH="4060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434773"/>
                        <a:ext cx="175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052019"/>
              </p:ext>
            </p:extLst>
          </p:nvPr>
        </p:nvGraphicFramePr>
        <p:xfrm>
          <a:off x="1358900" y="20320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2" name="Equation" r:id="rId15" imgW="1612800" imgH="406080" progId="Equation.DSMT4">
                  <p:embed/>
                </p:oleObj>
              </mc:Choice>
              <mc:Fallback>
                <p:oleObj name="Equation" r:id="rId15" imgW="1612800" imgH="4060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032000"/>
                        <a:ext cx="1612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5937"/>
              </p:ext>
            </p:extLst>
          </p:nvPr>
        </p:nvGraphicFramePr>
        <p:xfrm>
          <a:off x="4083050" y="1472873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" name="Equation" r:id="rId17" imgW="1739880" imgH="330120" progId="Equation.DSMT4">
                  <p:embed/>
                </p:oleObj>
              </mc:Choice>
              <mc:Fallback>
                <p:oleObj name="Equation" r:id="rId17" imgW="1739880" imgH="3301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472873"/>
                        <a:ext cx="1739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44657"/>
              </p:ext>
            </p:extLst>
          </p:nvPr>
        </p:nvGraphicFramePr>
        <p:xfrm>
          <a:off x="4083050" y="2032000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" name="Equation" r:id="rId19" imgW="1688760" imgH="406080" progId="Equation.DSMT4">
                  <p:embed/>
                </p:oleObj>
              </mc:Choice>
              <mc:Fallback>
                <p:oleObj name="Equation" r:id="rId19" imgW="1688760" imgH="4060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032000"/>
                        <a:ext cx="1689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39147"/>
              </p:ext>
            </p:extLst>
          </p:nvPr>
        </p:nvGraphicFramePr>
        <p:xfrm>
          <a:off x="1352550" y="2971800"/>
          <a:ext cx="2349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5" name="Equation" r:id="rId21" imgW="2349360" imgH="1206360" progId="Equation.DSMT4">
                  <p:embed/>
                </p:oleObj>
              </mc:Choice>
              <mc:Fallback>
                <p:oleObj name="Equation" r:id="rId21" imgW="2349360" imgH="12063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971800"/>
                        <a:ext cx="2349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01282"/>
              </p:ext>
            </p:extLst>
          </p:nvPr>
        </p:nvGraphicFramePr>
        <p:xfrm>
          <a:off x="1606550" y="4221163"/>
          <a:ext cx="3543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6" name="Equation" r:id="rId23" imgW="3543120" imgH="1269720" progId="Equation.DSMT4">
                  <p:embed/>
                </p:oleObj>
              </mc:Choice>
              <mc:Fallback>
                <p:oleObj name="Equation" r:id="rId23" imgW="3543120" imgH="12697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221163"/>
                        <a:ext cx="3543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3400" y="5589240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不妨设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21325"/>
              </p:ext>
            </p:extLst>
          </p:nvPr>
        </p:nvGraphicFramePr>
        <p:xfrm>
          <a:off x="1800093" y="56667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7" name="Equation" r:id="rId25" imgW="1358640" imgH="368280" progId="Equation.DSMT4">
                  <p:embed/>
                </p:oleObj>
              </mc:Choice>
              <mc:Fallback>
                <p:oleObj name="Equation" r:id="rId25" imgW="1358640" imgH="3682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93" y="5666700"/>
                        <a:ext cx="1358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99748"/>
              </p:ext>
            </p:extLst>
          </p:nvPr>
        </p:nvGraphicFramePr>
        <p:xfrm>
          <a:off x="3265488" y="5592763"/>
          <a:ext cx="2574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" name="Equation" r:id="rId27" imgW="2565360" imgH="431640" progId="Equation.DSMT4">
                  <p:embed/>
                </p:oleObj>
              </mc:Choice>
              <mc:Fallback>
                <p:oleObj name="Equation" r:id="rId27" imgW="2565360" imgH="4316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592763"/>
                        <a:ext cx="25749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6"/>
          <p:cNvSpPr txBox="1">
            <a:spLocks noChangeArrowheads="1"/>
          </p:cNvSpPr>
          <p:nvPr/>
        </p:nvSpPr>
        <p:spPr bwMode="auto">
          <a:xfrm>
            <a:off x="5796136" y="5517232"/>
            <a:ext cx="216024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最大值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1" name="Oval 96"/>
          <p:cNvSpPr>
            <a:spLocks noChangeArrowheads="1"/>
          </p:cNvSpPr>
          <p:nvPr/>
        </p:nvSpPr>
        <p:spPr bwMode="auto">
          <a:xfrm>
            <a:off x="6657174" y="1863502"/>
            <a:ext cx="1800225" cy="1008063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97"/>
          <p:cNvSpPr>
            <a:spLocks noChangeShapeType="1"/>
          </p:cNvSpPr>
          <p:nvPr/>
        </p:nvSpPr>
        <p:spPr bwMode="auto">
          <a:xfrm>
            <a:off x="6176161" y="2371502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98"/>
          <p:cNvSpPr>
            <a:spLocks noChangeShapeType="1"/>
          </p:cNvSpPr>
          <p:nvPr/>
        </p:nvSpPr>
        <p:spPr bwMode="auto">
          <a:xfrm flipV="1">
            <a:off x="7549349" y="1196752"/>
            <a:ext cx="0" cy="2101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75891"/>
              </p:ext>
            </p:extLst>
          </p:nvPr>
        </p:nvGraphicFramePr>
        <p:xfrm>
          <a:off x="7258836" y="1250727"/>
          <a:ext cx="241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9" name="Equation" r:id="rId29" imgW="253800" imgH="304560" progId="Equation.DSMT4">
                  <p:embed/>
                </p:oleObj>
              </mc:Choice>
              <mc:Fallback>
                <p:oleObj name="Equation" r:id="rId29" imgW="253800" imgH="30456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836" y="1250727"/>
                        <a:ext cx="2413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161041"/>
              </p:ext>
            </p:extLst>
          </p:nvPr>
        </p:nvGraphicFramePr>
        <p:xfrm>
          <a:off x="8825699" y="2393727"/>
          <a:ext cx="2174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0" name="Equation" r:id="rId31" imgW="228600" imgH="304560" progId="Equation.DSMT4">
                  <p:embed/>
                </p:oleObj>
              </mc:Choice>
              <mc:Fallback>
                <p:oleObj name="Equation" r:id="rId31" imgW="228600" imgH="30456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5699" y="2393727"/>
                        <a:ext cx="21748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96095"/>
              </p:ext>
            </p:extLst>
          </p:nvPr>
        </p:nvGraphicFramePr>
        <p:xfrm>
          <a:off x="7366786" y="1507902"/>
          <a:ext cx="2047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1" name="Equation" r:id="rId33" imgW="215640" imgH="393480" progId="Equation.DSMT4">
                  <p:embed/>
                </p:oleObj>
              </mc:Choice>
              <mc:Fallback>
                <p:oleObj name="Equation" r:id="rId33" imgW="21564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786" y="1507902"/>
                        <a:ext cx="20478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627712"/>
              </p:ext>
            </p:extLst>
          </p:nvPr>
        </p:nvGraphicFramePr>
        <p:xfrm>
          <a:off x="8436761" y="2393727"/>
          <a:ext cx="2301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2" name="Equation" r:id="rId35" imgW="241200" imgH="304560" progId="Equation.DSMT4">
                  <p:embed/>
                </p:oleObj>
              </mc:Choice>
              <mc:Fallback>
                <p:oleObj name="Equation" r:id="rId35" imgW="241200" imgH="3045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6761" y="2393727"/>
                        <a:ext cx="23018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61339"/>
              </p:ext>
            </p:extLst>
          </p:nvPr>
        </p:nvGraphicFramePr>
        <p:xfrm>
          <a:off x="7084211" y="2887440"/>
          <a:ext cx="409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3" name="Equation" r:id="rId37" imgW="431640" imgH="393480" progId="Equation.DSMT4">
                  <p:embed/>
                </p:oleObj>
              </mc:Choice>
              <mc:Fallback>
                <p:oleObj name="Equation" r:id="rId37" imgW="431640" imgH="3934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211" y="2887440"/>
                        <a:ext cx="4095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97720"/>
              </p:ext>
            </p:extLst>
          </p:nvPr>
        </p:nvGraphicFramePr>
        <p:xfrm>
          <a:off x="6234899" y="2393727"/>
          <a:ext cx="4206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4" name="Equation" r:id="rId39" imgW="444240" imgH="304560" progId="Equation.DSMT4">
                  <p:embed/>
                </p:oleObj>
              </mc:Choice>
              <mc:Fallback>
                <p:oleObj name="Equation" r:id="rId39" imgW="444240" imgH="3045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899" y="2393727"/>
                        <a:ext cx="42068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椭圆 39"/>
          <p:cNvSpPr/>
          <p:nvPr/>
        </p:nvSpPr>
        <p:spPr>
          <a:xfrm>
            <a:off x="6639396" y="2343017"/>
            <a:ext cx="61896" cy="68341"/>
          </a:xfrm>
          <a:prstGeom prst="ellipse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8426451" y="2345398"/>
            <a:ext cx="61896" cy="68341"/>
          </a:xfrm>
          <a:prstGeom prst="ellipse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30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26" grpId="0"/>
      <p:bldP spid="29" grpId="0"/>
      <p:bldP spid="31" grpId="0" animBg="1"/>
      <p:bldP spid="32" grpId="0" animBg="1"/>
      <p:bldP spid="33" grpId="0" animBg="1"/>
      <p:bldP spid="40" grpId="0" animBg="1"/>
      <p:bldP spid="4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4629645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3.3.2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2431" y="806074"/>
            <a:ext cx="189667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写出曲线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58707"/>
              </p:ext>
            </p:extLst>
          </p:nvPr>
        </p:nvGraphicFramePr>
        <p:xfrm>
          <a:off x="2142631" y="839084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3" imgW="1523880" imgH="457200" progId="Equation.DSMT4">
                  <p:embed/>
                </p:oleObj>
              </mc:Choice>
              <mc:Fallback>
                <p:oleObj name="Equation" r:id="rId3" imgW="1523880" imgH="457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631" y="839084"/>
                        <a:ext cx="152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26807" y="806074"/>
            <a:ext cx="343074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凹凸区间和拐点．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2431" y="1502946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2431" y="2204864"/>
            <a:ext cx="82060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导，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图形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左图所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示，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2431" y="2757031"/>
            <a:ext cx="8712968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图形最有可能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右边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图中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哪一个？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2431" y="3443307"/>
            <a:ext cx="541526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图上可知，曲线 有几个拐点？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5013" y="5851808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pSp>
        <p:nvGrpSpPr>
          <p:cNvPr id="25" name="组合 24"/>
          <p:cNvGrpSpPr>
            <a:grpSpLocks noChangeAspect="1"/>
          </p:cNvGrpSpPr>
          <p:nvPr/>
        </p:nvGrpSpPr>
        <p:grpSpPr>
          <a:xfrm>
            <a:off x="511536" y="4018936"/>
            <a:ext cx="1713969" cy="1394215"/>
            <a:chOff x="735889" y="4833912"/>
            <a:chExt cx="581025" cy="620713"/>
          </a:xfrm>
        </p:grpSpPr>
        <p:sp>
          <p:nvSpPr>
            <p:cNvPr id="21" name="Freeform 2"/>
            <p:cNvSpPr>
              <a:spLocks/>
            </p:cNvSpPr>
            <p:nvPr/>
          </p:nvSpPr>
          <p:spPr bwMode="auto">
            <a:xfrm>
              <a:off x="986714" y="4967262"/>
              <a:ext cx="284163" cy="487363"/>
            </a:xfrm>
            <a:custGeom>
              <a:avLst/>
              <a:gdLst>
                <a:gd name="T0" fmla="*/ 0 w 448"/>
                <a:gd name="T1" fmla="*/ 768 h 768"/>
                <a:gd name="T2" fmla="*/ 84 w 448"/>
                <a:gd name="T3" fmla="*/ 348 h 768"/>
                <a:gd name="T4" fmla="*/ 238 w 448"/>
                <a:gd name="T5" fmla="*/ 477 h 768"/>
                <a:gd name="T6" fmla="*/ 360 w 448"/>
                <a:gd name="T7" fmla="*/ 324 h 768"/>
                <a:gd name="T8" fmla="*/ 448 w 448"/>
                <a:gd name="T9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8" h="768">
                  <a:moveTo>
                    <a:pt x="0" y="768"/>
                  </a:moveTo>
                  <a:cubicBezTo>
                    <a:pt x="22" y="582"/>
                    <a:pt x="44" y="396"/>
                    <a:pt x="84" y="348"/>
                  </a:cubicBezTo>
                  <a:cubicBezTo>
                    <a:pt x="124" y="300"/>
                    <a:pt x="192" y="481"/>
                    <a:pt x="238" y="477"/>
                  </a:cubicBezTo>
                  <a:cubicBezTo>
                    <a:pt x="284" y="473"/>
                    <a:pt x="325" y="404"/>
                    <a:pt x="360" y="324"/>
                  </a:cubicBezTo>
                  <a:cubicBezTo>
                    <a:pt x="395" y="244"/>
                    <a:pt x="421" y="122"/>
                    <a:pt x="448" y="0"/>
                  </a:cubicBezTo>
                </a:path>
              </a:pathLst>
            </a:custGeom>
            <a:noFill/>
            <a:ln w="28575" cmpd="sng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Freeform 3"/>
            <p:cNvSpPr>
              <a:spLocks/>
            </p:cNvSpPr>
            <p:nvPr/>
          </p:nvSpPr>
          <p:spPr bwMode="auto">
            <a:xfrm>
              <a:off x="735889" y="4975200"/>
              <a:ext cx="222250" cy="395287"/>
            </a:xfrm>
            <a:custGeom>
              <a:avLst/>
              <a:gdLst>
                <a:gd name="T0" fmla="*/ 0 w 349"/>
                <a:gd name="T1" fmla="*/ 624 h 624"/>
                <a:gd name="T2" fmla="*/ 162 w 349"/>
                <a:gd name="T3" fmla="*/ 546 h 624"/>
                <a:gd name="T4" fmla="*/ 318 w 349"/>
                <a:gd name="T5" fmla="*/ 336 h 624"/>
                <a:gd name="T6" fmla="*/ 348 w 349"/>
                <a:gd name="T7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9" h="624">
                  <a:moveTo>
                    <a:pt x="0" y="624"/>
                  </a:moveTo>
                  <a:cubicBezTo>
                    <a:pt x="54" y="609"/>
                    <a:pt x="109" y="594"/>
                    <a:pt x="162" y="546"/>
                  </a:cubicBezTo>
                  <a:cubicBezTo>
                    <a:pt x="215" y="498"/>
                    <a:pt x="287" y="427"/>
                    <a:pt x="318" y="336"/>
                  </a:cubicBezTo>
                  <a:cubicBezTo>
                    <a:pt x="349" y="245"/>
                    <a:pt x="348" y="122"/>
                    <a:pt x="348" y="0"/>
                  </a:cubicBezTo>
                </a:path>
              </a:pathLst>
            </a:custGeom>
            <a:noFill/>
            <a:ln w="28575" cmpd="sng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4"/>
            <p:cNvSpPr>
              <a:spLocks noChangeShapeType="1"/>
            </p:cNvSpPr>
            <p:nvPr/>
          </p:nvSpPr>
          <p:spPr bwMode="auto">
            <a:xfrm>
              <a:off x="747002" y="5229200"/>
              <a:ext cx="569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V="1">
              <a:off x="974014" y="4833912"/>
              <a:ext cx="0" cy="593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2422643" y="4043432"/>
            <a:ext cx="1146176" cy="1568450"/>
            <a:chOff x="4441825" y="4367213"/>
            <a:chExt cx="573088" cy="784225"/>
          </a:xfrm>
        </p:grpSpPr>
        <p:sp>
          <p:nvSpPr>
            <p:cNvPr id="26" name="Freeform 5"/>
            <p:cNvSpPr>
              <a:spLocks/>
            </p:cNvSpPr>
            <p:nvPr/>
          </p:nvSpPr>
          <p:spPr bwMode="auto">
            <a:xfrm>
              <a:off x="4703763" y="4476750"/>
              <a:ext cx="230187" cy="484188"/>
            </a:xfrm>
            <a:custGeom>
              <a:avLst/>
              <a:gdLst>
                <a:gd name="T0" fmla="*/ 0 w 366"/>
                <a:gd name="T1" fmla="*/ 762 h 762"/>
                <a:gd name="T2" fmla="*/ 72 w 366"/>
                <a:gd name="T3" fmla="*/ 360 h 762"/>
                <a:gd name="T4" fmla="*/ 168 w 366"/>
                <a:gd name="T5" fmla="*/ 441 h 762"/>
                <a:gd name="T6" fmla="*/ 300 w 366"/>
                <a:gd name="T7" fmla="*/ 246 h 762"/>
                <a:gd name="T8" fmla="*/ 366 w 366"/>
                <a:gd name="T9" fmla="*/ 0 h 7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6" h="762">
                  <a:moveTo>
                    <a:pt x="0" y="762"/>
                  </a:moveTo>
                  <a:cubicBezTo>
                    <a:pt x="22" y="587"/>
                    <a:pt x="44" y="413"/>
                    <a:pt x="72" y="360"/>
                  </a:cubicBezTo>
                  <a:cubicBezTo>
                    <a:pt x="100" y="307"/>
                    <a:pt x="130" y="460"/>
                    <a:pt x="168" y="441"/>
                  </a:cubicBezTo>
                  <a:cubicBezTo>
                    <a:pt x="206" y="422"/>
                    <a:pt x="267" y="320"/>
                    <a:pt x="300" y="246"/>
                  </a:cubicBezTo>
                  <a:cubicBezTo>
                    <a:pt x="333" y="172"/>
                    <a:pt x="349" y="86"/>
                    <a:pt x="36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Freeform 6"/>
            <p:cNvSpPr>
              <a:spLocks/>
            </p:cNvSpPr>
            <p:nvPr/>
          </p:nvSpPr>
          <p:spPr bwMode="auto">
            <a:xfrm>
              <a:off x="4470400" y="4486275"/>
              <a:ext cx="190500" cy="450850"/>
            </a:xfrm>
            <a:custGeom>
              <a:avLst/>
              <a:gdLst>
                <a:gd name="T0" fmla="*/ 0 w 300"/>
                <a:gd name="T1" fmla="*/ 711 h 711"/>
                <a:gd name="T2" fmla="*/ 228 w 300"/>
                <a:gd name="T3" fmla="*/ 507 h 711"/>
                <a:gd name="T4" fmla="*/ 300 w 300"/>
                <a:gd name="T5" fmla="*/ 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0" h="711">
                  <a:moveTo>
                    <a:pt x="0" y="711"/>
                  </a:moveTo>
                  <a:cubicBezTo>
                    <a:pt x="89" y="668"/>
                    <a:pt x="178" y="625"/>
                    <a:pt x="228" y="507"/>
                  </a:cubicBezTo>
                  <a:cubicBezTo>
                    <a:pt x="278" y="389"/>
                    <a:pt x="289" y="194"/>
                    <a:pt x="30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>
              <a:off x="4441825" y="4762500"/>
              <a:ext cx="5730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 flipV="1">
              <a:off x="4672013" y="4367213"/>
              <a:ext cx="0" cy="593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9"/>
            <p:cNvSpPr txBox="1">
              <a:spLocks noChangeArrowheads="1"/>
            </p:cNvSpPr>
            <p:nvPr/>
          </p:nvSpPr>
          <p:spPr bwMode="auto">
            <a:xfrm>
              <a:off x="4510088" y="4946650"/>
              <a:ext cx="452437" cy="204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0" lang="en-US" altLang="zh-CN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0" lang="zh-CN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）</a:t>
              </a:r>
              <a:endPara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3920688" y="4057483"/>
            <a:ext cx="1161020" cy="1571624"/>
            <a:chOff x="5089525" y="4367213"/>
            <a:chExt cx="580510" cy="785812"/>
          </a:xfrm>
        </p:grpSpPr>
        <p:sp>
          <p:nvSpPr>
            <p:cNvPr id="32" name="Freeform 10"/>
            <p:cNvSpPr>
              <a:spLocks/>
            </p:cNvSpPr>
            <p:nvPr/>
          </p:nvSpPr>
          <p:spPr bwMode="auto">
            <a:xfrm>
              <a:off x="5326063" y="4478338"/>
              <a:ext cx="231775" cy="484187"/>
            </a:xfrm>
            <a:custGeom>
              <a:avLst/>
              <a:gdLst>
                <a:gd name="T0" fmla="*/ 0 w 366"/>
                <a:gd name="T1" fmla="*/ 762 h 762"/>
                <a:gd name="T2" fmla="*/ 72 w 366"/>
                <a:gd name="T3" fmla="*/ 360 h 762"/>
                <a:gd name="T4" fmla="*/ 168 w 366"/>
                <a:gd name="T5" fmla="*/ 441 h 762"/>
                <a:gd name="T6" fmla="*/ 300 w 366"/>
                <a:gd name="T7" fmla="*/ 246 h 762"/>
                <a:gd name="T8" fmla="*/ 366 w 366"/>
                <a:gd name="T9" fmla="*/ 0 h 7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6" h="762">
                  <a:moveTo>
                    <a:pt x="0" y="762"/>
                  </a:moveTo>
                  <a:cubicBezTo>
                    <a:pt x="22" y="587"/>
                    <a:pt x="44" y="413"/>
                    <a:pt x="72" y="360"/>
                  </a:cubicBezTo>
                  <a:cubicBezTo>
                    <a:pt x="100" y="307"/>
                    <a:pt x="130" y="460"/>
                    <a:pt x="168" y="441"/>
                  </a:cubicBezTo>
                  <a:cubicBezTo>
                    <a:pt x="206" y="422"/>
                    <a:pt x="267" y="320"/>
                    <a:pt x="300" y="246"/>
                  </a:cubicBezTo>
                  <a:cubicBezTo>
                    <a:pt x="333" y="172"/>
                    <a:pt x="349" y="86"/>
                    <a:pt x="36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Freeform 11"/>
            <p:cNvSpPr>
              <a:spLocks/>
            </p:cNvSpPr>
            <p:nvPr/>
          </p:nvSpPr>
          <p:spPr bwMode="auto">
            <a:xfrm>
              <a:off x="5089525" y="4460875"/>
              <a:ext cx="209550" cy="284163"/>
            </a:xfrm>
            <a:custGeom>
              <a:avLst/>
              <a:gdLst>
                <a:gd name="T0" fmla="*/ 0 w 330"/>
                <a:gd name="T1" fmla="*/ 447 h 447"/>
                <a:gd name="T2" fmla="*/ 262 w 330"/>
                <a:gd name="T3" fmla="*/ 366 h 447"/>
                <a:gd name="T4" fmla="*/ 330 w 330"/>
                <a:gd name="T5" fmla="*/ 0 h 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0" h="447">
                  <a:moveTo>
                    <a:pt x="0" y="447"/>
                  </a:moveTo>
                  <a:cubicBezTo>
                    <a:pt x="103" y="444"/>
                    <a:pt x="207" y="441"/>
                    <a:pt x="262" y="366"/>
                  </a:cubicBezTo>
                  <a:cubicBezTo>
                    <a:pt x="317" y="291"/>
                    <a:pt x="323" y="145"/>
                    <a:pt x="33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" name="Group 12"/>
            <p:cNvGrpSpPr>
              <a:grpSpLocks/>
            </p:cNvGrpSpPr>
            <p:nvPr/>
          </p:nvGrpSpPr>
          <p:grpSpPr bwMode="auto">
            <a:xfrm>
              <a:off x="5098535" y="4367213"/>
              <a:ext cx="571500" cy="595312"/>
              <a:chOff x="3478" y="8706"/>
              <a:chExt cx="783" cy="815"/>
            </a:xfrm>
          </p:grpSpPr>
          <p:sp>
            <p:nvSpPr>
              <p:cNvPr id="35" name="Line 13"/>
              <p:cNvSpPr>
                <a:spLocks noChangeShapeType="1"/>
              </p:cNvSpPr>
              <p:nvPr/>
            </p:nvSpPr>
            <p:spPr bwMode="auto">
              <a:xfrm>
                <a:off x="3478" y="9249"/>
                <a:ext cx="78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Line 14"/>
              <p:cNvSpPr>
                <a:spLocks noChangeShapeType="1"/>
              </p:cNvSpPr>
              <p:nvPr/>
            </p:nvSpPr>
            <p:spPr bwMode="auto">
              <a:xfrm flipV="1">
                <a:off x="3791" y="8706"/>
                <a:ext cx="0" cy="8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8" name="Text Box 16"/>
            <p:cNvSpPr txBox="1">
              <a:spLocks noChangeArrowheads="1"/>
            </p:cNvSpPr>
            <p:nvPr/>
          </p:nvSpPr>
          <p:spPr bwMode="auto">
            <a:xfrm>
              <a:off x="5148263" y="4946650"/>
              <a:ext cx="452437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）</a:t>
              </a:r>
              <a:endPara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5349935" y="4064933"/>
            <a:ext cx="1143000" cy="1571624"/>
            <a:chOff x="5753100" y="4367213"/>
            <a:chExt cx="571500" cy="785812"/>
          </a:xfrm>
        </p:grpSpPr>
        <p:sp>
          <p:nvSpPr>
            <p:cNvPr id="40" name="Line 17"/>
            <p:cNvSpPr>
              <a:spLocks noChangeShapeType="1"/>
            </p:cNvSpPr>
            <p:nvPr/>
          </p:nvSpPr>
          <p:spPr bwMode="auto">
            <a:xfrm>
              <a:off x="5753100" y="4764088"/>
              <a:ext cx="57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 flipV="1">
              <a:off x="5981700" y="4367213"/>
              <a:ext cx="0" cy="595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Freeform 19"/>
            <p:cNvSpPr>
              <a:spLocks/>
            </p:cNvSpPr>
            <p:nvPr/>
          </p:nvSpPr>
          <p:spPr bwMode="auto">
            <a:xfrm>
              <a:off x="5773738" y="4459288"/>
              <a:ext cx="190500" cy="452437"/>
            </a:xfrm>
            <a:custGeom>
              <a:avLst/>
              <a:gdLst>
                <a:gd name="T0" fmla="*/ 0 w 300"/>
                <a:gd name="T1" fmla="*/ 711 h 711"/>
                <a:gd name="T2" fmla="*/ 228 w 300"/>
                <a:gd name="T3" fmla="*/ 507 h 711"/>
                <a:gd name="T4" fmla="*/ 300 w 300"/>
                <a:gd name="T5" fmla="*/ 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0" h="711">
                  <a:moveTo>
                    <a:pt x="0" y="711"/>
                  </a:moveTo>
                  <a:cubicBezTo>
                    <a:pt x="89" y="668"/>
                    <a:pt x="178" y="625"/>
                    <a:pt x="228" y="507"/>
                  </a:cubicBezTo>
                  <a:cubicBezTo>
                    <a:pt x="278" y="389"/>
                    <a:pt x="289" y="194"/>
                    <a:pt x="30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Freeform 20"/>
            <p:cNvSpPr>
              <a:spLocks/>
            </p:cNvSpPr>
            <p:nvPr/>
          </p:nvSpPr>
          <p:spPr bwMode="auto">
            <a:xfrm>
              <a:off x="5997575" y="4502150"/>
              <a:ext cx="176213" cy="325438"/>
            </a:xfrm>
            <a:custGeom>
              <a:avLst/>
              <a:gdLst>
                <a:gd name="T0" fmla="*/ 0 w 276"/>
                <a:gd name="T1" fmla="*/ 0 h 510"/>
                <a:gd name="T2" fmla="*/ 144 w 276"/>
                <a:gd name="T3" fmla="*/ 483 h 510"/>
                <a:gd name="T4" fmla="*/ 276 w 276"/>
                <a:gd name="T5" fmla="*/ 165 h 5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6" h="510">
                  <a:moveTo>
                    <a:pt x="0" y="0"/>
                  </a:moveTo>
                  <a:cubicBezTo>
                    <a:pt x="49" y="228"/>
                    <a:pt x="98" y="456"/>
                    <a:pt x="144" y="483"/>
                  </a:cubicBezTo>
                  <a:cubicBezTo>
                    <a:pt x="190" y="510"/>
                    <a:pt x="233" y="337"/>
                    <a:pt x="276" y="16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5821363" y="4946650"/>
              <a:ext cx="45085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kumimoji="0" lang="en-US" altLang="zh-CN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kumimoji="0" lang="zh-CN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）</a:t>
              </a:r>
              <a:endPara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921557" y="4119786"/>
            <a:ext cx="1139826" cy="1571624"/>
            <a:chOff x="6426200" y="4367213"/>
            <a:chExt cx="569913" cy="785812"/>
          </a:xfrm>
        </p:grpSpPr>
        <p:sp>
          <p:nvSpPr>
            <p:cNvPr id="49" name="Line 26"/>
            <p:cNvSpPr>
              <a:spLocks noChangeShapeType="1"/>
            </p:cNvSpPr>
            <p:nvPr/>
          </p:nvSpPr>
          <p:spPr bwMode="auto">
            <a:xfrm>
              <a:off x="6426200" y="4764088"/>
              <a:ext cx="5699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1" name="组合 50"/>
            <p:cNvGrpSpPr/>
            <p:nvPr/>
          </p:nvGrpSpPr>
          <p:grpSpPr>
            <a:xfrm>
              <a:off x="6426200" y="4367213"/>
              <a:ext cx="517525" cy="785812"/>
              <a:chOff x="6426200" y="4367213"/>
              <a:chExt cx="517525" cy="785812"/>
            </a:xfrm>
          </p:grpSpPr>
          <p:sp>
            <p:nvSpPr>
              <p:cNvPr id="46" name="Freeform 23"/>
              <p:cNvSpPr>
                <a:spLocks/>
              </p:cNvSpPr>
              <p:nvPr/>
            </p:nvSpPr>
            <p:spPr bwMode="auto">
              <a:xfrm>
                <a:off x="6426200" y="4457700"/>
                <a:ext cx="209550" cy="284163"/>
              </a:xfrm>
              <a:custGeom>
                <a:avLst/>
                <a:gdLst>
                  <a:gd name="T0" fmla="*/ 0 w 330"/>
                  <a:gd name="T1" fmla="*/ 447 h 447"/>
                  <a:gd name="T2" fmla="*/ 262 w 330"/>
                  <a:gd name="T3" fmla="*/ 366 h 447"/>
                  <a:gd name="T4" fmla="*/ 330 w 330"/>
                  <a:gd name="T5" fmla="*/ 0 h 4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0" h="447">
                    <a:moveTo>
                      <a:pt x="0" y="447"/>
                    </a:moveTo>
                    <a:cubicBezTo>
                      <a:pt x="103" y="444"/>
                      <a:pt x="207" y="441"/>
                      <a:pt x="262" y="366"/>
                    </a:cubicBezTo>
                    <a:cubicBezTo>
                      <a:pt x="317" y="291"/>
                      <a:pt x="323" y="145"/>
                      <a:pt x="33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4"/>
              <p:cNvSpPr>
                <a:spLocks/>
              </p:cNvSpPr>
              <p:nvPr/>
            </p:nvSpPr>
            <p:spPr bwMode="auto">
              <a:xfrm>
                <a:off x="6692900" y="4518025"/>
                <a:ext cx="174625" cy="323850"/>
              </a:xfrm>
              <a:custGeom>
                <a:avLst/>
                <a:gdLst>
                  <a:gd name="T0" fmla="*/ 0 w 276"/>
                  <a:gd name="T1" fmla="*/ 0 h 510"/>
                  <a:gd name="T2" fmla="*/ 144 w 276"/>
                  <a:gd name="T3" fmla="*/ 483 h 510"/>
                  <a:gd name="T4" fmla="*/ 276 w 276"/>
                  <a:gd name="T5" fmla="*/ 165 h 5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6" h="510">
                    <a:moveTo>
                      <a:pt x="0" y="0"/>
                    </a:moveTo>
                    <a:cubicBezTo>
                      <a:pt x="49" y="228"/>
                      <a:pt x="98" y="456"/>
                      <a:pt x="144" y="483"/>
                    </a:cubicBezTo>
                    <a:cubicBezTo>
                      <a:pt x="190" y="510"/>
                      <a:pt x="233" y="337"/>
                      <a:pt x="276" y="16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Text Box 25"/>
              <p:cNvSpPr txBox="1">
                <a:spLocks noChangeArrowheads="1"/>
              </p:cNvSpPr>
              <p:nvPr/>
            </p:nvSpPr>
            <p:spPr bwMode="auto">
              <a:xfrm>
                <a:off x="6492875" y="4946650"/>
                <a:ext cx="450850" cy="206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kumimoji="0" lang="en-US" altLang="zh-CN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kumimoji="0" lang="zh-CN" altLang="en-US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）</a:t>
                </a:r>
                <a:endParaRPr kumimoji="0" lang="zh-CN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Line 27"/>
              <p:cNvSpPr>
                <a:spLocks noChangeShapeType="1"/>
              </p:cNvSpPr>
              <p:nvPr/>
            </p:nvSpPr>
            <p:spPr bwMode="auto">
              <a:xfrm flipV="1">
                <a:off x="6653213" y="4367213"/>
                <a:ext cx="0" cy="595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97470"/>
              </p:ext>
            </p:extLst>
          </p:nvPr>
        </p:nvGraphicFramePr>
        <p:xfrm>
          <a:off x="1362588" y="1502946"/>
          <a:ext cx="1884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588" y="1502946"/>
                        <a:ext cx="18843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3255237" y="1502946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凹；</a:t>
            </a:r>
            <a:endParaRPr lang="zh-CN" alt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48407"/>
              </p:ext>
            </p:extLst>
          </p:nvPr>
        </p:nvGraphicFramePr>
        <p:xfrm>
          <a:off x="3968255" y="1520080"/>
          <a:ext cx="18859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Equation" r:id="rId7" imgW="1892160" imgH="482400" progId="Equation.DSMT4">
                  <p:embed/>
                </p:oleObj>
              </mc:Choice>
              <mc:Fallback>
                <p:oleObj name="Equation" r:id="rId7" imgW="1892160" imgH="482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255" y="1520080"/>
                        <a:ext cx="18859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5847285" y="1459725"/>
            <a:ext cx="63511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凸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21623"/>
              </p:ext>
            </p:extLst>
          </p:nvPr>
        </p:nvGraphicFramePr>
        <p:xfrm>
          <a:off x="6731189" y="1418480"/>
          <a:ext cx="2317751" cy="69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9" imgW="2323800" imgH="685800" progId="Equation.DSMT4">
                  <p:embed/>
                </p:oleObj>
              </mc:Choice>
              <mc:Fallback>
                <p:oleObj name="Equation" r:id="rId9" imgW="2323800" imgH="685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189" y="1418480"/>
                        <a:ext cx="2317751" cy="692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704262" y="5851808"/>
            <a:ext cx="140615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，</a:t>
            </a:r>
            <a:endParaRPr lang="zh-CN" alt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972066" y="5851808"/>
            <a:ext cx="189667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拐点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椭圆 64"/>
          <p:cNvSpPr/>
          <p:nvPr/>
        </p:nvSpPr>
        <p:spPr>
          <a:xfrm>
            <a:off x="1547228" y="4887131"/>
            <a:ext cx="61896" cy="68341"/>
          </a:xfrm>
          <a:prstGeom prst="ellipse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158036" y="839084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拐点：</a:t>
            </a:r>
          </a:p>
        </p:txBody>
      </p:sp>
    </p:spTree>
    <p:extLst>
      <p:ext uri="{BB962C8B-B14F-4D97-AF65-F5344CB8AC3E}">
        <p14:creationId xmlns:p14="http://schemas.microsoft.com/office/powerpoint/2010/main" val="112726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56" grpId="0"/>
      <p:bldP spid="59" grpId="0"/>
      <p:bldP spid="62" grpId="0"/>
      <p:bldP spid="63" grpId="0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228600"/>
            <a:ext cx="1295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说明</a:t>
            </a:r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 </a:t>
            </a:r>
            <a:endParaRPr lang="en-US" altLang="zh-CN" sz="2800" b="1" dirty="0">
              <a:solidFill>
                <a:srgbClr val="0070C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922338"/>
            <a:ext cx="8347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sz="2800" b="1" dirty="0" smtClean="0">
                <a:ea typeface="+mn-ea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ea typeface="+mn-ea"/>
                <a:cs typeface="Times New Roman" pitchFamily="18" charset="0"/>
              </a:rPr>
              <a:t>命题</a:t>
            </a:r>
            <a:r>
              <a:rPr lang="zh-CN" altLang="en-US" sz="2800" b="1" dirty="0" smtClean="0">
                <a:ea typeface="+mn-ea"/>
                <a:cs typeface="Times New Roman" pitchFamily="18" charset="0"/>
              </a:rPr>
              <a:t>和定理</a:t>
            </a:r>
            <a:r>
              <a:rPr lang="zh-CN" altLang="en-US" sz="2800" b="1" dirty="0">
                <a:ea typeface="+mn-ea"/>
                <a:cs typeface="Times New Roman" pitchFamily="18" charset="0"/>
              </a:rPr>
              <a:t>中的闭区间换成其他各种区间（</a:t>
            </a:r>
            <a:r>
              <a:rPr lang="zh-CN" altLang="en-US" sz="2800" b="1" dirty="0" smtClean="0">
                <a:ea typeface="+mn-ea"/>
                <a:cs typeface="Times New Roman" pitchFamily="18" charset="0"/>
              </a:rPr>
              <a:t>包括</a:t>
            </a:r>
            <a:endParaRPr lang="en-US" altLang="zh-CN" sz="2800" b="1" dirty="0">
              <a:ea typeface="+mn-ea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385617" y="1614835"/>
            <a:ext cx="11245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如，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94455"/>
              </p:ext>
            </p:extLst>
          </p:nvPr>
        </p:nvGraphicFramePr>
        <p:xfrm>
          <a:off x="5428474" y="1647845"/>
          <a:ext cx="13334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474" y="1647845"/>
                        <a:ext cx="133344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0825" y="2272486"/>
            <a:ext cx="4697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ea typeface="+mn-ea"/>
                <a:cs typeface="Times New Roman" pitchFamily="18" charset="0"/>
              </a:rPr>
              <a:t>(2) </a:t>
            </a:r>
            <a:r>
              <a:rPr lang="zh-CN" altLang="en-US" sz="2800" b="1" dirty="0" smtClean="0">
                <a:ea typeface="+mn-ea"/>
                <a:cs typeface="Times New Roman" pitchFamily="18" charset="0"/>
              </a:rPr>
              <a:t>驻点</a:t>
            </a:r>
            <a:r>
              <a:rPr lang="zh-CN" altLang="en-US" sz="2800" b="1" dirty="0" smtClean="0">
                <a:ea typeface="+mn-ea"/>
                <a:cs typeface="Times New Roman" pitchFamily="18" charset="0"/>
              </a:rPr>
              <a:t>（即</a:t>
            </a:r>
            <a:r>
              <a:rPr lang="zh-CN" altLang="en-US" sz="2800" b="1" dirty="0" smtClean="0">
                <a:solidFill>
                  <a:schemeClr val="accent3">
                    <a:lumMod val="50000"/>
                  </a:schemeClr>
                </a:solidFill>
                <a:ea typeface="+mn-ea"/>
                <a:cs typeface="Times New Roman" pitchFamily="18" charset="0"/>
              </a:rPr>
              <a:t>导数为零的点</a:t>
            </a:r>
            <a:r>
              <a:rPr lang="zh-CN" altLang="en-US" sz="2800" b="1" dirty="0" smtClean="0">
                <a:ea typeface="+mn-ea"/>
                <a:cs typeface="Times New Roman" pitchFamily="18" charset="0"/>
              </a:rPr>
              <a:t>）</a:t>
            </a:r>
            <a:endParaRPr lang="zh-CN" altLang="en-US" sz="2800" b="1" dirty="0">
              <a:ea typeface="+mn-ea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932362" y="2285109"/>
            <a:ext cx="792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84213" y="2921773"/>
            <a:ext cx="482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+mn-ea"/>
                <a:cs typeface="Times New Roman" pitchFamily="18" charset="0"/>
              </a:rPr>
              <a:t>都</a:t>
            </a:r>
            <a:r>
              <a:rPr lang="zh-CN" altLang="en-US" sz="2800" b="1" dirty="0">
                <a:solidFill>
                  <a:schemeClr val="tx2"/>
                </a:solidFill>
                <a:ea typeface="+mn-ea"/>
                <a:cs typeface="Times New Roman" pitchFamily="18" charset="0"/>
              </a:rPr>
              <a:t>可能</a:t>
            </a:r>
            <a:r>
              <a:rPr lang="zh-CN" altLang="en-US" sz="2800" b="1" dirty="0">
                <a:ea typeface="+mn-ea"/>
                <a:cs typeface="Times New Roman" pitchFamily="18" charset="0"/>
              </a:rPr>
              <a:t>是单调区间的</a:t>
            </a:r>
            <a:r>
              <a:rPr lang="zh-CN" altLang="en-US" sz="2800" b="1" dirty="0">
                <a:solidFill>
                  <a:schemeClr val="tx2"/>
                </a:solidFill>
                <a:ea typeface="+mn-ea"/>
                <a:cs typeface="Times New Roman" pitchFamily="18" charset="0"/>
              </a:rPr>
              <a:t>分界点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510213" y="2258198"/>
            <a:ext cx="32382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+mn-ea"/>
                <a:cs typeface="Times New Roman" pitchFamily="18" charset="0"/>
              </a:rPr>
              <a:t>导数不存在的点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84869" y="3581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41389"/>
              </p:ext>
            </p:extLst>
          </p:nvPr>
        </p:nvGraphicFramePr>
        <p:xfrm>
          <a:off x="2402178" y="3643313"/>
          <a:ext cx="9777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977760" imgH="457200" progId="Equation.DSMT4">
                  <p:embed/>
                </p:oleObj>
              </mc:Choice>
              <mc:Fallback>
                <p:oleObj name="Equation" r:id="rId5" imgW="97776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78" y="3643313"/>
                        <a:ext cx="9777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84785"/>
              </p:ext>
            </p:extLst>
          </p:nvPr>
        </p:nvGraphicFramePr>
        <p:xfrm>
          <a:off x="3801847" y="3643313"/>
          <a:ext cx="9903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847" y="3643313"/>
                        <a:ext cx="9903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04958"/>
              </p:ext>
            </p:extLst>
          </p:nvPr>
        </p:nvGraphicFramePr>
        <p:xfrm>
          <a:off x="5214116" y="3618113"/>
          <a:ext cx="9522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952200" imgH="482400" progId="Equation.DSMT4">
                  <p:embed/>
                </p:oleObj>
              </mc:Choice>
              <mc:Fallback>
                <p:oleObj name="Equation" r:id="rId9" imgW="952200" imgH="482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116" y="3618113"/>
                        <a:ext cx="95220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81535"/>
              </p:ext>
            </p:extLst>
          </p:nvPr>
        </p:nvGraphicFramePr>
        <p:xfrm>
          <a:off x="6588224" y="3402113"/>
          <a:ext cx="102852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1" imgW="1028520" imgH="698400" progId="Equation.DSMT4">
                  <p:embed/>
                </p:oleObj>
              </mc:Choice>
              <mc:Fallback>
                <p:oleObj name="Equation" r:id="rId11" imgW="1028520" imgH="698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402113"/>
                        <a:ext cx="1028520" cy="69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50825" y="4351338"/>
            <a:ext cx="2711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ea typeface="+mn-ea"/>
                <a:cs typeface="Times New Roman" pitchFamily="18" charset="0"/>
              </a:rPr>
              <a:t>(3) </a:t>
            </a:r>
            <a:r>
              <a:rPr lang="zh-CN" altLang="en-US" sz="2800" b="1" dirty="0" smtClean="0">
                <a:ea typeface="+mn-ea"/>
                <a:cs typeface="Times New Roman" pitchFamily="18" charset="0"/>
              </a:rPr>
              <a:t>步骤</a:t>
            </a:r>
            <a:r>
              <a:rPr lang="zh-CN" altLang="en-US" sz="2800" b="1" dirty="0">
                <a:ea typeface="+mn-ea"/>
                <a:cs typeface="Times New Roman" pitchFamily="18" charset="0"/>
              </a:rPr>
              <a:t>：</a:t>
            </a:r>
          </a:p>
        </p:txBody>
      </p:sp>
      <p:sp>
        <p:nvSpPr>
          <p:cNvPr id="16" name="AutoShape 16"/>
          <p:cNvSpPr>
            <a:spLocks/>
          </p:cNvSpPr>
          <p:nvPr/>
        </p:nvSpPr>
        <p:spPr bwMode="auto">
          <a:xfrm>
            <a:off x="1979613" y="4473575"/>
            <a:ext cx="144462" cy="1584325"/>
          </a:xfrm>
          <a:prstGeom prst="leftBrace">
            <a:avLst>
              <a:gd name="adj1" fmla="val 9139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195513" y="4351338"/>
            <a:ext cx="3024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+mn-ea"/>
                <a:cs typeface="Times New Roman" pitchFamily="18" charset="0"/>
              </a:rPr>
              <a:t>求定义域；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195513" y="4999038"/>
            <a:ext cx="453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+mn-ea"/>
                <a:cs typeface="Times New Roman" pitchFamily="18" charset="0"/>
              </a:rPr>
              <a:t>求驻点，导数不存在的点；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197100" y="564673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+mn-ea"/>
                <a:cs typeface="Times New Roman" pitchFamily="18" charset="0"/>
              </a:rPr>
              <a:t>按定理判定</a:t>
            </a:r>
            <a:r>
              <a:rPr lang="en-US" altLang="zh-CN" sz="2800" b="1" dirty="0"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23" name="矩形 22"/>
          <p:cNvSpPr/>
          <p:nvPr/>
        </p:nvSpPr>
        <p:spPr>
          <a:xfrm>
            <a:off x="684869" y="1614835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无穷区间）也成立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43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5" grpId="0" autoUpdateAnimBg="0"/>
      <p:bldP spid="16" grpId="0" animBg="1"/>
      <p:bldP spid="17" grpId="0" autoUpdateAnimBg="0"/>
      <p:bldP spid="18" grpId="0" autoUpdateAnimBg="0"/>
      <p:bldP spid="1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69875" y="533400"/>
            <a:ext cx="2667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确定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54558"/>
              </p:ext>
            </p:extLst>
          </p:nvPr>
        </p:nvGraphicFramePr>
        <p:xfrm>
          <a:off x="2921000" y="520700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" name="Equation" r:id="rId3" imgW="3708360" imgH="457200" progId="Equation.DSMT4">
                  <p:embed/>
                </p:oleObj>
              </mc:Choice>
              <mc:Fallback>
                <p:oleObj name="Equation" r:id="rId3" imgW="3708360" imgH="4572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20700"/>
                        <a:ext cx="370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705600" y="522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单调区间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" y="12033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84281"/>
              </p:ext>
            </p:extLst>
          </p:nvPr>
        </p:nvGraphicFramePr>
        <p:xfrm>
          <a:off x="1181100" y="1234281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" name="Equation" r:id="rId5" imgW="3124080" imgH="457200" progId="Equation.DSMT4">
                  <p:embed/>
                </p:oleObj>
              </mc:Choice>
              <mc:Fallback>
                <p:oleObj name="Equation" r:id="rId5" imgW="3124080" imgH="457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234281"/>
                        <a:ext cx="312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9404"/>
              </p:ext>
            </p:extLst>
          </p:nvPr>
        </p:nvGraphicFramePr>
        <p:xfrm>
          <a:off x="4578350" y="1266031"/>
          <a:ext cx="228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Equation" r:id="rId7" imgW="2286000" imgH="393480" progId="Equation.DSMT4">
                  <p:embed/>
                </p:oleObj>
              </mc:Choice>
              <mc:Fallback>
                <p:oleObj name="Equation" r:id="rId7" imgW="2286000" imgH="39348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266031"/>
                        <a:ext cx="228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1000" y="18399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50372"/>
              </p:ext>
            </p:extLst>
          </p:nvPr>
        </p:nvGraphicFramePr>
        <p:xfrm>
          <a:off x="984250" y="1896269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" name="Equation" r:id="rId9" imgW="1485720" imgH="406080" progId="Equation.DSMT4">
                  <p:embed/>
                </p:oleObj>
              </mc:Choice>
              <mc:Fallback>
                <p:oleObj name="Equation" r:id="rId9" imgW="1485720" imgH="40608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896269"/>
                        <a:ext cx="1485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514600" y="18399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55908"/>
              </p:ext>
            </p:extLst>
          </p:nvPr>
        </p:nvGraphicFramePr>
        <p:xfrm>
          <a:off x="3143250" y="1902619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" name="Equation" r:id="rId11" imgW="1600200" imgH="393480" progId="Equation.DSMT4">
                  <p:embed/>
                </p:oleObj>
              </mc:Choice>
              <mc:Fallback>
                <p:oleObj name="Equation" r:id="rId11" imgW="1600200" imgH="3934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902619"/>
                        <a:ext cx="160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36020"/>
              </p:ext>
            </p:extLst>
          </p:nvPr>
        </p:nvGraphicFramePr>
        <p:xfrm>
          <a:off x="1320800" y="26924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" name="Equation" r:id="rId13" imgW="228600" imgH="304560" progId="Equation.DSMT4">
                  <p:embed/>
                </p:oleObj>
              </mc:Choice>
              <mc:Fallback>
                <p:oleObj name="Equation" r:id="rId13" imgW="228600" imgH="30456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692400"/>
                        <a:ext cx="228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55049"/>
              </p:ext>
            </p:extLst>
          </p:nvPr>
        </p:nvGraphicFramePr>
        <p:xfrm>
          <a:off x="927100" y="3236913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" name="Equation" r:id="rId15" imgW="799920" imgH="406080" progId="Equation.DSMT4">
                  <p:embed/>
                </p:oleObj>
              </mc:Choice>
              <mc:Fallback>
                <p:oleObj name="Equation" r:id="rId15" imgW="799920" imgH="40608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236913"/>
                        <a:ext cx="800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74559"/>
              </p:ext>
            </p:extLst>
          </p:nvPr>
        </p:nvGraphicFramePr>
        <p:xfrm>
          <a:off x="927100" y="3814763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"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814763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947738" y="3052763"/>
            <a:ext cx="7053262" cy="0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1828800" y="2514600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3581400" y="2514600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5791200" y="2514600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4191000" y="2514600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6400800" y="2514600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11237"/>
              </p:ext>
            </p:extLst>
          </p:nvPr>
        </p:nvGraphicFramePr>
        <p:xfrm>
          <a:off x="2044700" y="2589213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" name="Equation" r:id="rId19" imgW="1054080" imgH="393480" progId="Equation.DSMT4">
                  <p:embed/>
                </p:oleObj>
              </mc:Choice>
              <mc:Fallback>
                <p:oleObj name="Equation" r:id="rId19" imgW="1054080" imgH="393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589213"/>
                        <a:ext cx="1054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17500"/>
              </p:ext>
            </p:extLst>
          </p:nvPr>
        </p:nvGraphicFramePr>
        <p:xfrm>
          <a:off x="5932488" y="2582863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2582863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95002"/>
              </p:ext>
            </p:extLst>
          </p:nvPr>
        </p:nvGraphicFramePr>
        <p:xfrm>
          <a:off x="3746500" y="3173413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" name="Equation" r:id="rId23" imgW="215640" imgH="393480" progId="Equation.DSMT4">
                  <p:embed/>
                </p:oleObj>
              </mc:Choice>
              <mc:Fallback>
                <p:oleObj name="Equation" r:id="rId23" imgW="215640" imgH="3934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173413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473488"/>
              </p:ext>
            </p:extLst>
          </p:nvPr>
        </p:nvGraphicFramePr>
        <p:xfrm>
          <a:off x="5956300" y="3173413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Equation" r:id="rId25" imgW="215640" imgH="393480" progId="Equation.DSMT4">
                  <p:embed/>
                </p:oleObj>
              </mc:Choice>
              <mc:Fallback>
                <p:oleObj name="Equation" r:id="rId25" imgW="21564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173413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523500"/>
              </p:ext>
            </p:extLst>
          </p:nvPr>
        </p:nvGraphicFramePr>
        <p:xfrm>
          <a:off x="3810000" y="2551113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" name="Equation" r:id="rId27" imgW="152280" imgH="393480" progId="Equation.DSMT4">
                  <p:embed/>
                </p:oleObj>
              </mc:Choice>
              <mc:Fallback>
                <p:oleObj name="Equation" r:id="rId27" imgW="152280" imgH="3934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51113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45553"/>
              </p:ext>
            </p:extLst>
          </p:nvPr>
        </p:nvGraphicFramePr>
        <p:xfrm>
          <a:off x="4502150" y="258921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" name="Equation" r:id="rId29" imgW="812520" imgH="393480" progId="Equation.DSMT4">
                  <p:embed/>
                </p:oleObj>
              </mc:Choice>
              <mc:Fallback>
                <p:oleObj name="Equation" r:id="rId29" imgW="812520" imgH="39348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2589213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63901"/>
              </p:ext>
            </p:extLst>
          </p:nvPr>
        </p:nvGraphicFramePr>
        <p:xfrm>
          <a:off x="6635750" y="2589213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Equation" r:id="rId31" imgW="1180800" imgH="393480" progId="Equation.DSMT4">
                  <p:embed/>
                </p:oleObj>
              </mc:Choice>
              <mc:Fallback>
                <p:oleObj name="Equation" r:id="rId31" imgW="1180800" imgH="39348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2589213"/>
                        <a:ext cx="1181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85625"/>
              </p:ext>
            </p:extLst>
          </p:nvPr>
        </p:nvGraphicFramePr>
        <p:xfrm>
          <a:off x="2489200" y="3243263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" name="Equation" r:id="rId33" imgW="253800" imgH="330120" progId="Equation.DSMT4">
                  <p:embed/>
                </p:oleObj>
              </mc:Choice>
              <mc:Fallback>
                <p:oleObj name="Equation" r:id="rId33" imgW="253800" imgH="3301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243263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279416"/>
              </p:ext>
            </p:extLst>
          </p:nvPr>
        </p:nvGraphicFramePr>
        <p:xfrm>
          <a:off x="4787900" y="330041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" name="Equation" r:id="rId35" imgW="241200" imgH="241200" progId="Equation.DSMT4">
                  <p:embed/>
                </p:oleObj>
              </mc:Choice>
              <mc:Fallback>
                <p:oleObj name="Equation" r:id="rId35" imgW="241200" imgH="241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00413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89156"/>
              </p:ext>
            </p:extLst>
          </p:nvPr>
        </p:nvGraphicFramePr>
        <p:xfrm>
          <a:off x="6953250" y="3167063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" name="Equation" r:id="rId37" imgW="253800" imgH="330120" progId="Equation.DSMT4">
                  <p:embed/>
                </p:oleObj>
              </mc:Choice>
              <mc:Fallback>
                <p:oleObj name="Equation" r:id="rId37" imgW="253800" imgH="33012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167063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11846"/>
              </p:ext>
            </p:extLst>
          </p:nvPr>
        </p:nvGraphicFramePr>
        <p:xfrm>
          <a:off x="3733800" y="3789363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Equation" r:id="rId39" imgW="228600" imgH="393480" progId="Equation.DSMT4">
                  <p:embed/>
                </p:oleObj>
              </mc:Choice>
              <mc:Fallback>
                <p:oleObj name="Equation" r:id="rId39" imgW="228600" imgH="39348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89363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223010"/>
              </p:ext>
            </p:extLst>
          </p:nvPr>
        </p:nvGraphicFramePr>
        <p:xfrm>
          <a:off x="6019800" y="3789363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Equation" r:id="rId41" imgW="152280" imgH="393480" progId="Equation.DSMT4">
                  <p:embed/>
                </p:oleObj>
              </mc:Choice>
              <mc:Fallback>
                <p:oleObj name="Equation" r:id="rId41" imgW="152280" imgH="39348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89363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373063" y="4814888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69688"/>
              </p:ext>
            </p:extLst>
          </p:nvPr>
        </p:nvGraphicFramePr>
        <p:xfrm>
          <a:off x="850900" y="4877594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Equation" r:id="rId43" imgW="736560" imgH="393480" progId="Equation.DSMT4">
                  <p:embed/>
                </p:oleObj>
              </mc:Choice>
              <mc:Fallback>
                <p:oleObj name="Equation" r:id="rId43" imgW="736560" imgH="39348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877594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1550988" y="4814888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单调增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区间为</a:t>
            </a:r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98581"/>
              </p:ext>
            </p:extLst>
          </p:nvPr>
        </p:nvGraphicFramePr>
        <p:xfrm>
          <a:off x="4254500" y="4877594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Equation" r:id="rId45" imgW="1168200" imgH="393480" progId="Equation.DSMT4">
                  <p:embed/>
                </p:oleObj>
              </mc:Choice>
              <mc:Fallback>
                <p:oleObj name="Equation" r:id="rId45" imgW="1168200" imgH="39348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877594"/>
                        <a:ext cx="116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09224"/>
              </p:ext>
            </p:extLst>
          </p:nvPr>
        </p:nvGraphicFramePr>
        <p:xfrm>
          <a:off x="5524500" y="4877594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Equation" r:id="rId47" imgW="1269720" imgH="393480" progId="Equation.DSMT4">
                  <p:embed/>
                </p:oleObj>
              </mc:Choice>
              <mc:Fallback>
                <p:oleObj name="Equation" r:id="rId47" imgW="1269720" imgH="393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877594"/>
                        <a:ext cx="1270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828645"/>
              </p:ext>
            </p:extLst>
          </p:nvPr>
        </p:nvGraphicFramePr>
        <p:xfrm>
          <a:off x="901700" y="5589587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Equation" r:id="rId49" imgW="736560" imgH="393480" progId="Equation.DSMT4">
                  <p:embed/>
                </p:oleObj>
              </mc:Choice>
              <mc:Fallback>
                <p:oleObj name="Equation" r:id="rId49" imgW="736560" imgH="39348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589587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557338" y="5526881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单调减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区间为</a:t>
            </a:r>
          </a:p>
        </p:txBody>
      </p:sp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704289"/>
              </p:ext>
            </p:extLst>
          </p:nvPr>
        </p:nvGraphicFramePr>
        <p:xfrm>
          <a:off x="4197398" y="5589587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Equation" r:id="rId51" imgW="876240" imgH="393480" progId="Equation.DSMT4">
                  <p:embed/>
                </p:oleObj>
              </mc:Choice>
              <mc:Fallback>
                <p:oleObj name="Equation" r:id="rId51" imgW="876240" imgH="39348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98" y="5589587"/>
                        <a:ext cx="87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7070725" y="5162559"/>
            <a:ext cx="1122363" cy="319088"/>
            <a:chOff x="4339" y="3485"/>
            <a:chExt cx="707" cy="201"/>
          </a:xfrm>
        </p:grpSpPr>
        <p:graphicFrame>
          <p:nvGraphicFramePr>
            <p:cNvPr id="4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264984"/>
                </p:ext>
              </p:extLst>
            </p:nvPr>
          </p:nvGraphicFramePr>
          <p:xfrm>
            <a:off x="4339" y="3485"/>
            <a:ext cx="77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5" name="Equation" r:id="rId53" imgW="152280" imgH="393480" progId="Equation.DSMT4">
                    <p:embed/>
                  </p:oleObj>
                </mc:Choice>
                <mc:Fallback>
                  <p:oleObj name="Equation" r:id="rId53" imgW="152280" imgH="393480" progId="Equation.DSMT4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3485"/>
                          <a:ext cx="77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H="1">
              <a:off x="4479" y="3577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7010400" y="4698995"/>
            <a:ext cx="722313" cy="317499"/>
            <a:chOff x="4301" y="3180"/>
            <a:chExt cx="455" cy="200"/>
          </a:xfrm>
        </p:grpSpPr>
        <p:graphicFrame>
          <p:nvGraphicFramePr>
            <p:cNvPr id="45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802346"/>
                </p:ext>
              </p:extLst>
            </p:nvPr>
          </p:nvGraphicFramePr>
          <p:xfrm>
            <a:off x="4301" y="3180"/>
            <a:ext cx="11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" name="Equation" r:id="rId55" imgW="228600" imgH="393480" progId="Equation.DSMT4">
                    <p:embed/>
                  </p:oleObj>
                </mc:Choice>
                <mc:Fallback>
                  <p:oleObj name="Equation" r:id="rId55" imgW="228600" imgH="393480" progId="Equation.DSMT4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3180"/>
                          <a:ext cx="115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46"/>
            <p:cNvSpPr>
              <a:spLocks noChangeShapeType="1"/>
            </p:cNvSpPr>
            <p:nvPr/>
          </p:nvSpPr>
          <p:spPr bwMode="auto">
            <a:xfrm flipH="1">
              <a:off x="4484" y="3287"/>
              <a:ext cx="272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Line 47"/>
          <p:cNvSpPr>
            <a:spLocks noChangeShapeType="1"/>
          </p:cNvSpPr>
          <p:nvPr/>
        </p:nvSpPr>
        <p:spPr bwMode="auto">
          <a:xfrm flipV="1">
            <a:off x="6781800" y="3738563"/>
            <a:ext cx="735013" cy="4572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Line 48"/>
          <p:cNvSpPr>
            <a:spLocks noChangeShapeType="1"/>
          </p:cNvSpPr>
          <p:nvPr/>
        </p:nvSpPr>
        <p:spPr bwMode="auto">
          <a:xfrm flipV="1">
            <a:off x="2209800" y="3814763"/>
            <a:ext cx="762000" cy="3810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Line 49"/>
          <p:cNvSpPr>
            <a:spLocks noChangeShapeType="1"/>
          </p:cNvSpPr>
          <p:nvPr/>
        </p:nvSpPr>
        <p:spPr bwMode="auto">
          <a:xfrm>
            <a:off x="4572000" y="3738563"/>
            <a:ext cx="685800" cy="4572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Freeform 50"/>
          <p:cNvSpPr>
            <a:spLocks/>
          </p:cNvSpPr>
          <p:nvPr/>
        </p:nvSpPr>
        <p:spPr bwMode="auto">
          <a:xfrm>
            <a:off x="7378700" y="4364038"/>
            <a:ext cx="1106488" cy="1793875"/>
          </a:xfrm>
          <a:custGeom>
            <a:avLst/>
            <a:gdLst>
              <a:gd name="T0" fmla="*/ 12 w 942"/>
              <a:gd name="T1" fmla="*/ 1440 h 1530"/>
              <a:gd name="T2" fmla="*/ 24 w 942"/>
              <a:gd name="T3" fmla="*/ 1320 h 1530"/>
              <a:gd name="T4" fmla="*/ 42 w 942"/>
              <a:gd name="T5" fmla="*/ 1212 h 1530"/>
              <a:gd name="T6" fmla="*/ 54 w 942"/>
              <a:gd name="T7" fmla="*/ 1110 h 1530"/>
              <a:gd name="T8" fmla="*/ 72 w 942"/>
              <a:gd name="T9" fmla="*/ 1020 h 1530"/>
              <a:gd name="T10" fmla="*/ 84 w 942"/>
              <a:gd name="T11" fmla="*/ 936 h 1530"/>
              <a:gd name="T12" fmla="*/ 102 w 942"/>
              <a:gd name="T13" fmla="*/ 858 h 1530"/>
              <a:gd name="T14" fmla="*/ 114 w 942"/>
              <a:gd name="T15" fmla="*/ 792 h 1530"/>
              <a:gd name="T16" fmla="*/ 132 w 942"/>
              <a:gd name="T17" fmla="*/ 726 h 1530"/>
              <a:gd name="T18" fmla="*/ 144 w 942"/>
              <a:gd name="T19" fmla="*/ 672 h 1530"/>
              <a:gd name="T20" fmla="*/ 162 w 942"/>
              <a:gd name="T21" fmla="*/ 624 h 1530"/>
              <a:gd name="T22" fmla="*/ 174 w 942"/>
              <a:gd name="T23" fmla="*/ 582 h 1530"/>
              <a:gd name="T24" fmla="*/ 192 w 942"/>
              <a:gd name="T25" fmla="*/ 546 h 1530"/>
              <a:gd name="T26" fmla="*/ 210 w 942"/>
              <a:gd name="T27" fmla="*/ 516 h 1530"/>
              <a:gd name="T28" fmla="*/ 222 w 942"/>
              <a:gd name="T29" fmla="*/ 492 h 1530"/>
              <a:gd name="T30" fmla="*/ 240 w 942"/>
              <a:gd name="T31" fmla="*/ 468 h 1530"/>
              <a:gd name="T32" fmla="*/ 252 w 942"/>
              <a:gd name="T33" fmla="*/ 456 h 1530"/>
              <a:gd name="T34" fmla="*/ 270 w 942"/>
              <a:gd name="T35" fmla="*/ 444 h 1530"/>
              <a:gd name="T36" fmla="*/ 282 w 942"/>
              <a:gd name="T37" fmla="*/ 438 h 1530"/>
              <a:gd name="T38" fmla="*/ 300 w 942"/>
              <a:gd name="T39" fmla="*/ 432 h 1530"/>
              <a:gd name="T40" fmla="*/ 312 w 942"/>
              <a:gd name="T41" fmla="*/ 432 h 1530"/>
              <a:gd name="T42" fmla="*/ 330 w 942"/>
              <a:gd name="T43" fmla="*/ 438 h 1530"/>
              <a:gd name="T44" fmla="*/ 342 w 942"/>
              <a:gd name="T45" fmla="*/ 444 h 1530"/>
              <a:gd name="T46" fmla="*/ 360 w 942"/>
              <a:gd name="T47" fmla="*/ 456 h 1530"/>
              <a:gd name="T48" fmla="*/ 372 w 942"/>
              <a:gd name="T49" fmla="*/ 468 h 1530"/>
              <a:gd name="T50" fmla="*/ 390 w 942"/>
              <a:gd name="T51" fmla="*/ 486 h 1530"/>
              <a:gd name="T52" fmla="*/ 402 w 942"/>
              <a:gd name="T53" fmla="*/ 498 h 1530"/>
              <a:gd name="T54" fmla="*/ 420 w 942"/>
              <a:gd name="T55" fmla="*/ 516 h 1530"/>
              <a:gd name="T56" fmla="*/ 432 w 942"/>
              <a:gd name="T57" fmla="*/ 540 h 1530"/>
              <a:gd name="T58" fmla="*/ 450 w 942"/>
              <a:gd name="T59" fmla="*/ 558 h 1530"/>
              <a:gd name="T60" fmla="*/ 462 w 942"/>
              <a:gd name="T61" fmla="*/ 582 h 1530"/>
              <a:gd name="T62" fmla="*/ 480 w 942"/>
              <a:gd name="T63" fmla="*/ 606 h 1530"/>
              <a:gd name="T64" fmla="*/ 492 w 942"/>
              <a:gd name="T65" fmla="*/ 624 h 1530"/>
              <a:gd name="T66" fmla="*/ 510 w 942"/>
              <a:gd name="T67" fmla="*/ 648 h 1530"/>
              <a:gd name="T68" fmla="*/ 522 w 942"/>
              <a:gd name="T69" fmla="*/ 672 h 1530"/>
              <a:gd name="T70" fmla="*/ 540 w 942"/>
              <a:gd name="T71" fmla="*/ 690 h 1530"/>
              <a:gd name="T72" fmla="*/ 552 w 942"/>
              <a:gd name="T73" fmla="*/ 714 h 1530"/>
              <a:gd name="T74" fmla="*/ 570 w 942"/>
              <a:gd name="T75" fmla="*/ 732 h 1530"/>
              <a:gd name="T76" fmla="*/ 582 w 942"/>
              <a:gd name="T77" fmla="*/ 750 h 1530"/>
              <a:gd name="T78" fmla="*/ 600 w 942"/>
              <a:gd name="T79" fmla="*/ 762 h 1530"/>
              <a:gd name="T80" fmla="*/ 612 w 942"/>
              <a:gd name="T81" fmla="*/ 780 h 1530"/>
              <a:gd name="T82" fmla="*/ 630 w 942"/>
              <a:gd name="T83" fmla="*/ 792 h 1530"/>
              <a:gd name="T84" fmla="*/ 642 w 942"/>
              <a:gd name="T85" fmla="*/ 798 h 1530"/>
              <a:gd name="T86" fmla="*/ 660 w 942"/>
              <a:gd name="T87" fmla="*/ 804 h 1530"/>
              <a:gd name="T88" fmla="*/ 672 w 942"/>
              <a:gd name="T89" fmla="*/ 804 h 1530"/>
              <a:gd name="T90" fmla="*/ 690 w 942"/>
              <a:gd name="T91" fmla="*/ 804 h 1530"/>
              <a:gd name="T92" fmla="*/ 708 w 942"/>
              <a:gd name="T93" fmla="*/ 798 h 1530"/>
              <a:gd name="T94" fmla="*/ 720 w 942"/>
              <a:gd name="T95" fmla="*/ 792 h 1530"/>
              <a:gd name="T96" fmla="*/ 738 w 942"/>
              <a:gd name="T97" fmla="*/ 780 h 1530"/>
              <a:gd name="T98" fmla="*/ 750 w 942"/>
              <a:gd name="T99" fmla="*/ 762 h 1530"/>
              <a:gd name="T100" fmla="*/ 768 w 942"/>
              <a:gd name="T101" fmla="*/ 738 h 1530"/>
              <a:gd name="T102" fmla="*/ 780 w 942"/>
              <a:gd name="T103" fmla="*/ 708 h 1530"/>
              <a:gd name="T104" fmla="*/ 798 w 942"/>
              <a:gd name="T105" fmla="*/ 678 h 1530"/>
              <a:gd name="T106" fmla="*/ 810 w 942"/>
              <a:gd name="T107" fmla="*/ 636 h 1530"/>
              <a:gd name="T108" fmla="*/ 828 w 942"/>
              <a:gd name="T109" fmla="*/ 594 h 1530"/>
              <a:gd name="T110" fmla="*/ 840 w 942"/>
              <a:gd name="T111" fmla="*/ 540 h 1530"/>
              <a:gd name="T112" fmla="*/ 858 w 942"/>
              <a:gd name="T113" fmla="*/ 480 h 1530"/>
              <a:gd name="T114" fmla="*/ 870 w 942"/>
              <a:gd name="T115" fmla="*/ 414 h 1530"/>
              <a:gd name="T116" fmla="*/ 888 w 942"/>
              <a:gd name="T117" fmla="*/ 342 h 1530"/>
              <a:gd name="T118" fmla="*/ 900 w 942"/>
              <a:gd name="T119" fmla="*/ 264 h 1530"/>
              <a:gd name="T120" fmla="*/ 918 w 942"/>
              <a:gd name="T121" fmla="*/ 174 h 1530"/>
              <a:gd name="T122" fmla="*/ 930 w 942"/>
              <a:gd name="T123" fmla="*/ 78 h 1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942" h="1530">
                <a:moveTo>
                  <a:pt x="0" y="1530"/>
                </a:moveTo>
                <a:lnTo>
                  <a:pt x="6" y="1500"/>
                </a:lnTo>
                <a:lnTo>
                  <a:pt x="6" y="1470"/>
                </a:lnTo>
                <a:lnTo>
                  <a:pt x="12" y="1440"/>
                </a:lnTo>
                <a:lnTo>
                  <a:pt x="12" y="1410"/>
                </a:lnTo>
                <a:lnTo>
                  <a:pt x="18" y="1380"/>
                </a:lnTo>
                <a:lnTo>
                  <a:pt x="24" y="1350"/>
                </a:lnTo>
                <a:lnTo>
                  <a:pt x="24" y="1320"/>
                </a:lnTo>
                <a:lnTo>
                  <a:pt x="30" y="1290"/>
                </a:lnTo>
                <a:lnTo>
                  <a:pt x="36" y="1266"/>
                </a:lnTo>
                <a:lnTo>
                  <a:pt x="36" y="1236"/>
                </a:lnTo>
                <a:lnTo>
                  <a:pt x="42" y="1212"/>
                </a:lnTo>
                <a:lnTo>
                  <a:pt x="42" y="1188"/>
                </a:lnTo>
                <a:lnTo>
                  <a:pt x="48" y="1158"/>
                </a:lnTo>
                <a:lnTo>
                  <a:pt x="54" y="1134"/>
                </a:lnTo>
                <a:lnTo>
                  <a:pt x="54" y="1110"/>
                </a:lnTo>
                <a:lnTo>
                  <a:pt x="60" y="1086"/>
                </a:lnTo>
                <a:lnTo>
                  <a:pt x="66" y="1062"/>
                </a:lnTo>
                <a:lnTo>
                  <a:pt x="66" y="1044"/>
                </a:lnTo>
                <a:lnTo>
                  <a:pt x="72" y="1020"/>
                </a:lnTo>
                <a:lnTo>
                  <a:pt x="72" y="996"/>
                </a:lnTo>
                <a:lnTo>
                  <a:pt x="78" y="978"/>
                </a:lnTo>
                <a:lnTo>
                  <a:pt x="84" y="954"/>
                </a:lnTo>
                <a:lnTo>
                  <a:pt x="84" y="936"/>
                </a:lnTo>
                <a:lnTo>
                  <a:pt x="90" y="918"/>
                </a:lnTo>
                <a:lnTo>
                  <a:pt x="96" y="894"/>
                </a:lnTo>
                <a:lnTo>
                  <a:pt x="96" y="876"/>
                </a:lnTo>
                <a:lnTo>
                  <a:pt x="102" y="858"/>
                </a:lnTo>
                <a:lnTo>
                  <a:pt x="108" y="840"/>
                </a:lnTo>
                <a:lnTo>
                  <a:pt x="108" y="822"/>
                </a:lnTo>
                <a:lnTo>
                  <a:pt x="114" y="804"/>
                </a:lnTo>
                <a:lnTo>
                  <a:pt x="114" y="792"/>
                </a:lnTo>
                <a:lnTo>
                  <a:pt x="120" y="774"/>
                </a:lnTo>
                <a:lnTo>
                  <a:pt x="126" y="756"/>
                </a:lnTo>
                <a:lnTo>
                  <a:pt x="126" y="744"/>
                </a:lnTo>
                <a:lnTo>
                  <a:pt x="132" y="726"/>
                </a:lnTo>
                <a:lnTo>
                  <a:pt x="138" y="714"/>
                </a:lnTo>
                <a:lnTo>
                  <a:pt x="138" y="702"/>
                </a:lnTo>
                <a:lnTo>
                  <a:pt x="144" y="684"/>
                </a:lnTo>
                <a:lnTo>
                  <a:pt x="144" y="672"/>
                </a:lnTo>
                <a:lnTo>
                  <a:pt x="150" y="660"/>
                </a:lnTo>
                <a:lnTo>
                  <a:pt x="156" y="648"/>
                </a:lnTo>
                <a:lnTo>
                  <a:pt x="156" y="636"/>
                </a:lnTo>
                <a:lnTo>
                  <a:pt x="162" y="624"/>
                </a:lnTo>
                <a:lnTo>
                  <a:pt x="168" y="612"/>
                </a:lnTo>
                <a:lnTo>
                  <a:pt x="168" y="600"/>
                </a:lnTo>
                <a:lnTo>
                  <a:pt x="174" y="594"/>
                </a:lnTo>
                <a:lnTo>
                  <a:pt x="174" y="582"/>
                </a:lnTo>
                <a:lnTo>
                  <a:pt x="180" y="570"/>
                </a:lnTo>
                <a:lnTo>
                  <a:pt x="186" y="564"/>
                </a:lnTo>
                <a:lnTo>
                  <a:pt x="186" y="552"/>
                </a:lnTo>
                <a:lnTo>
                  <a:pt x="192" y="546"/>
                </a:lnTo>
                <a:lnTo>
                  <a:pt x="198" y="540"/>
                </a:lnTo>
                <a:lnTo>
                  <a:pt x="198" y="528"/>
                </a:lnTo>
                <a:lnTo>
                  <a:pt x="204" y="522"/>
                </a:lnTo>
                <a:lnTo>
                  <a:pt x="210" y="516"/>
                </a:lnTo>
                <a:lnTo>
                  <a:pt x="210" y="510"/>
                </a:lnTo>
                <a:lnTo>
                  <a:pt x="216" y="504"/>
                </a:lnTo>
                <a:lnTo>
                  <a:pt x="216" y="498"/>
                </a:lnTo>
                <a:lnTo>
                  <a:pt x="222" y="492"/>
                </a:lnTo>
                <a:lnTo>
                  <a:pt x="228" y="486"/>
                </a:lnTo>
                <a:lnTo>
                  <a:pt x="228" y="480"/>
                </a:lnTo>
                <a:lnTo>
                  <a:pt x="234" y="474"/>
                </a:lnTo>
                <a:lnTo>
                  <a:pt x="240" y="468"/>
                </a:lnTo>
                <a:lnTo>
                  <a:pt x="240" y="468"/>
                </a:lnTo>
                <a:lnTo>
                  <a:pt x="246" y="462"/>
                </a:lnTo>
                <a:lnTo>
                  <a:pt x="246" y="456"/>
                </a:lnTo>
                <a:lnTo>
                  <a:pt x="252" y="456"/>
                </a:lnTo>
                <a:lnTo>
                  <a:pt x="258" y="450"/>
                </a:lnTo>
                <a:lnTo>
                  <a:pt x="258" y="450"/>
                </a:lnTo>
                <a:lnTo>
                  <a:pt x="264" y="444"/>
                </a:lnTo>
                <a:lnTo>
                  <a:pt x="270" y="444"/>
                </a:lnTo>
                <a:lnTo>
                  <a:pt x="270" y="438"/>
                </a:lnTo>
                <a:lnTo>
                  <a:pt x="276" y="438"/>
                </a:lnTo>
                <a:lnTo>
                  <a:pt x="276" y="438"/>
                </a:lnTo>
                <a:lnTo>
                  <a:pt x="282" y="438"/>
                </a:lnTo>
                <a:lnTo>
                  <a:pt x="288" y="438"/>
                </a:lnTo>
                <a:lnTo>
                  <a:pt x="288" y="432"/>
                </a:lnTo>
                <a:lnTo>
                  <a:pt x="294" y="432"/>
                </a:lnTo>
                <a:lnTo>
                  <a:pt x="300" y="432"/>
                </a:lnTo>
                <a:lnTo>
                  <a:pt x="300" y="432"/>
                </a:lnTo>
                <a:lnTo>
                  <a:pt x="306" y="432"/>
                </a:lnTo>
                <a:lnTo>
                  <a:pt x="306" y="432"/>
                </a:lnTo>
                <a:lnTo>
                  <a:pt x="312" y="432"/>
                </a:lnTo>
                <a:lnTo>
                  <a:pt x="318" y="438"/>
                </a:lnTo>
                <a:lnTo>
                  <a:pt x="318" y="438"/>
                </a:lnTo>
                <a:lnTo>
                  <a:pt x="324" y="438"/>
                </a:lnTo>
                <a:lnTo>
                  <a:pt x="330" y="438"/>
                </a:lnTo>
                <a:lnTo>
                  <a:pt x="330" y="438"/>
                </a:lnTo>
                <a:lnTo>
                  <a:pt x="336" y="444"/>
                </a:lnTo>
                <a:lnTo>
                  <a:pt x="342" y="444"/>
                </a:lnTo>
                <a:lnTo>
                  <a:pt x="342" y="444"/>
                </a:lnTo>
                <a:lnTo>
                  <a:pt x="348" y="450"/>
                </a:lnTo>
                <a:lnTo>
                  <a:pt x="348" y="450"/>
                </a:lnTo>
                <a:lnTo>
                  <a:pt x="354" y="456"/>
                </a:lnTo>
                <a:lnTo>
                  <a:pt x="360" y="456"/>
                </a:lnTo>
                <a:lnTo>
                  <a:pt x="360" y="456"/>
                </a:lnTo>
                <a:lnTo>
                  <a:pt x="366" y="462"/>
                </a:lnTo>
                <a:lnTo>
                  <a:pt x="372" y="468"/>
                </a:lnTo>
                <a:lnTo>
                  <a:pt x="372" y="468"/>
                </a:lnTo>
                <a:lnTo>
                  <a:pt x="378" y="474"/>
                </a:lnTo>
                <a:lnTo>
                  <a:pt x="378" y="474"/>
                </a:lnTo>
                <a:lnTo>
                  <a:pt x="384" y="480"/>
                </a:lnTo>
                <a:lnTo>
                  <a:pt x="390" y="486"/>
                </a:lnTo>
                <a:lnTo>
                  <a:pt x="390" y="486"/>
                </a:lnTo>
                <a:lnTo>
                  <a:pt x="396" y="492"/>
                </a:lnTo>
                <a:lnTo>
                  <a:pt x="402" y="498"/>
                </a:lnTo>
                <a:lnTo>
                  <a:pt x="402" y="498"/>
                </a:lnTo>
                <a:lnTo>
                  <a:pt x="408" y="504"/>
                </a:lnTo>
                <a:lnTo>
                  <a:pt x="408" y="510"/>
                </a:lnTo>
                <a:lnTo>
                  <a:pt x="414" y="516"/>
                </a:lnTo>
                <a:lnTo>
                  <a:pt x="420" y="516"/>
                </a:lnTo>
                <a:lnTo>
                  <a:pt x="420" y="522"/>
                </a:lnTo>
                <a:lnTo>
                  <a:pt x="426" y="528"/>
                </a:lnTo>
                <a:lnTo>
                  <a:pt x="432" y="534"/>
                </a:lnTo>
                <a:lnTo>
                  <a:pt x="432" y="540"/>
                </a:lnTo>
                <a:lnTo>
                  <a:pt x="438" y="546"/>
                </a:lnTo>
                <a:lnTo>
                  <a:pt x="438" y="546"/>
                </a:lnTo>
                <a:lnTo>
                  <a:pt x="444" y="552"/>
                </a:lnTo>
                <a:lnTo>
                  <a:pt x="450" y="558"/>
                </a:lnTo>
                <a:lnTo>
                  <a:pt x="450" y="564"/>
                </a:lnTo>
                <a:lnTo>
                  <a:pt x="456" y="570"/>
                </a:lnTo>
                <a:lnTo>
                  <a:pt x="462" y="576"/>
                </a:lnTo>
                <a:lnTo>
                  <a:pt x="462" y="582"/>
                </a:lnTo>
                <a:lnTo>
                  <a:pt x="468" y="588"/>
                </a:lnTo>
                <a:lnTo>
                  <a:pt x="474" y="594"/>
                </a:lnTo>
                <a:lnTo>
                  <a:pt x="474" y="600"/>
                </a:lnTo>
                <a:lnTo>
                  <a:pt x="480" y="606"/>
                </a:lnTo>
                <a:lnTo>
                  <a:pt x="480" y="606"/>
                </a:lnTo>
                <a:lnTo>
                  <a:pt x="486" y="612"/>
                </a:lnTo>
                <a:lnTo>
                  <a:pt x="492" y="618"/>
                </a:lnTo>
                <a:lnTo>
                  <a:pt x="492" y="624"/>
                </a:lnTo>
                <a:lnTo>
                  <a:pt x="498" y="630"/>
                </a:lnTo>
                <a:lnTo>
                  <a:pt x="504" y="636"/>
                </a:lnTo>
                <a:lnTo>
                  <a:pt x="504" y="642"/>
                </a:lnTo>
                <a:lnTo>
                  <a:pt x="510" y="648"/>
                </a:lnTo>
                <a:lnTo>
                  <a:pt x="510" y="654"/>
                </a:lnTo>
                <a:lnTo>
                  <a:pt x="516" y="660"/>
                </a:lnTo>
                <a:lnTo>
                  <a:pt x="522" y="666"/>
                </a:lnTo>
                <a:lnTo>
                  <a:pt x="522" y="672"/>
                </a:lnTo>
                <a:lnTo>
                  <a:pt x="528" y="678"/>
                </a:lnTo>
                <a:lnTo>
                  <a:pt x="534" y="678"/>
                </a:lnTo>
                <a:lnTo>
                  <a:pt x="534" y="684"/>
                </a:lnTo>
                <a:lnTo>
                  <a:pt x="540" y="690"/>
                </a:lnTo>
                <a:lnTo>
                  <a:pt x="540" y="696"/>
                </a:lnTo>
                <a:lnTo>
                  <a:pt x="546" y="702"/>
                </a:lnTo>
                <a:lnTo>
                  <a:pt x="552" y="708"/>
                </a:lnTo>
                <a:lnTo>
                  <a:pt x="552" y="714"/>
                </a:lnTo>
                <a:lnTo>
                  <a:pt x="558" y="714"/>
                </a:lnTo>
                <a:lnTo>
                  <a:pt x="564" y="720"/>
                </a:lnTo>
                <a:lnTo>
                  <a:pt x="564" y="726"/>
                </a:lnTo>
                <a:lnTo>
                  <a:pt x="570" y="732"/>
                </a:lnTo>
                <a:lnTo>
                  <a:pt x="576" y="738"/>
                </a:lnTo>
                <a:lnTo>
                  <a:pt x="576" y="738"/>
                </a:lnTo>
                <a:lnTo>
                  <a:pt x="582" y="744"/>
                </a:lnTo>
                <a:lnTo>
                  <a:pt x="582" y="750"/>
                </a:lnTo>
                <a:lnTo>
                  <a:pt x="588" y="750"/>
                </a:lnTo>
                <a:lnTo>
                  <a:pt x="594" y="756"/>
                </a:lnTo>
                <a:lnTo>
                  <a:pt x="594" y="762"/>
                </a:lnTo>
                <a:lnTo>
                  <a:pt x="600" y="762"/>
                </a:lnTo>
                <a:lnTo>
                  <a:pt x="606" y="768"/>
                </a:lnTo>
                <a:lnTo>
                  <a:pt x="606" y="774"/>
                </a:lnTo>
                <a:lnTo>
                  <a:pt x="612" y="774"/>
                </a:lnTo>
                <a:lnTo>
                  <a:pt x="612" y="780"/>
                </a:lnTo>
                <a:lnTo>
                  <a:pt x="618" y="780"/>
                </a:lnTo>
                <a:lnTo>
                  <a:pt x="624" y="786"/>
                </a:lnTo>
                <a:lnTo>
                  <a:pt x="624" y="786"/>
                </a:lnTo>
                <a:lnTo>
                  <a:pt x="630" y="792"/>
                </a:lnTo>
                <a:lnTo>
                  <a:pt x="636" y="792"/>
                </a:lnTo>
                <a:lnTo>
                  <a:pt x="636" y="792"/>
                </a:lnTo>
                <a:lnTo>
                  <a:pt x="642" y="798"/>
                </a:lnTo>
                <a:lnTo>
                  <a:pt x="642" y="798"/>
                </a:lnTo>
                <a:lnTo>
                  <a:pt x="648" y="798"/>
                </a:lnTo>
                <a:lnTo>
                  <a:pt x="654" y="804"/>
                </a:lnTo>
                <a:lnTo>
                  <a:pt x="654" y="804"/>
                </a:lnTo>
                <a:lnTo>
                  <a:pt x="660" y="804"/>
                </a:lnTo>
                <a:lnTo>
                  <a:pt x="666" y="804"/>
                </a:lnTo>
                <a:lnTo>
                  <a:pt x="666" y="804"/>
                </a:lnTo>
                <a:lnTo>
                  <a:pt x="672" y="804"/>
                </a:lnTo>
                <a:lnTo>
                  <a:pt x="672" y="804"/>
                </a:lnTo>
                <a:lnTo>
                  <a:pt x="678" y="804"/>
                </a:lnTo>
                <a:lnTo>
                  <a:pt x="684" y="804"/>
                </a:lnTo>
                <a:lnTo>
                  <a:pt x="684" y="804"/>
                </a:lnTo>
                <a:lnTo>
                  <a:pt x="690" y="804"/>
                </a:lnTo>
                <a:lnTo>
                  <a:pt x="696" y="804"/>
                </a:lnTo>
                <a:lnTo>
                  <a:pt x="696" y="804"/>
                </a:lnTo>
                <a:lnTo>
                  <a:pt x="702" y="804"/>
                </a:lnTo>
                <a:lnTo>
                  <a:pt x="708" y="798"/>
                </a:lnTo>
                <a:lnTo>
                  <a:pt x="708" y="798"/>
                </a:lnTo>
                <a:lnTo>
                  <a:pt x="714" y="798"/>
                </a:lnTo>
                <a:lnTo>
                  <a:pt x="714" y="792"/>
                </a:lnTo>
                <a:lnTo>
                  <a:pt x="720" y="792"/>
                </a:lnTo>
                <a:lnTo>
                  <a:pt x="726" y="792"/>
                </a:lnTo>
                <a:lnTo>
                  <a:pt x="726" y="786"/>
                </a:lnTo>
                <a:lnTo>
                  <a:pt x="732" y="780"/>
                </a:lnTo>
                <a:lnTo>
                  <a:pt x="738" y="780"/>
                </a:lnTo>
                <a:lnTo>
                  <a:pt x="738" y="774"/>
                </a:lnTo>
                <a:lnTo>
                  <a:pt x="744" y="768"/>
                </a:lnTo>
                <a:lnTo>
                  <a:pt x="744" y="768"/>
                </a:lnTo>
                <a:lnTo>
                  <a:pt x="750" y="762"/>
                </a:lnTo>
                <a:lnTo>
                  <a:pt x="756" y="756"/>
                </a:lnTo>
                <a:lnTo>
                  <a:pt x="756" y="750"/>
                </a:lnTo>
                <a:lnTo>
                  <a:pt x="762" y="744"/>
                </a:lnTo>
                <a:lnTo>
                  <a:pt x="768" y="738"/>
                </a:lnTo>
                <a:lnTo>
                  <a:pt x="768" y="732"/>
                </a:lnTo>
                <a:lnTo>
                  <a:pt x="774" y="726"/>
                </a:lnTo>
                <a:lnTo>
                  <a:pt x="774" y="720"/>
                </a:lnTo>
                <a:lnTo>
                  <a:pt x="780" y="708"/>
                </a:lnTo>
                <a:lnTo>
                  <a:pt x="786" y="702"/>
                </a:lnTo>
                <a:lnTo>
                  <a:pt x="786" y="696"/>
                </a:lnTo>
                <a:lnTo>
                  <a:pt x="792" y="684"/>
                </a:lnTo>
                <a:lnTo>
                  <a:pt x="798" y="678"/>
                </a:lnTo>
                <a:lnTo>
                  <a:pt x="798" y="666"/>
                </a:lnTo>
                <a:lnTo>
                  <a:pt x="804" y="660"/>
                </a:lnTo>
                <a:lnTo>
                  <a:pt x="804" y="648"/>
                </a:lnTo>
                <a:lnTo>
                  <a:pt x="810" y="636"/>
                </a:lnTo>
                <a:lnTo>
                  <a:pt x="816" y="624"/>
                </a:lnTo>
                <a:lnTo>
                  <a:pt x="816" y="618"/>
                </a:lnTo>
                <a:lnTo>
                  <a:pt x="822" y="606"/>
                </a:lnTo>
                <a:lnTo>
                  <a:pt x="828" y="594"/>
                </a:lnTo>
                <a:lnTo>
                  <a:pt x="828" y="582"/>
                </a:lnTo>
                <a:lnTo>
                  <a:pt x="834" y="564"/>
                </a:lnTo>
                <a:lnTo>
                  <a:pt x="840" y="552"/>
                </a:lnTo>
                <a:lnTo>
                  <a:pt x="840" y="540"/>
                </a:lnTo>
                <a:lnTo>
                  <a:pt x="846" y="528"/>
                </a:lnTo>
                <a:lnTo>
                  <a:pt x="846" y="510"/>
                </a:lnTo>
                <a:lnTo>
                  <a:pt x="852" y="498"/>
                </a:lnTo>
                <a:lnTo>
                  <a:pt x="858" y="480"/>
                </a:lnTo>
                <a:lnTo>
                  <a:pt x="858" y="468"/>
                </a:lnTo>
                <a:lnTo>
                  <a:pt x="864" y="450"/>
                </a:lnTo>
                <a:lnTo>
                  <a:pt x="870" y="432"/>
                </a:lnTo>
                <a:lnTo>
                  <a:pt x="870" y="414"/>
                </a:lnTo>
                <a:lnTo>
                  <a:pt x="876" y="396"/>
                </a:lnTo>
                <a:lnTo>
                  <a:pt x="876" y="378"/>
                </a:lnTo>
                <a:lnTo>
                  <a:pt x="882" y="360"/>
                </a:lnTo>
                <a:lnTo>
                  <a:pt x="888" y="342"/>
                </a:lnTo>
                <a:lnTo>
                  <a:pt x="888" y="324"/>
                </a:lnTo>
                <a:lnTo>
                  <a:pt x="894" y="306"/>
                </a:lnTo>
                <a:lnTo>
                  <a:pt x="900" y="282"/>
                </a:lnTo>
                <a:lnTo>
                  <a:pt x="900" y="264"/>
                </a:lnTo>
                <a:lnTo>
                  <a:pt x="906" y="240"/>
                </a:lnTo>
                <a:lnTo>
                  <a:pt x="906" y="222"/>
                </a:lnTo>
                <a:lnTo>
                  <a:pt x="912" y="198"/>
                </a:lnTo>
                <a:lnTo>
                  <a:pt x="918" y="174"/>
                </a:lnTo>
                <a:lnTo>
                  <a:pt x="918" y="150"/>
                </a:lnTo>
                <a:lnTo>
                  <a:pt x="924" y="126"/>
                </a:lnTo>
                <a:lnTo>
                  <a:pt x="930" y="102"/>
                </a:lnTo>
                <a:lnTo>
                  <a:pt x="930" y="78"/>
                </a:lnTo>
                <a:lnTo>
                  <a:pt x="936" y="54"/>
                </a:lnTo>
                <a:lnTo>
                  <a:pt x="942" y="30"/>
                </a:lnTo>
                <a:lnTo>
                  <a:pt x="942" y="0"/>
                </a:lnTo>
              </a:path>
            </a:pathLst>
          </a:custGeom>
          <a:noFill/>
          <a:ln w="28575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" name="Group 51"/>
          <p:cNvGrpSpPr>
            <a:grpSpLocks/>
          </p:cNvGrpSpPr>
          <p:nvPr/>
        </p:nvGrpSpPr>
        <p:grpSpPr bwMode="auto">
          <a:xfrm>
            <a:off x="6969127" y="4267200"/>
            <a:ext cx="1824038" cy="1860550"/>
            <a:chOff x="4275" y="2928"/>
            <a:chExt cx="1149" cy="1172"/>
          </a:xfrm>
        </p:grpSpPr>
        <p:sp>
          <p:nvSpPr>
            <p:cNvPr id="52" name="Line 52"/>
            <p:cNvSpPr>
              <a:spLocks noChangeShapeType="1"/>
            </p:cNvSpPr>
            <p:nvPr/>
          </p:nvSpPr>
          <p:spPr bwMode="auto">
            <a:xfrm>
              <a:off x="4320" y="3842"/>
              <a:ext cx="108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>
              <a:off x="4476" y="2928"/>
              <a:ext cx="0" cy="117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4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5906261"/>
                </p:ext>
              </p:extLst>
            </p:nvPr>
          </p:nvGraphicFramePr>
          <p:xfrm>
            <a:off x="5308" y="3891"/>
            <a:ext cx="116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7" name="Equation" r:id="rId57" imgW="228600" imgH="304560" progId="Equation.DSMT4">
                    <p:embed/>
                  </p:oleObj>
                </mc:Choice>
                <mc:Fallback>
                  <p:oleObj name="Equation" r:id="rId57" imgW="228600" imgH="304560" progId="Equation.DSMT4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891"/>
                          <a:ext cx="116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041935"/>
                </p:ext>
              </p:extLst>
            </p:nvPr>
          </p:nvGraphicFramePr>
          <p:xfrm>
            <a:off x="4275" y="3853"/>
            <a:ext cx="20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8" name="Equation" r:id="rId59" imgW="406080" imgH="380880" progId="Equation.DSMT4">
                    <p:embed/>
                  </p:oleObj>
                </mc:Choice>
                <mc:Fallback>
                  <p:oleObj name="Equation" r:id="rId59" imgW="406080" imgH="380880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3853"/>
                          <a:ext cx="207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189054"/>
                </p:ext>
              </p:extLst>
            </p:nvPr>
          </p:nvGraphicFramePr>
          <p:xfrm>
            <a:off x="4314" y="2931"/>
            <a:ext cx="129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" name="Equation" r:id="rId61" imgW="253800" imgH="304560" progId="Equation.DSMT4">
                    <p:embed/>
                  </p:oleObj>
                </mc:Choice>
                <mc:Fallback>
                  <p:oleObj name="Equation" r:id="rId61" imgW="253800" imgH="304560" progId="Equation.DSMT4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2931"/>
                          <a:ext cx="129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57"/>
          <p:cNvGrpSpPr>
            <a:grpSpLocks/>
          </p:cNvGrpSpPr>
          <p:nvPr/>
        </p:nvGrpSpPr>
        <p:grpSpPr bwMode="auto">
          <a:xfrm>
            <a:off x="7700963" y="4846638"/>
            <a:ext cx="122237" cy="1236662"/>
            <a:chOff x="4736" y="3273"/>
            <a:chExt cx="77" cy="779"/>
          </a:xfrm>
        </p:grpSpPr>
        <p:graphicFrame>
          <p:nvGraphicFramePr>
            <p:cNvPr id="5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653229"/>
                </p:ext>
              </p:extLst>
            </p:nvPr>
          </p:nvGraphicFramePr>
          <p:xfrm>
            <a:off x="4736" y="3852"/>
            <a:ext cx="7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0" name="Equation" r:id="rId63" imgW="152280" imgH="393480" progId="Equation.DSMT4">
                    <p:embed/>
                  </p:oleObj>
                </mc:Choice>
                <mc:Fallback>
                  <p:oleObj name="Equation" r:id="rId63" imgW="152280" imgH="393480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3852"/>
                          <a:ext cx="77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59"/>
            <p:cNvSpPr>
              <a:spLocks noChangeShapeType="1"/>
            </p:cNvSpPr>
            <p:nvPr/>
          </p:nvSpPr>
          <p:spPr bwMode="auto">
            <a:xfrm>
              <a:off x="4752" y="3273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0" name="Group 60"/>
          <p:cNvGrpSpPr>
            <a:grpSpLocks/>
          </p:cNvGrpSpPr>
          <p:nvPr/>
        </p:nvGrpSpPr>
        <p:grpSpPr bwMode="auto">
          <a:xfrm>
            <a:off x="8115300" y="5307013"/>
            <a:ext cx="184150" cy="776287"/>
            <a:chOff x="4997" y="3563"/>
            <a:chExt cx="116" cy="489"/>
          </a:xfrm>
        </p:grpSpPr>
        <p:graphicFrame>
          <p:nvGraphicFramePr>
            <p:cNvPr id="61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94371"/>
                </p:ext>
              </p:extLst>
            </p:nvPr>
          </p:nvGraphicFramePr>
          <p:xfrm>
            <a:off x="4997" y="3852"/>
            <a:ext cx="1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1" name="Equation" r:id="rId65" imgW="228600" imgH="393480" progId="Equation.DSMT4">
                    <p:embed/>
                  </p:oleObj>
                </mc:Choice>
                <mc:Fallback>
                  <p:oleObj name="Equation" r:id="rId65" imgW="228600" imgH="39348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3852"/>
                          <a:ext cx="11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5040" y="356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269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utoUpdateAnimBg="0"/>
      <p:bldP spid="10" grpId="0" autoUpdateAnimBg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33" grpId="0" autoUpdateAnimBg="0"/>
      <p:bldP spid="35" grpId="0" autoUpdateAnimBg="0"/>
      <p:bldP spid="39" grpId="0" autoUpdateAnimBg="0"/>
      <p:bldP spid="47" grpId="0" animBg="1"/>
      <p:bldP spid="48" grpId="0" animBg="1"/>
      <p:bldP spid="49" grpId="0" animBg="1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59017" y="116632"/>
            <a:ext cx="526778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思考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书上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167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思考题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.3.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7624" y="766665"/>
            <a:ext cx="8015336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果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&gt;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能否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保证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某邻域 上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1412776"/>
            <a:ext cx="1988045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单调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递增？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3119" y="141277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9812" y="1412776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能保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11915"/>
              </p:ext>
            </p:extLst>
          </p:nvPr>
        </p:nvGraphicFramePr>
        <p:xfrm>
          <a:off x="1685503" y="2203995"/>
          <a:ext cx="43434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" imgW="4343400" imgH="1422360" progId="Equation.DSMT4">
                  <p:embed/>
                </p:oleObj>
              </mc:Choice>
              <mc:Fallback>
                <p:oleObj name="Equation" r:id="rId3" imgW="4343400" imgH="14223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503" y="2203995"/>
                        <a:ext cx="4343400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8810" y="2649617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反例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03508"/>
              </p:ext>
            </p:extLst>
          </p:nvPr>
        </p:nvGraphicFramePr>
        <p:xfrm>
          <a:off x="1516277" y="3762618"/>
          <a:ext cx="51943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5" imgW="5295600" imgH="1854000" progId="Equation.DSMT4">
                  <p:embed/>
                </p:oleObj>
              </mc:Choice>
              <mc:Fallback>
                <p:oleObj name="Equation" r:id="rId5" imgW="5295600" imgH="1854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77" y="3762618"/>
                        <a:ext cx="51943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5655" y="442339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31301"/>
              </p:ext>
            </p:extLst>
          </p:nvPr>
        </p:nvGraphicFramePr>
        <p:xfrm>
          <a:off x="6832319" y="4419445"/>
          <a:ext cx="1938338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7" imgW="1968480" imgH="825480" progId="Equation.DSMT4">
                  <p:embed/>
                </p:oleObj>
              </mc:Choice>
              <mc:Fallback>
                <p:oleObj name="Equation" r:id="rId7" imgW="1968480" imgH="825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319" y="4419445"/>
                        <a:ext cx="1938338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99592" y="5661248"/>
            <a:ext cx="787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但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任何邻域并不单调而是剧烈振荡的．</a:t>
            </a:r>
          </a:p>
        </p:txBody>
      </p:sp>
    </p:spTree>
    <p:extLst>
      <p:ext uri="{BB962C8B-B14F-4D97-AF65-F5344CB8AC3E}">
        <p14:creationId xmlns:p14="http://schemas.microsoft.com/office/powerpoint/2010/main" val="315071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9" grpId="0" animBg="1"/>
      <p:bldP spid="12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211" y="29131"/>
            <a:ext cx="5528053" cy="628018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/>
        </p:spPr>
      </p:pic>
      <p:cxnSp>
        <p:nvCxnSpPr>
          <p:cNvPr id="3" name="直接箭头连接符 2"/>
          <p:cNvCxnSpPr/>
          <p:nvPr/>
        </p:nvCxnSpPr>
        <p:spPr>
          <a:xfrm>
            <a:off x="1555945" y="2996952"/>
            <a:ext cx="5256584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3997238" y="116632"/>
            <a:ext cx="0" cy="5976664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689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0048" y="116632"/>
            <a:ext cx="47179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利用单调性证明不等式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69874" y="685679"/>
            <a:ext cx="3654053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☆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证明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不等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92369"/>
              </p:ext>
            </p:extLst>
          </p:nvPr>
        </p:nvGraphicFramePr>
        <p:xfrm>
          <a:off x="600069" y="1412776"/>
          <a:ext cx="33702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3" imgW="3352680" imgH="495000" progId="Equation.DSMT4">
                  <p:embed/>
                </p:oleObj>
              </mc:Choice>
              <mc:Fallback>
                <p:oleObj name="Equation" r:id="rId3" imgW="3352680" imgH="495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69" y="1412776"/>
                        <a:ext cx="337026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00361"/>
              </p:ext>
            </p:extLst>
          </p:nvPr>
        </p:nvGraphicFramePr>
        <p:xfrm>
          <a:off x="4338467" y="1161780"/>
          <a:ext cx="451344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5" imgW="4800600" imgH="939600" progId="Equation.DSMT4">
                  <p:embed/>
                </p:oleObj>
              </mc:Choice>
              <mc:Fallback>
                <p:oleObj name="Equation" r:id="rId5" imgW="4800600" imgH="9396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467" y="1161780"/>
                        <a:ext cx="4513443" cy="933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0069" y="2051455"/>
            <a:ext cx="755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55404" y="2051455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设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2820"/>
              </p:ext>
            </p:extLst>
          </p:nvPr>
        </p:nvGraphicFramePr>
        <p:xfrm>
          <a:off x="2769809" y="2084073"/>
          <a:ext cx="238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7" imgW="2374560" imgH="457200" progId="Equation.DSMT4">
                  <p:embed/>
                </p:oleObj>
              </mc:Choice>
              <mc:Fallback>
                <p:oleObj name="Equation" r:id="rId7" imgW="2374560" imgH="457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809" y="2084073"/>
                        <a:ext cx="2381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0069" y="272707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24371"/>
              </p:ext>
            </p:extLst>
          </p:nvPr>
        </p:nvGraphicFramePr>
        <p:xfrm>
          <a:off x="1246311" y="2760085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9" imgW="1968480" imgH="457200" progId="Equation.DSMT4">
                  <p:embed/>
                </p:oleObj>
              </mc:Choice>
              <mc:Fallback>
                <p:oleObj name="Equation" r:id="rId9" imgW="1968480" imgH="457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311" y="2760085"/>
                        <a:ext cx="1968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59830" y="3355983"/>
            <a:ext cx="5846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gt;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&gt;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单调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递增，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97334"/>
              </p:ext>
            </p:extLst>
          </p:nvPr>
        </p:nvGraphicFramePr>
        <p:xfrm>
          <a:off x="6606302" y="3423918"/>
          <a:ext cx="2355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1" imgW="2361960" imgH="393480" progId="Equation.DSMT4">
                  <p:embed/>
                </p:oleObj>
              </mc:Choice>
              <mc:Fallback>
                <p:oleObj name="Equation" r:id="rId11" imgW="23619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302" y="3423918"/>
                        <a:ext cx="2355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59830" y="4031603"/>
            <a:ext cx="5846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lt;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&lt;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,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单调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递减，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19690"/>
              </p:ext>
            </p:extLst>
          </p:nvPr>
        </p:nvGraphicFramePr>
        <p:xfrm>
          <a:off x="6606302" y="4099537"/>
          <a:ext cx="23415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13" imgW="2349360" imgH="393480" progId="Equation.DSMT4">
                  <p:embed/>
                </p:oleObj>
              </mc:Choice>
              <mc:Fallback>
                <p:oleObj name="Equation" r:id="rId13" imgW="2349360" imgH="3934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302" y="4099537"/>
                        <a:ext cx="23415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00069" y="4724135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总之，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有</a:t>
            </a: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53834"/>
              </p:ext>
            </p:extLst>
          </p:nvPr>
        </p:nvGraphicFramePr>
        <p:xfrm>
          <a:off x="3454950" y="5373216"/>
          <a:ext cx="1320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15" imgW="1320480" imgH="393480" progId="Equation.DSMT4">
                  <p:embed/>
                </p:oleObj>
              </mc:Choice>
              <mc:Fallback>
                <p:oleObj name="Equation" r:id="rId15" imgW="1320480" imgH="393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950" y="5373216"/>
                        <a:ext cx="1320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71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5" grpId="0"/>
      <p:bldP spid="18" grpId="0"/>
      <p:bldP spid="21" grpId="0"/>
      <p:bldP spid="24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/>
      <a:lstStyle>
        <a:defPPr algn="l">
          <a:defRPr sz="2800" b="1" dirty="0" smtClean="0">
            <a:latin typeface="Times New Roman" pitchFamily="18" charset="0"/>
            <a:ea typeface="黑体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2574</TotalTime>
  <Words>2563</Words>
  <Application>Microsoft Office PowerPoint</Application>
  <PresentationFormat>全屏显示(4:3)</PresentationFormat>
  <Paragraphs>445</Paragraphs>
  <Slides>4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54" baseType="lpstr">
      <vt:lpstr>严4</vt:lpstr>
      <vt:lpstr>Equation</vt:lpstr>
      <vt:lpstr>公式</vt:lpstr>
      <vt:lpstr>MathType 5.0 Equation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109</cp:revision>
  <dcterms:created xsi:type="dcterms:W3CDTF">2019-06-06T15:05:35Z</dcterms:created>
  <dcterms:modified xsi:type="dcterms:W3CDTF">2019-08-23T05:08:47Z</dcterms:modified>
</cp:coreProperties>
</file>